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notesSlides/notesSlide1.xml" ContentType="application/vnd.openxmlformats-officedocument.presentationml.notesSlide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25"/>
  </p:notesMasterIdLst>
  <p:handoutMasterIdLst>
    <p:handoutMasterId r:id="rId26"/>
  </p:handoutMasterIdLst>
  <p:sldIdLst>
    <p:sldId id="256" r:id="rId2"/>
    <p:sldId id="292" r:id="rId3"/>
    <p:sldId id="258" r:id="rId4"/>
    <p:sldId id="293" r:id="rId5"/>
    <p:sldId id="276" r:id="rId6"/>
    <p:sldId id="302" r:id="rId7"/>
    <p:sldId id="303" r:id="rId8"/>
    <p:sldId id="304" r:id="rId9"/>
    <p:sldId id="305" r:id="rId10"/>
    <p:sldId id="291" r:id="rId11"/>
    <p:sldId id="277" r:id="rId12"/>
    <p:sldId id="294" r:id="rId13"/>
    <p:sldId id="306" r:id="rId14"/>
    <p:sldId id="307" r:id="rId15"/>
    <p:sldId id="288" r:id="rId16"/>
    <p:sldId id="280" r:id="rId17"/>
    <p:sldId id="296" r:id="rId18"/>
    <p:sldId id="301" r:id="rId19"/>
    <p:sldId id="295" r:id="rId20"/>
    <p:sldId id="290" r:id="rId21"/>
    <p:sldId id="279" r:id="rId22"/>
    <p:sldId id="297" r:id="rId23"/>
    <p:sldId id="308" r:id="rId24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CC"/>
    <a:srgbClr val="FFCCCC"/>
    <a:srgbClr val="FF99CC"/>
    <a:srgbClr val="5A6947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038" autoAdjust="0"/>
  </p:normalViewPr>
  <p:slideViewPr>
    <p:cSldViewPr>
      <p:cViewPr varScale="1">
        <p:scale>
          <a:sx n="79" d="100"/>
          <a:sy n="79" d="100"/>
        </p:scale>
        <p:origin x="1656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16.wmf"/><Relationship Id="rId7" Type="http://schemas.openxmlformats.org/officeDocument/2006/relationships/image" Target="../media/image33.wmf"/><Relationship Id="rId2" Type="http://schemas.openxmlformats.org/officeDocument/2006/relationships/image" Target="../media/image17.wmf"/><Relationship Id="rId1" Type="http://schemas.openxmlformats.org/officeDocument/2006/relationships/image" Target="../media/image8.wmf"/><Relationship Id="rId6" Type="http://schemas.openxmlformats.org/officeDocument/2006/relationships/image" Target="../media/image34.wmf"/><Relationship Id="rId5" Type="http://schemas.openxmlformats.org/officeDocument/2006/relationships/image" Target="../media/image26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1" tIns="45610" rIns="91221" bIns="4561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027" y="1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1" tIns="45610" rIns="91221" bIns="4561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1" tIns="45610" rIns="91221" bIns="4561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21" tIns="45610" rIns="91221" bIns="4561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C8FC701-ECED-4588-82FA-ABC91C1DD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8675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7T15:38:05.3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04 4544 0,'0'0'0,"0"0"0,0 0 15,8 61-15,-8-61 16,9 78-16,-9-78 0,16 117 15,-16-117-15,8 134 16,-8-134-16,9 145 16,-9-145-16,8 163 15,-8-163-15,0 172 0,0-172 16,0 187-16,0-187 16,7 185-16,-7-185 15,9 205-15,-9-205 16,9 205-16,-9-205 15,7 218-15,-7-218 0,9 219 16,-9-219-16,8 214 16,-8-214-16,0 200 15,0-200-15,9 191 16,-9-191-16,0 181 0,0-181 16,0 177-16,0-177 15,0 153-15,0-153 16,0 144-16,0-144 15,0 112-15,0-112 0,0 0 16,16 98-16,-16-98 16,0 0-16,0 0 15,17 79-15,-17-79 0,41 75 16,-41-75-16,0 0 16,75 60-16,-75-60 15,99 28-15,-99-28 0,116 9 16,-116-9-16,148-4 15,-148 4-15,166-14 16,-166 14-16,183-14 16,-183 14-16,198-23 15,-198 23-15,199-14 0,-199 14 16,215-18-16,-215 18 16,215-10-16,-215 10 15,215-19-15,-215 19 16,223-19-16,-223 19 0,231-13 15,-231 13-15,215-19 16,-215 19-16,224-5 16,-224 5-16,214-14 0,-214 14 15,224-10-15,-224 10 16,215-9-16,-215 9 16,223-4-16,-223 4 15,223 0-15,-223 0 16,223-5-16,-223 5 15,207 0-15,-207 0 0,215-5 16,-215 5-16,199 0 16,-199 0-16,198 0 15,-198 0-15,215 0 16,-215 0-16,223 0 0,-223 0 16,207 0-16,-207 0 15,224 5-15,-224-5 16,215 0-16,-215 0 0,207 0 15,-207 0 1,223 0-16,-223 0 0,215 5 16,-215-5-16,215 4 15,-215-4-15,207 0 16,-207 0-16,223 0 0,-223 0 16,232 0-16,-232 0 15,215 0-15,-215 0 16,231-4-16,-231 4 15,232-5-15,-232 5 16,231-15-16,-8-3 0,-223 18 16,207-8-16,-207 8 15,207-10-15,-207 10 16,231-5-16,-231 5 16,240-5-16,-240 5 0,265 0 15,-17 0-15,-25 0 16,-223 0-16,174-5 15,-174 5-15,199-9 16,-199 9-16,223-4 0,-223 4 16,240 0-16,-240 0 15,257 0-15,-257 0 16,256 0-16,-256 0 16,256 0-16,-256 0 15,248 0-15,-248 0 0,215 0 16,-215 0-16,206 0 15,-206 0-15,183-5 16,-183 5-16,165-14 16,-165 14-16,157-19 0,-157 19 15,124-37-15,-124 37 16,116-41-16,-116 41 16,99-56-16,-99 56 15,83-75-15,-83 75 0,58-102 16,-58 102-16,58-116 15,-58 116-15,49-145 16,-49 145-16,42-158 0,-42 158 16,33-181-1,-33 181-15,25-195 0,-25 195 16,24-215-16,-24 215 16,25-232-16,-25 232 15,25-237-15,-25 237 0,17-237 16,-17 237-16,8-246 15,-8 246-15,8-229 16,-8 229-16,0-205 16,0 205-16,-8-177 15,8 177-15,-8-157 16,8 157-16,-17-136 0,17 136 16,-34-107-16,34 107 15,-40-88-15,40 88 16,-75-60-16,75 60 0,-99-38 15,99 38-15,-108-22 16,108 22-16,-140-10 16,140 10-16,-174-5 15,174 5-15,-190 5 0,190-5 16,-198 4-16,198-4 16,-215 9-16,-17-4 15,34 0-15,198-5 0,-199 0 16,-7 0-16,7 0 15,199 0-15,-198 0 16,-17 0-16,0 0 16,215 0-16,-207 0 15,-17 0-15,0 0 16,224 0-16,-223 0 0,-17 0 16,-16 0-16,256 0 15,-248 0-15,-8 0 16,-1-5-16,26 0 15,24 5-15,9-3 16,-1 3-16,199 0 0,-206-10 16,-34 5-16,-8-9 15,248 14-15,-248-14 16,-9 5-16,-7 4 16,264 5-16,0 0 0,-257 0 15,1 0-15,-10 0 0,266 0 16,-239 5-16,-9-1 15,0 1-15,248-5 16,-224 5-16,-24-5 16,0 0-16,248 0 15,-248 0-15,-8 0 16,0 9-16,256-9 0,-232 5 16,-16-1-16,8 1 15,240-5-15,-231 0 16,-1 5-16,-8-5 15,240 0-15,-223 10 0,-8-7 16,7 7-16,224-10 16,-215 9-16,-8 5 15,7 1-15,216-15 16,-182 9-16,182-9 16,-173 0-16,173 0 0,-158 4 15,158-4-15,-157 0 16,157 0-16,-148 0 15,148 0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1T16:19:57.0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1761 7582 0,'0'0'16,"0"0"-16,0 0 16,16 88-16,-16-88 0,33 121 15,-33-121-15,50 140 16,-50-140-16,50 130 15,-50-130-15,0 0 16,0 0-16,0 0 0,0 0 16,49 117-16,-49-117 15,0 0-15,50 46 0,-50-46 16,58-42-16,-58 42 16,91-135-16,24-61 15,34-13-15,-149 209 16,149-191-16,25 14 15,8 20-15,-182 157 0</inkml:trace>
  <inkml:trace contextRef="#ctx0" brushRef="#br0" timeOffset="718.7161">11529 9457 0,'-8'51'0,"8"-51"16,0 144-16,0-144 15,0 190-15,0-190 0,0 0 16,0 0-16,0 0 16,0 0-16,8 177 0,-8-177 15,0 0-15,0 0 16,17 107-16,-17-107 16,49-18-16,26-136 15,65-78-15,59-57 0</inkml:trace>
  <inkml:trace contextRef="#ctx0" brushRef="#br0" timeOffset="3707.7905">13456 11713 0,'0'0'0,"0"0"16,-116-9-16,116 9 16,-141-19-16,141 19 15,-181-23-15,181 23 0,-232-37 16,-16 4-16,25 0 15,223 33-15,-207-32 16,9 9-16,7 9 16,191 14-16,-173-9 15,-17-1-15,8 1 0,182 9 16,-166 0-16,166 0 16,-182 19-16,182-19 15,-190 13-15,190-13 16,-190 24-16,190-24 0,-165 32 15,165-32-15,-142 32 16,142-32-16,-99 38 16,99-38-16,-75 51 15,75-51-15,-41 56 0,41-56 16,-16 74-16,16-74 16,0 89-16,0-89 15,16 107-15,-16-107 0,25 116 16,-25-116-16,33 135 15,-33-135-15,50 149 16,-50-149-16,66 162 16,-66-162-16,58 163 0,-58-163 15,58 177-15,-58-177 16,49 191-16,-49-191 16,42 200-16,-42-200 0,42 200 15,-42-200-15,33 196 16,-33-196-16,33 181 15,-33-181-15,33 167 16,-33-167-16,41 149 16,-41-149-16,25 144 0,-25-144 15,33 117-15,-33-117 16,33 93-16,-33-93 16,0 0-16,33 70 15,-33-70-15,0 0 0,50 65 16,-50-65-16,74 42 15,-74-42-15,108 27 16,-108-27-16,124 19 16,-124-19-16,157 9 0,-157-9 15,165 14-15,-165-14 16,199 19-16,-199-19 16,223 23-16,-223-23 15,223 19-15,-223-19 0,232 23 16,-232-23-16,240 19 15,-240-19-15,248 18 16,-248-18-16,240 19 16,-240-19-16,248 24 15,-248-24-15,248 18 16,-248-18-16,256 23 0,-256-23 16,256 14-16,-256-14 15,248 28-15,-248-28 16,248 9-16,0 5 15,-248-14-15,224 9 0,-9 5 16,-32-4-16,-18-1 16,-165-9-16,141 9 15,32 0-15,-173-9 16,174 14-16,24-9 16,-198-5-16,199 5 15,-199-5-15,215 0 0,8 0 16,-223 0-16,223 4 15,-24 5-15,-9-4 16,-190-5-16,173 10 16,-173-10-16,174 5 15,-174-5-15,215 0 0,8 0 16,-223 0-16,215-5 16,-215 5-16,215 5 15,-215-5-15,224 3 16,-224-3-16,239 6 15,-239-6-15,224 0 0,-224 0 16,231-6-16,-231 6 16,215-13-16,-215 13 15,207-13-15,-207 13 16,199-25-16,-199 25 0,199-23 16,-199 23-16,182-23 15,-182 23-15,182-14 16,-182 14-16,165-18 15,-165 18-15,165-10 0,-165 10 16,141-18-16,-141 18 16,132-18-16,-132 18 15,116-38-15,-116 38 16,107-51-16,-107 51 16,91-65-16,-91 65 0,75-97 15,-75 97-15,58-122 16,-58 122-16,33-149 15,-33 149-15,33-167 16,-33 167-16,16-172 0,-16 172 16,9-190-16,-9 190 15,0-192-15,0 192 16,8-191-16,-8 191 16,8-185-16,-8 185 0,8-182 15,-8 182-15,17-182 16,-17 182-16,16-162 15,-16 162-15,9-159 16,-9 159-16,-9-139 16,9 139-16,-24-125 0,24 125 15,-42-103-15,42 103 16,-82-84-16,82 84 16,-83-70-16,83 70 0,-108-51 15,108 51-15,-124-28 16,124 28-16,-140-18 15,140 18-15,-157-14 16,157 14-16,-182-9 0,182 9 16,-223 0-16,223 0 15,-240 0-15,-8-5 16,16-4-16,232 9 16,-208-6-16,-31-7 15,7-6-15,232 19 0,-231-14 16,-34-4-16,-8 8 15,33-3-15,9-6 16,16 10-16,-25 4 16,9-9-16,-9 5 0,0-5 15,-16-5-15,8 10 16,0 0-16,0-5 16,-17 4-16,17 2 15,-8 2-15,-10-8 16,-15 0-16,0 5 0,0-5 15,-1 5-15,-23 4 16,15-4-16,9 4 16,-17-4-16,-16 9 15,33 5-15,16 4 16,-16 14-16,-8-9 16,33-5-16,16-4 0</inkml:trace>
  <inkml:trace contextRef="#ctx0" brushRef="#br1" timeOffset="508644.9593">14696 9647 0,'0'0'0,"0"0"16,0 0-16,0 0 0,0 0 16,0 0-16</inkml:trace>
  <inkml:trace contextRef="#ctx0" brushRef="#br1" timeOffset="508961.5019">14779 10517 0,'0'0'0,"0"0"16,0 0-16,0 0 15,0 0-15,0 0 16,0 0-16,0 0 0,0 0 16,0 0-16,0 0 15,0 0-15,0 0 0,0 0 16,16 42-16,-16-42 0,33 23 16,-33-23-16,0 0 15,33 37-15,-33-37 16</inkml:trace>
  <inkml:trace contextRef="#ctx0" brushRef="#br1" timeOffset="509115.0659">14994 11007 0,'0'36'0,"0"-36"16,-9 93-16,9-93 0,0 0 16,0 0-16,0 103 15,0-103-15,0 0 16,0 0-16,0 0 15,0 0-15,9 88 0</inkml:trace>
  <inkml:trace contextRef="#ctx0" brushRef="#br1" timeOffset="511350.9275">14283 13048 0,'0'0'0,"0"0"0,0 0 15,0 0-15,0 0 16,0 0-16,0 0 0</inkml:trace>
  <inkml:trace contextRef="#ctx0" brushRef="#br1" timeOffset="511670.6826">14216 13732 0,'0'0'0,"0"0"0,0 0 15,0 0-15,0 0 16,17 47-16,-17-47 16,0 0-16,17 46 0,-17-46 15,0 0-15,24 47 16</inkml:trace>
  <inkml:trace contextRef="#ctx0" brushRef="#br1" timeOffset="511864.0352">14225 14560 0,'0'0'0,"0"0"0,0 0 15,0 0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1T16:20:25.3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1944 8433 0,'0'0'0,"0"0"16,-66-41-16,66 41 15,-66-19-15,66 19 16,-91 0-16,91 0 16,-83 42-16,83-42 0,-83 88 15,83-88-15,-49 116 16,49-116-16,0 0 15,-17 112-15,17-112 0,0 0 16,25 88-16,-25-88 16,0 0-16,58 38 15,-58-38-15,91-10 16,-91 10-16,91-46 0,-91 46 16,0 0-16,0 0 15,66-75-15,-66 75 16,0 0-16,0 0 0,0 0 15,0 0-15,0 0 16,50-69-16,-50 69 0,49-24 16,-49 24-16,50 24 15,-50-24-15,58 69 16,-58-69-16,82 89 16,-82-89-16,0 0 15,91 75-15,-91-75 0,91 27 16</inkml:trace>
  <inkml:trace contextRef="#ctx0" brushRef="#br0" timeOffset="267.1643">2572 8401 0,'0'0'0,"0"0"0,83-5 15,-83 5-15,108-4 16,-108 4-16,0 0 0,115-10 15,-115 10-15</inkml:trace>
  <inkml:trace contextRef="#ctx0" brushRef="#br0" timeOffset="484.3422">2696 8745 0,'0'0'0,"0"0"15,42 19-15,-42-19 0,74-5 16,-74 5-16,124 0 16,-124 0-16,116-14 15</inkml:trace>
  <inkml:trace contextRef="#ctx0" brushRef="#br0" timeOffset="2521.7117">3498 7879 0,'0'0'0,"0"0"16,0 0-16,0 0 15,17 79-15,-17-79 0,25 131 16,-25-131-16,25 168 16,-25-168-16,16 200 15,-16-200-15,17 195 0,-17-195 16,0 0-16,16 149 15,-16-149-15,0 0 0</inkml:trace>
  <inkml:trace contextRef="#ctx0" brushRef="#br0" timeOffset="2956.1521">3986 8238 0,'0'0'0,"0"0"15,0 0-15,0 0 16,0 0-16,-33 75 16,33-75-16,-8 102 15,8-102-15,16 107 0,-16-107 16,67 88-16,-67-88 15,124 70-15,-124-70 16,140 23-16,-140-23 0,141-13 16,-141 13-16,91-57 15,-91 57-15,49-107 16,-49 107-16,-8-116 16,8 116-16,0 0 0,-58-117 0,58 117 15,-91-106-15,91 106 16,-124-84-16,124 84 15,-124-52-15,124 52 0,-107-18 16,107 18-16,-91 23 16,91-23-16,-58 47 15,58-47-15,0 42 16</inkml:trace>
  <inkml:trace contextRef="#ctx0" brushRef="#br0" timeOffset="3242.3595">4706 8387 0,'0'0'16,"0"0"-16,0 0 15,0 0-15,0 0 0,0 0 16,0 0-16,41-28 15,-41 28-15,0 0 16,58-18-16,-58 18 0,66 13 16,-66-13-16,58 56 15,-58-56-15,58 80 16,-58-80-16,49 92 0,-49-92 16,0 0-16,58 65 15,-58-65-15,58 28 16</inkml:trace>
  <inkml:trace contextRef="#ctx0" brushRef="#br0" timeOffset="3478.5813">5061 8350 0,'0'0'0,"0"0"0,-74 92 15,74-92-15,-91 117 16,91-117-16,-99 131 0,99-131 16,-91 129-16,91-129 15</inkml:trace>
  <inkml:trace contextRef="#ctx0" brushRef="#br0" timeOffset="4542.1047">7725 7712 0,'8'37'16,"-8"-37"-16,8 107 0,-8-107 16,33 167-16,-33-167 15,42 196-15,-42-196 16,41 182-16,-41-182 15,0 0-15,0 0 16,0 0-16,0 0 0,0 0 16,33 140-16,-33-140 15,33 74-15,-33-74 0,25-14 16,-25 14-16,33-88 16,-33 88-16,58-103 15,-58 103-15,58-93 16,-58 93-16,90-60 0,-90 60 15,100-19-15,-100 19 16,0 0-16,99 19 16,-99-19-16,42 46 0,-42-46 15,0 79-15,0-79 16,-50 108-16,50-108 16,-99 106-16,99-106 15,0 0-15,-100 79 0,100-79 16,-107 28-16,107-28 15,-108-18-15,108 18 16,-66-79-16,66 79 0</inkml:trace>
  <inkml:trace contextRef="#ctx0" brushRef="#br0" timeOffset="4792.3145">8642 8005 0,'0'0'0,"0"0"0,67-14 16,-67 14-16,115-5 15,-115 5-15,141 5 0,-141-5 16,0 0-16,132 0 16</inkml:trace>
  <inkml:trace contextRef="#ctx0" brushRef="#br0" timeOffset="4971.7855">8742 8406 0,'0'0'0,"0"0"16,124 0-16,-124 0 16,173 4-16,-173-4 15</inkml:trace>
  <inkml:trace contextRef="#ctx0" brushRef="#br0" timeOffset="7180.7275">10156 7786 0,'-9'-37'0,"9"37"16,-33-70-16,33 70 16,-74-83-16,74 83 15,-91-71-15,91 71 16,-116-26-16,116 26 15,-91 8-15,91-8 0,-74 47 16,74-47-16,0 0 16,-50 74-16,50-74 15,-8 84-15,8-84 0,50 84 16,-50-84-16,90 69 16,-90-69-16,116 42 15,-116-42-15,108 0 0,-108 0 16,82-46-16,-82 46 15,67-70-15,-67 70 16,0 0-16,0 0 16,0 0-16,0 0 0,0 0 15,33-84-15,-33 84 16,0 0-16,24-51 16,-24 51-16,0 0 15,0 0-15,9 93 0,-9-93 16,16 135-16,-16-135 15,42 167-15,-42-167 16,50 168-16,-50-168 0,50 145 16,-50-145-16</inkml:trace>
  <inkml:trace contextRef="#ctx0" brushRef="#br0" timeOffset="18403.4198">3027 10103 0,'0'0'0,"0"0"16,-33 75-16,33-75 15,-33 107-15,33-107 16,-41 139-16,41-139 0,-42 172 16,42-172-16,-41 191 15,41-191-15,-41 214 16,24 10-16,17-224 16,-8 208-16,8-208 15,16 215-15,-16-215 0,58 185 16,-58-185-16,75 136 15,-75-136-15,82 56 16</inkml:trace>
  <inkml:trace contextRef="#ctx0" brushRef="#br0" timeOffset="18760.5956">3532 10591 0,'0'0'0,"0"0"16,-9 80-16,9-80 16,0 111-16,0-111 15,9 173-15,-9-173 0,8 214 16,-8-214-16,16 204 16,-16-204-16,0 0 15,0 0-15,25 154 0,-25-154 16,33 65-16,-33-65 15</inkml:trace>
  <inkml:trace contextRef="#ctx0" brushRef="#br0" timeOffset="19138.2389">3895 10819 0,'0'0'0,"0"0"16,-16 117-16,16-117 0,0 154 15,0-154-15,41 149 16,-41-149-16,83 116 16,-83-116-16,132 55 15,-132-55-15,132 0 0,-132 0 16,132-46-16,-132 46 15,67-106-15,-67 106 16,8-150-16,-8 150 0,-49-144 16,49 144-16,-108-131 15,108 131-15,-124-79 16,124 79-16,-132-46 16,132 46-16,-124-14 0,124 14 15,0 0-15,-83 19 16,83-19-16</inkml:trace>
  <inkml:trace contextRef="#ctx0" brushRef="#br0" timeOffset="19438.8792">4797 11085 0,'0'0'0,"0"0"0,0 0 0,0 0 15,49-18-15,-49 18 16,66-9-16,-66 9 16,83 4-16,-83-4 0,74 37 15,-74-37-15,67 88 16,-67-88-16,58 117 0,-58-117 15,82 121-15,-82-121 16,66 93-16,-66-93 16,66 41-16,-66-41 15</inkml:trace>
  <inkml:trace contextRef="#ctx0" brushRef="#br0" timeOffset="19675.2868">5492 11001 0,'0'0'0,"0"0"16,-59 66-16,59-66 16,-66 106-16,66-106 15,-83 154-15,83-154 16,-90 172-16,90-172 0,0 0 15,-58 149-15,58-149 16,0 0-16,-17 70 16,17-70-16,33-19 0</inkml:trace>
  <inkml:trace contextRef="#ctx0" brushRef="#br0" timeOffset="19931.5225">6129 10639 0,'0'0'16,"0"0"-16,25 69 15,-25-69-15,49 125 16,-49-125-16,58 187 0,-58-187 15,58 195-15,-58-195 16,0 0-16,41 167 16,-41-167-16,0 0 0,0 0 15</inkml:trace>
  <inkml:trace contextRef="#ctx0" brushRef="#br0" timeOffset="20119.076">5988 10955 0,'0'0'16,"0"0"-16,116-28 16,-116 28-16,165-23 0,-165 23 15,182-39-15,-182 39 16</inkml:trace>
  <inkml:trace contextRef="#ctx0" brushRef="#br0" timeOffset="20607.5454">7501 10364 0,'-24'-28'0,"24"28"16,-100-46-16,100 46 0,-115-29 15,115 29-15,-116 4 16,116-4-16,-108 48 16,108-48-16,-59 78 15,59-78-15,0 89 0,0-89 16,51 93-16,-51-93 15,83 60-15,-83-60 16,91 32-16,-91-32 0,99-32 16,-99 32-16,74-83 15,-74 83-15,0 0 0,0 0 16,67-111-16,-67 111 0,0 0 16,0 0-16,0 0 0,0 0 15,33-75-15,-33 75 16,0 0-16,0 0 15,16 37-15,-16-37 0,8 130 16,-8-130-16,9 177 16,-9-177-16,16 200 15,-16-200-15,25 191 16,-25-191-16,0 0 0,33 134 16,-33-134-16,33 57 15</inkml:trace>
  <inkml:trace contextRef="#ctx0" brushRef="#br0" timeOffset="21008.5441">7286 9606 0,'0'0'0,"0"0"16,91 51-16,-91-51 16,141 93-16,24 51 15,-16 14-15,-149-158 16,116 167-16,-17 10 0,-99-177 15,66 186-15,-66-186 16,42 205-16,-42-205 16,24 220-16,-24-220 15,0 213-15,0-213 0,-17 190 16,17-190-16,-24 131 16,24-131-16,0 0 15,-49 69-15,49-69 16,-25-18-16</inkml:trace>
  <inkml:trace contextRef="#ctx0" brushRef="#br0" timeOffset="21525.9341">7907 9368 0,'0'0'0,"0"0"16,49-55-16,-49 55 15,75-23-15,-75 23 16,91 9-16,-91-9 0,91 46 15,-91-46-15,74 94 16,-74-94-16,50 125 16,-50-125-16,16 126 15,-16-126-15,-41 111 16,41-111-16,-66 84 0,66-84 16,-75 46-16,75-46 15,-91 0-15,91 0 16,0 0-16,-82-32 0,82 32 15,0 0-15,0 0 16,-58-66-16,58 66 16,0 0-16,-17-69 0,17 69 15,41-47-15,-41 47 16,83-9-16,-83 9 16,99 23-16,-99-23 15,100 37-15,-100-37 0,0 0 16,107 33-16,-107-33 15,99 14-15,-99-14 16</inkml:trace>
  <inkml:trace contextRef="#ctx0" brushRef="#br0" timeOffset="38225.5816">4582 4916 0,'0'0'0,"0"0"0,0 0 15,66-46-15,-66 46 16,82-28-16,-82 28 15,108-9-15,-108 9 0,107 18 16,-107-18-16,108 51 16,-108-51-16,66 65 15,-66-65-15,41 89 16,-41-89-16,9 93 0,-9-93 16,-25 97-16,25-97 15,-50 85-15,50-85 16,0 0-16,-74 64 15,74-64-15,0 0 0,0 0 16,-91 37-16,91-37 16,0 0-16,0 0 0,-75 0 15,75 0-15,0 0 16,-41-50-16,41 50 16,0-66-16,0 66 15,0 0-15,0 0 0,0 0 16,50-60-16,-50 60 15,74-33-15,-74 33 16,0 0-16,83 14 16,-83-14-16,0 0 15,74 42-15,-74-42 0,0 0 16,83 55-16,-83-55 16,0 0-16,99 33 15</inkml:trace>
  <inkml:trace contextRef="#ctx0" brushRef="#br0" timeOffset="38684.2749">5723 5157 0,'0'0'0,"0"0"0,0 0 15,0 0-15,-57-18 16,57 18-16,-75 0 16,75 0-16,-82 24 0,82-24 15,0 0-15,-66 51 16,66-51-16,0 0 16,-26 60-16,26-60 0,0 0 15,8 65-15,-8-65 16,59 38-16,-59-38 15,0 0-15,83 5 16,-83-5-16,0 0 0,82-33 16,-82 33-16,0 0 15,0 0-15,0 0 16,0 0-16,66-61 0,-66 61 16,0 0-16,0 0 15,50-56-15,-50 56 16,33-14-16,-33 14 0,0 0 15,50 28-15,-50-28 16,66 52-16,-66-52 16,0 0-16,66 27 0,-66-27 15</inkml:trace>
  <inkml:trace contextRef="#ctx0" brushRef="#br0" timeOffset="39197.3929">5906 4731 0,'0'0'0,"0"0"16,0 0-16,24 54 0,-24-54 15,34 75-15,-34-75 16,41 103-16,-41-103 15,49 111-15,-49-111 0,0 0 16,50 93-16,-50-93 16,0 0-16,0 0 15,0 0-15,0 0 0,0 0 16,50 51-16,-50-51 16,41 0-16,-41 0 15,0 0-15,33-51 16,-33 51-16,0 0 0,50-65 15,-50 65-15,0 0 16,58-60-16,-58 60 16,74-24-16,-74 24 0,0 0 15,66 5-15,-66-5 16,0 0-16,58 47 0,-58-47 16,0 0-16,8 69 15,-8-69-15,0 0 16,-25 70-16,25-70 15,0 0-15,-74 37 0,74-37 16,0 0-16,-83 10 16,83-10-16,0 0 15,0 0-15,0 0 0,0 0 16</inkml:trace>
  <inkml:trace contextRef="#ctx0" brushRef="#br0" timeOffset="39980.3673">6584 4507 0,'0'0'0,"0"0"16,0 0-16,49 0 15,-49 0-15,66 9 16,-66-9-16,0 0 0,83 15 16,-83-15-16,0 0 15,0 0-15,83 22 0,-83-22 16,0 0-16,49 38 15,-49-38-15,0 0 16,17 65-16,-17-65 0,0 0 16,0 0-16,0 0 15,-17 65-15,17-65 16,0 0-16,-33 61 16,33-61-16,0 0 15,-33 51-15</inkml:trace>
  <inkml:trace contextRef="#ctx0" brushRef="#br0" timeOffset="40164.7263">6997 5060 0,'0'0'15,"0"0"-15,0 0 0,0 0 16,0 0-16,0 0 16</inkml:trace>
  <inkml:trace contextRef="#ctx0" brushRef="#br0" timeOffset="50851.3108">13869 4814 0,'0'0'0,"0"0"16,-66-29-16,66 29 16,-58-8-16,58 8 0,-74 14 15,74-14-15,-83 55 16,83-55-16,-91 98 16,91-98-16,0 0 15,-58 112-15,58-112 16,0 0-16,-16 97 0,16-97 15,0 0-15,25 65 16,-25-65-16,66 10 16,-66-10-16,91-46 0,-91 46 15,74-71-15,-74 71 16,0 0-16,0 0 16,0 0-16,0 0 15,0 0-15,0 0 0,58-78 16,-58 78-16,0 0 15,41-51-15,-41 51 0,42 0 16,-42 0-16,49 46 16,-49-46-16,50 74 15,-50-74-15,66 65 0,-66-65 16,66 38-16,-66-38 16,66-14-16</inkml:trace>
  <inkml:trace contextRef="#ctx0" brushRef="#br0" timeOffset="51101.9646">14134 4809 0,'0'0'0,"0"0"0,58-24 16,-58 24-16,66-22 15,-66 22-15,0 0 16,91-14-16,-91 14 0,0 0 16,65-24-16</inkml:trace>
  <inkml:trace contextRef="#ctx0" brushRef="#br0" timeOffset="51287.3663">14241 5042 0,'0'0'15,"0"0"-15,0 0 16,75-5-16,-75 5 0,82-9 15,-82 9-15,108-14 16,-108 14-16,91-32 16</inkml:trace>
  <inkml:trace contextRef="#ctx0" brushRef="#br0" timeOffset="51986.7668">15317 4531 0,'0'0'0,"0"0"16,-66 28-16,66-28 16,-74 46-16,74-46 15,0 0-15,-101 41 16,101-41-16,0 0 0,0 0 15,-99 37-15,99-37 16,0 0-16,0 0 0,0 0 16,0 0-16,-74 28 15,74-28-15,0 0 16,-42 14-16,42-14 16,0 0-16,-24 38 0,24-38 15,0 0-15,0 0 16,0 0-16,0 0 0,0 0 15,-9 51-15,9-51 16,33 19-16,-33-19 16,58-10-16,-58 10 15,91-38-15,-91 38 0,109-13 16,-109 13-16,0 0 16,91 10-16,-91-10 15,66 46-15,-66-46 0,0 0 16,33 65-16,-33-65 15,-8 84-15,8-84 16,-50 79-16,50-79 16,-66 60-16,66-60 0,-92 41 15,92-41-15,0 0 16,-91 20-16,91-20 16,0 0-16,0 0 0,-74 0 15,74 0-15</inkml:trace>
  <inkml:trace contextRef="#ctx0" brushRef="#br0" timeOffset="52504.7228">15698 4893 0,'0'0'0,"0"0"16,0 0-16,0 0 16,0 0-16,-50-5 15,50 5-15,0 0 16,-50 19-16,50-19 0,0 0 16,0 0-16,-58 42 15,58-42-15,0 0 16,0 0-16,-24 60 0,24-60 15,0 0-15,8 51 16,-8-51-16,0 0 16,0 0-16,50 23 0,-50-23 15,0 0-15,74 5 16,-74-5-16,0 0 16,74-28-16,-74 28 0,0 0 15,0 0-15,0 0 16,0 0-16,0 0 0,50-37 15,-50 37-15,0 0 16,0 0-16,25-32 16,-25 32-16,0 0 0,0 0 15,0 0-15,41 60 16,-41-60-16,0 0 16,33 60-16,-33-60 15,58 52-15,-58-52 0,75 23 16</inkml:trace>
  <inkml:trace contextRef="#ctx0" brushRef="#br0" timeOffset="53443.4917">20651 4437 0,'0'0'0,"0"0"0,25 94 16,-25-94-16,25 115 15,-25-115-15,25 145 16,-25-145-16,0 0 15,0 0-15,0 0 0,0 0 16,0 0-16,0 0 16,32 140-16,-32-140 0,0 0 15,25 78-15,-25-78 16,42 9-16,-42-9 16,41-51-16,-41 51 15,0 0-15,75-60 0,-75 60 16,83-47-16,-83 47 15,0 0-15,99-14 16,-99 14-16,0 0 0,82 24 16,-82-24-16,0 0 15,42 69-15,-42-69 16,-9 84-16,9-84 16,-49 79-16,49-79 0,-99 42 15,99-42-15,0 0 16,-100 13-16,100-13 15,0 0-15,0 0 16,-107-13-16,107 13 0,0 0 16,-83-33-16,83 33 15,0-51-15,0 51 16</inkml:trace>
  <inkml:trace contextRef="#ctx0" brushRef="#br0" timeOffset="53725.0662">21412 4688 0,'0'0'16,"0"0"-16,0 0 0,58-18 15,-58 18-15,91-10 16,-91 10-16,0 0 16,91-14-16,-91 14 15</inkml:trace>
  <inkml:trace contextRef="#ctx0" brushRef="#br0" timeOffset="53974.3184">21544 4957 0,'0'0'16,"0"0"-16,58-8 0,-58 8 15,83-15-15,-83 15 16,99-27-16,-99 27 16,116-28-16</inkml:trace>
  <inkml:trace contextRef="#ctx0" brushRef="#br0" timeOffset="56408.8481">21892 4372 0,'0'0'0,"0"0"0,58-9 15,-58 9-15,91-10 16,-91 10-16,107-9 16,-107 9-16,0 0 0,108-10 15,-108 10-15,0 0 16,0 0-16,0 0 16,0 0-16,0 0 0,0 0 15,74-13-15,-74 13 16,0 0-16,41-5 15,-41 5-15,9 28 16,-9-28-16,-9 70 0,9-70 16,-25 97-16,25-97 15,-16 112-15,16-112 16,0 0-16,-17 108 0,17-108 16,0 0-16,0 0 15,0 0-15,0 0 16,0 0-16,0 97 15,0-97-15,0 0 0,17 37 16,-17-37-16</inkml:trace>
  <inkml:trace contextRef="#ctx0" brushRef="#br0" timeOffset="56980.31">22603 4260 0,'0'0'0,"0"0"16,0 0-16,-8 51 16,8-51-16,0 71 0,0-71 15,0 97-15,0-97 16,0 0-16,16 106 15,-16-106-15,0 0 16,0 0-16,0 0 0,0 0 16,0 0-16,0 0 15,25 80-15,-25-80 0,25 18 16,-25-18-16,0 0 16,33-41-16,-33 41 15,0 0-15,0 0 16,49-79-16,-49 79 0,0 0 15,58-70-15,-58 70 16,0 0-16,75-33 16,-75 33-16,58 14 15,-58-14-15,33 60 0,-33-60 16,0 0-16,8 80 16,-8-80-16,0 0 15,-33 79-15,33-79 16,0 0-16,-66 60 0,66-60 15,0 0-15,-83 24 16,83-24-16,0 0 16,0 0-16,0 0 0,0 0 15,0 0-15,0 0 16,-74 0-16,74 0 16,0 0-16,-50-20 0,50 20 15</inkml:trace>
  <inkml:trace contextRef="#ctx0" brushRef="#br0" timeOffset="77170.4084">15119 7619 0,'-92'98'0,"-16"56"16,108-154-16,-91 180 15,91-180-15,-66 201 0,66-201 16,-33 200-16,33-200 15,41 187-15,-41-187 16,83 148-16,-83-148 0,132 98 16</inkml:trace>
  <inkml:trace contextRef="#ctx0" brushRef="#br0" timeOffset="78372.6285">16053 7925 0,'0'0'0,"0"0"0,0 0 16,0 0-16,0 0 16,0 0-16,-33 20 15,33-20-15,-74 37 0,74-37 16,-91 41-16,91-41 15,0 0-15,-100 33 16,100-33-16,0 0 16,0 0-16,0 0 0,0 0 15,0 0-15,0 0 0,0 0 16,-90 23-16,90-23 16,0 0-16,-58 24 15,58-24-15,0 0 16,-33 51-16,33-51 0,0 0 15,-9 75-15,9-75 16,0 0-16,17 70 0,-17-70 16,0 0-16,49 37 15,-49-37-15,83 5 16,-83-5-16,91-19 0,-91 19 16,116-19-1,-116 19-15,116 0 0,-116 0 16,91 38-16,-91-38 15,49 74-15,-49-74 16,0 93-16,0-93 0,-33 107 16,33-107-16,-74 107 15,74-107-15,-108 79 16,108-79-16,-91 41 16,91-41-16,0 0 0,-91 15 15,91-15-15,-41-24 16,41 24-16</inkml:trace>
  <inkml:trace contextRef="#ctx0" brushRef="#br0" timeOffset="78794.7638">16706 8350 0,'0'0'0,"0"0"0,0 0 16,-74 4-16,74-4 16,-91 38-16,91-38 15,-83 65-15,83-65 16,0 0-16,-66 93 0,66-93 16,0 0-16,-25 89 15,25-89-15,42 46 16,-42-46-16,82 8 0,-82-8 15,83-41-15,-83 41 16,83-61-16,-83 61 16,0 0-16,0 0 15,0 0-15,0 0 0,58-78 16,-58 78-16,0 0 16,41-46-16,-41 46 15,25 23-15,-25-23 0,33 64 16,-33-64-16,41 88 15,-41-88-15,66 84 16,-66-84-16,83 33 16,-83-33-16</inkml:trace>
  <inkml:trace contextRef="#ctx0" brushRef="#br0" timeOffset="79173.939">17467 8261 0,'33'-4'0,"83"-11"15,33-8-15,33-9 16,-182 32-16,182-29 16,8-7-16</inkml:trace>
  <inkml:trace contextRef="#ctx0" brushRef="#br0" timeOffset="79960.3421">18625 7656 0,'0'0'0,"0"0"16,0 0-16,0 0 15,0 0-15,66 23 16,-66-23-16,124 28 0,-124-28 15,165 18-15,-165-18 16,166 10-16,-166-10 16,0 0-16,0 0 15,0 0-15,0 0 0,132-10 16,-132 10-16,0 0 16,83 15-16,-83-15 15,8 79-15,-8-79 0,-50 135 16,50-135-16,-58 195 15,58-195-15,-49 224 16,49-224-16,0 0 16,-25 172-16,25-172 0,25 94 15,-25-94-15,58-6 16,-58 6-16</inkml:trace>
  <inkml:trace contextRef="#ctx0" brushRef="#br0" timeOffset="80393.8268">19691 7791 0,'0'37'15,"0"-37"-15,0 103 16,0-103-16,0 143 15,0-143-15,0 0 0,0 0 16,0 0-16,0 0 16,9 141-16,-9-141 0,0 0 15,0 0-15,16 78 16,-16-78-16,50-3 16,-50 3-16,74-66 0,-74 66 15,91-60-15,-91 60 16,109-24-16,-109 24 15,82 14-15,-82-14 16,58 65-16,-58-65 0,0 94 16,0-94-16,-49 111 15,49-111-15,-83 107 16,83-107-16,-125 84 16,125-84-16,-99 32 15,99-32-15,-83-8 0,83 8 16,-50-75-16,50 75 15,-16-122-15</inkml:trace>
  <inkml:trace contextRef="#ctx0" brushRef="#br0" timeOffset="80710.4596">19965 7345 0,'41'23'0,"75"47"16,-116-70-16,166 111 0,-166-111 16,165 154-16,-165-154 15,132 190-15,-132-190 16,75 214-16,-75-214 15,0 229-15,0-229 16,-50 209-16,50-209 16,0 0-16,-91 168 0,91-168 15,0 0-15,-83 83 16,83-83-16,-33-14 16</inkml:trace>
  <inkml:trace contextRef="#ctx0" brushRef="#br0" timeOffset="81195.2935">20362 6931 0,'0'0'0,"0"0"16,66-38-16,-66 38 16,83-28-16,-83 28 15,99 19-15,-99-19 0,83 51 16,-83-51-16,41 93 16,-41-93-16,0 112 15,0-112-15,-49 116 16,49-116-16,-91 102 0,91-102 15,-108 75-15,108-75 16,0 0-16,-99 28 16,99-28-16,0 0 0,-66-14 15,66 14-15,-25-65 16,25 65-16,16-98 16,-16 98-16,58-79 15,-58 79-15,91-42 0,-91 42 16,91 0-16,-91 0 15,108 42-15,-108-42 16,98 56-16,-98-56 16,0 0-16,84 70 0,-84-70 15,99 51-15</inkml:trace>
  <inkml:trace contextRef="#ctx0" brushRef="#br1" timeOffset="86823.1443">13646 9796 0,'0'0'16,"0"0"-16,-41 98 16,-17 32-16,-25 33 15,9 0-15,74-163 0,-75 167 16,-24 24-16,-8 14 15,107-205-15,-108 209 16,-33 28-16,9 11 16,8-35-16,0 0 0,8 11 15,-8 9-15,17-10 16,-9 5-16,-8 13 16,0 16-16,-8-6 15,16-4-15,-8-5 16,-8-5-16,16-23 0,8-33 15,9 1-15,8-20 16,91-162-16,-91 144 16,91-144-16,-99 126 15,99-126-15,0 0 0,-58 56 16</inkml:trace>
  <inkml:trace contextRef="#ctx0" brushRef="#br1" timeOffset="87341.2798">10678 10364 0,'0'0'0,"0"0"15,49 126-15,-49-126 16,99 185-16,17 53 16,0 13-16,-116-251 0,0 0 15,116 246-15,-9 11 0,9-2 16,-25-22-16,-17-19 16,9-1-16,8 20 15,-8-5-15,-1-5 16,1 24-16,24 23 15,-24-14-15,-8-5 0,16 14 16,-17 14-16,-8-18 16,-8-1-16,-8 6 15,7-6-15,-32-19 16,0-35-16,-25-206 16,25 191-16</inkml:trace>
  <inkml:trace contextRef="#ctx0" brushRef="#br1" timeOffset="92653.1399">10934 9442 0,'16'43'16,"-16"-43"-16,42 121 16,-1 69-16,-41-190 0,33 214 15,-33-214-15,42 196 16,-42-196-16,0 0 15,0 0-15,24 144 16,-24-144-16</inkml:trace>
  <inkml:trace contextRef="#ctx0" brushRef="#br1" timeOffset="93161.0306">11265 9587 0,'0'0'0,"0"0"0,58-70 15,-58 70-15,90-65 16,-90 65-16,100-37 15,-100 37-15,91-5 0,-91 5 16,82 47-16,-82-47 16,58 93-16,-58-93 15,17 149-15,-17-149 0,-17 162 16,17-162-16,-58 149 16,58-149-16,0 0 15,-66 107-15,66-107 16,0 0-16,-74 61 0,74-61 15,0 0-15,-66 18 16,66-18-16,0 0 16,-33-28-16,33 28 0,8-74 15,-8 74-15,49-75 16,-49 75-16,0 0 16,75-41-16,-75 41 15,0 0-15,74 9 0,-74-9 16,66 52-16,-66-52 15,0 0-15,50 60 16,-50-60-16,0 0 0</inkml:trace>
  <inkml:trace contextRef="#ctx0" brushRef="#br1" timeOffset="93602.8206">11984 9359 0,'0'0'0,"0"0"0,0 0 16,99-18-16,-99 18 16,99 4-16,-99-4 15,100 37-15,-100-37 0,91 70 16,-91-70-16,24 130 15,-24-130-15,-16 154 16,16-154-16,-66 154 16,66-154-16,0 0 0,-91 111 15,91-111-15,0 0 16,-91 46-16,91-46 0,0 0 16,0 0-16,-66 0 15,66 0-15,-25-51 16,25 51-16,25-74 15,-25 74-15,58-61 16,-58 61-16,0 0 0,74-22 16,-74 22-16,0 0 15,74 13-15,-74-13 0,83 28 16,-83-28-16,66-5 16,-66 5-16,66-51 15</inkml:trace>
  <inkml:trace contextRef="#ctx0" brushRef="#br1" timeOffset="94088.2031">12852 9141 0,'0'0'15,"0"0"-15,0 0 16,0 0-16,0 0 0,0 0 16,0 0-16,8-48 15,-41 58-15,33-10 16,-58 42-16,58-42 0,0 0 15,-82 56-15,82-56 16,0 0-16,0 0 16,0 0-16,0 0 0,-66 46 15,66-46-15,0 0 16,0 0-16,0 0 16,0 0-16,-66 24 15,66-24-15,-25 22 0,25-22 16,-9 43-16,9-43 15,0 0-15,0 0 16,9 55-16,-9-55 0,0 0 16,33 51-16,-33-51 15,66 29-15,-66-29 16,91-6-16,-91 6 0,116-13 16,-116 13-16,124 0 15,-124 0-15,91 28 16,-91-28-16,49 65 15,-49-65-15,0 112 0,0-112 16,-41 125-16,41-125 16,-75 117-16,75-117 0,0 0 15,-107 92-15,107-92 16,0 0-16,-108 51 0</inkml:trace>
  <inkml:trace contextRef="#ctx0" brushRef="#br1" timeOffset="96227.3066">11033 15462 0,'0'0'0,"0"0"0,66 42 15,-66-42-15,116 28 16,-116-28-16,141 0 16,-141 0-16,157-33 15</inkml:trace>
  <inkml:trace contextRef="#ctx0" brushRef="#br1" timeOffset="96633.699">11645 15007 0,'0'0'16,"0"0"-16,0 0 15,0 0-15,0 0 16,0 0-16,41 55 16,-41-55-16,100 28 15,-100-28-15,0 0 16,107 32-16,-107-32 15,91 43-15,-91-43 16,50 65-16,-50-65 0,-17 102 16,17-102-16,-74 140 15,74-140-15,-108 176 16,108-176-16,-99 173 16,99-173-16,0 0 15,-74 126-15,74-126 16,-9 50-16,9-50 15</inkml:trace>
  <inkml:trace contextRef="#ctx0" brushRef="#br1" timeOffset="97010.0597">12174 15551 0,'0'0'0,"0"0"16,0 0-16,-49 74 15,49-74-15,-50 97 16,50-97-16,-33 103 16,33-103-16,25 102 15,-25-102-15,82 79 16,-82-79-16,124 47 15,-124-47-15,141-5 16,-141 5-16,107-69 16,-107 69-16,50-98 15,-50 98-15,-8-111 16,8 111-16,-66-112 16,66 112-16,-108-88 15,108 88-15,0 0 16,-149-71-16</inkml:trace>
  <inkml:trace contextRef="#ctx0" brushRef="#br1" timeOffset="109852.1788">9064 13164 0,'0'0'0,"0"0"16,116 0-16,-116 0 16,149-5-16</inkml:trace>
  <inkml:trace contextRef="#ctx0" brushRef="#br1" timeOffset="110320.2813">9817 12630 0,'0'0'0,"0"0"15,0 0-15,66-15 16,-66 15-16,91-18 0,-91 18 16,107-5-16,-107 5 15,0 0-15,108 15 16,-108-15-16,41 36 16,-41-36-16,0 51 0,0-51 15,-41 61-15,41-61 16,0 0-16,-75 60 15,75-60-15,0 0 0,0 0 16,-58 79-16,58-79 16,-16 79-16,16-79 15,25 84-15,-25-84 16,66 84-16,-66-84 0,66 70 16,-66-70-16,0 0 15,41 74-15,-41-74 16,0 0-16,17 74 0,-17-74 15,0 0-15,-17 74 16,17-74-16,0 0 16,-58 38-16,58-38 0,-57-18 15</inkml:trace>
  <inkml:trace contextRef="#ctx0" brushRef="#br1" timeOffset="110838.5327">10926 12648 0,'0'0'0,"0"0"0,0 0 15,-67 0-15,67 0 16,0 0-16,0 0 15,0 0-15,0 0 16,-74 0-16,74 0 0,0 0 16,0 0-16,0 0 15,-83 5-15,83-5 0,-58 23 16,58-23-16,-49 55 16,49-55-16,-33 84 15,33-84-15,0 0 0,0 0 16,-25 89-16,25-89 15,0 0-15,8 78 16,-8-78-16,0 0 16,42 43-16,-42-43 0,82 18 15,-82-18-15,0 0 16,116 5-16,-116-5 16,0 0-16,91 9 15,-91-9-15,58 56 0,-58-56 16,8 88-16,-8-88 15,-41 117-15,41-117 16,0 0-16,0 0 0,-66 102 16,66-102-16,-68 56 15,68-56-15,0 0 16,0 0-16,68-94 16,-68 94-16</inkml:trace>
  <inkml:trace contextRef="#ctx0" brushRef="#br1" timeOffset="111038.4389">12282 13066 0,'0'0'0,"0"0"16,74 0-16,-74 0 15,116-4-15,-116 4 16,157-32-16</inkml:trace>
  <inkml:trace contextRef="#ctx0" brushRef="#br1" timeOffset="111488.7473">12852 12690 0,'0'0'0,"0"0"0,91 0 16,-91 0-16,0 0 16,99 9-16,-99-9 15,0 0-15,75 32 0,-75-32 16,25 42-16,-25-42 15,0 0-15,-42 47 16,42-47-16,0 0 16,0 0-16,0 0 0,-74 51 15,74-51-15,0 0 16,-50 51-16,50-51 16,8 51-16,-8-51 0,67 47 15,-67-47-15,0 0 16,74 51-16,-74-51 15,57 56-15,-57-56 16,9 78-16,-9-78 0,-25 85 16,25-85-16,0 0 15,-57 74-15,57-74 16,0 0-16,-75 41 0,75-41 16,-50-8-16,50 8 15,9-79-15</inkml:trace>
  <inkml:trace contextRef="#ctx0" brushRef="#br1" timeOffset="111956.629">13902 12782 0,'0'0'15,"0"0"-15,-91 0 16,91 0-16,0 0 16,0 0-16,0 0 0,0 0 15,0 0-15,-66 5 16,66-5-16,0 0 16,0 0-16,0 0 0,0 0 15,-66-5-15,66 5 16,0 0-16,-41 10 0,41-10 15,-33 28-15,33-28 16,0 0-16,-17 65 16,17-65-16,0 0 0,8 79 15,-8-79-15,58 66 16,-58-66-16,91 55 16,-91-55-16,132 37 15,-132-37-15,141 42 0,-141-42 16,116 61-16,-116-61 15,66 74-15,-66-74 16,-17 80-16,17-80 0,-107 64 16,107-64-16,-182 51 15,182-51-15,-215 19 16</inkml:trace>
  <inkml:trace contextRef="#ctx0" brushRef="#br1" timeOffset="117803.4691">14969 10326 0,'0'0'16,"0"0"-16,0 0 0,0 0 15,16-46-15,-16 46 16,50-61-16,-50 61 15,92-51-15,-92 51 0,91-23 16,-91 23-16,91 23 16,-91-23-16,83 61 15,-83-61-15,33 107 16,-33-107-16,-9 149 0,9-149 16,-74 172-16,74-172 15,-83 162-15,83-162 16,-99 122-16,99-122 15,0 0-15,-108 74 16,108-74-16,0 0 0,-75 14 16,75-14-16,-58-37 15,58 37-15,-16-74 16,16 74-16,41-85 0,-41 85 16,66-51-16,-66 51 15,0 0-15,83-18 16,-83 18-16,75 27 15,-75-27-15,0 0 0,50 66 16,-50-66-16,0 0 16,33 56-16,-33-56 15</inkml:trace>
  <inkml:trace contextRef="#ctx0" brushRef="#br1" timeOffset="118305.5235">16094 10164 0,'0'0'0,"0"0"0,-82 27 16,82-27-16,-99 33 15,99-33-15,0 0 0,-100 23 16,100-23-16,0 0 15,-74 14-15,74-14 16,0 0-16,0 0 0,0 0 16,0 0-16,-58 10 15,58-10-15,-41 28 16,41-28-16,0 0 0,-17 65 16,17-65-16,0 0 15,0 0-15,0 0 16,0 60-16,0-60 0,0 0 15,33 56-15,-33-56 16,75 28-16,-75-28 16,91 18-16,-91-18 15,0 0-15,91 33 0,-91-33 16,57 51-16,-57-51 16,0 0-16,34 84 15,-34-84-15,0 0 0,-17 88 16,17-88-16,0 0 15,-58 60-15,58-60 16,0 0-16,-66 23 16,66-23-16,-41-41 0,41 41 15</inkml:trace>
  <inkml:trace contextRef="#ctx0" brushRef="#br1" timeOffset="118686.7587">16392 10559 0,'0'0'0,"0"0"15,0 0-15,-58 9 16,58-9-16,-74 28 16,74-28-16,0 0 0,-66 51 15,66-51-15,0 0 16,-42 66-16,42-66 15,0 69-15,0-69 0,0 0 16,42 37-16,-42-37 16,0 0-16,74 0 15,-74 0-15,0 0 16,91-37-16,-91 37 0,0 0 16,0 0-16,0 0 15,0 0-15,58-51 0,-58 51 16,0 0-16,50-14 15,-50 14-15,41 37 16,-41-37-16,0 0 0,49 47 16,-49-47-16,67 13 15</inkml:trace>
  <inkml:trace contextRef="#ctx0" brushRef="#br1" timeOffset="119110.2161">16458 9936 0,'0'0'16,"0"0"-16,50-28 15,-50 28-15,58-18 16,-58 18-16,91-5 0,-91 5 15,82 14-15,-82-14 16,58 51-16,-58-51 16,33 74-16,-33-74 0,0 89 15,0-89-15,0 0 16,-33 78-16,33-78 16,0 0-16,0 0 15,-66 51-15,66-51 0,0 0 16,0 0-16,-66 19 15,66-19-15,0 0 16,-33-19-16,33 19 0,0 0 16,16-27-16,-16 27 15,58-5-15,-58 5 16,0 0-16,75 32 16,-75-32-16,0 0 0,74 52 15,-74-52-15</inkml:trace>
  <inkml:trace contextRef="#ctx0" brushRef="#br1" timeOffset="119304.6912">17054 10568 0,'0'0'0,"0"0"16,57 0-16,-57 0 15,83-4-15,-83 4 0,108-19 16,-108 19-16,107-37 16,-107 37-16,108-66 15</inkml:trace>
  <inkml:trace contextRef="#ctx0" brushRef="#br1" timeOffset="119739.1029">17591 10006 0,'0'0'0,"0"0"0,0 0 15,0 0-15,50-15 16,-50 15-16,74-4 0,-74 4 16,116 23-16,-116-23 15,0 0-15,0 0 0,91 51 16,-91-51-16,58 70 15,-58-70-15,0 0 0,0 84 16,0-84-16,0 0 16,-42 75-16,42-75 15,0 0-15,0 0 0,0 0 16,-49 55-16,49-55 16,-17 46-16,17-46 15,25 42-15,-25-42 0,0 0 16,58 52-16,-58-52 15,0 0-15,0 0 16,58 65-16,-58-65 16,0 0-16,16 83 0,-16-83 15,-33 70-15,33-70 16,-74 33-16,74-33 0,-66-19 16,66 19-16,-33-70 15</inkml:trace>
  <inkml:trace contextRef="#ctx0" brushRef="#br1" timeOffset="120245.1565">18575 9926 0,'0'0'0,"0"0"0,-50 10 15,50-10-15,-74 9 16,74-9-16,0 0 16,0 0-16,0 0 0,0 0 15,0 0-15,-74 9 16,74-9-16,0 0 0,0 0 16,-67 19-16,67-19 15,0 0-15,-49 28 16,49-28-16,0 0 15,0 0-15,0 0 0,-33 46 16,33-46-16,0 0 16,0 0-16,0 52 15,0-52-15,41 32 0,-41-32 16,74 28-16,-74-28 16,100 19-16,-100-19 15,91 28-15,-91-28 0,0 0 16,74 41-16,-74-41 15,33 75-15,-33-75 16,0 0-16,-8 79 16,8-79-16,0 0 0,-41 84 15,41-84-15,0 0 16,0 0-16,-75 60 16,75-60-16,-58 19 15,58-19-15,-16-28 0,16 28 16</inkml:trace>
  <inkml:trace contextRef="#ctx0" brushRef="#br1" timeOffset="120624.3863">19022 10317 0,'0'0'0,"0"0"16,0 0-16,0 0 16,0 0-16,0 0 15,0 0-15,0 0 0,49 5 16,-49-5-16,-58-28 15,58 28-15,-82-4 16,82 4-16,0 0 16,-83 23-16,83-23 0,0 0 15,-58 46-15,58-46 16,0 0-16,-17 46 16,17-46-16,0 0 0,42 37 15,-42-37-15,74 5 16,-74-5-16,0 0 15,0 0-15,0 0 16,0 0-16,0 0 0,91-23 16,-91 23-16,0 0 15,75-14-15,-75 14 0,0 0 0,49 29 16,-49-29-16,42 64 16,-42-64-16,49 56 15,-49-56-15,50 14 0</inkml:trace>
  <inkml:trace contextRef="#ctx0" brushRef="#br1" timeOffset="120857.7552">19427 10242 0,'0'0'0,"0"0"16,91-3-16,-91 3 16,115-15-16,-115 15 0,133-42 15</inkml:trace>
  <inkml:trace contextRef="#ctx0" brushRef="#br1" timeOffset="121326.2606">19948 9726 0,'0'0'16,"0"0"-16,0 0 15,42 10-15,-42-10 0,74 9 16,-74-9-16,116 33 16,-116-33-16,0 0 15,116 41-15,-116-41 0,0 0 16,74 56-16,-74-56 16,17 56-16,-17-56 15,0 0-15,0 0 16,-25 56-16,25-56 0,0 0 15,0 0-15,0 0 16,0 0-16,-41 46 0,41-46 16,-17 47-16,17-47 15,25 42-15,-25-42 16,0 0-16,50 51 16,-50-51-16,0 0 15,41 60-15,-41-60 0,16 70 16,-16-70-16,0 0 15,-16 70-15,16-70 16,0 0-16,-58 56 0,58-56 16,-66 10-16,66-10 15,-58-48-15,58 48 16,8-97-16</inkml:trace>
  <inkml:trace contextRef="#ctx0" brushRef="#br1" timeOffset="121829.971">20899 9736 0,'0'0'0,"0"0"16,0 0-16,-66 0 0,66 0 15,-66 18-15,66-18 16,0 0-16,0 0 15,0 0-15,0 0 16,0 0-16,0 0 0,0 0 16,0 0-16,0 0 0,-66 24 15,66-24-15,0 0 16,-58 28-16,58-28 16,0 0-16,-41 46 0,41-46 15,0 0-15,0 0 16,0 0-16,0 0 15,-17 61-15,17-61 16,33 55-16,-33-55 0,75 33 16,-75-33-16,90 18 15,-90-18-15,0 0 16,116 28-16,-116-28 16,0 0-16,83 47 0,-83-47 15,42 79-15,-42-79 16,-9 88-16,9-88 15,-41 84-15,41-84 0,0 0 16,0 0-16,-66 65 16,66-65-16,-66 23 15,66-23-15,0 0 0,0 0 16,57-83-16</inkml:trace>
  <inkml:trace contextRef="#ctx0" brushRef="#br1" timeOffset="122209.9687">21503 10187 0,'0'0'16,"0"0"-16,-83-28 0,83 28 16,-99-23-16,99 23 15,-107 4-15,107-4 16,0 0-16,-100 33 0,100-33 15,-49 51-15,49-51 16,0 70-16,0-70 16,66 65-16,-66-65 15,91 32-15,-91-32 0,91 0 16,-91 0-16,83-41 16,-83 41-16,0 0 15,0 0-15,0 0 0,0 0 16,0 0-16,0 0 15,57-47-15,-57 47 16,0 0-16,0 0 16,58 37-16,-58-37 0,42 79 15,-42-79-15,66 71 16,-66-71-16</inkml:trace>
  <inkml:trace contextRef="#ctx0" brushRef="#br1" timeOffset="123703.5641">22107 9754 0,'0'0'16,"0"0"-16,0 0 0,24 65 15,-24-65-15,34 94 16,-34-94-16,24 129 16,-24-129-16,17 140 15,-17-140-15,0 0 16,25 103-16,-25-103 0</inkml:trace>
  <inkml:trace contextRef="#ctx0" brushRef="#br1" timeOffset="123929.8453">21933 9991 0,'0'0'0,"0"0"0,0 0 16,74 5-16,-74-5 15,124-9-15,-124 9 16,149-14-16,-149 14 0,141-42 16,-141 42-16,0 0 15</inkml:trace>
  <inkml:trace contextRef="#ctx0" brushRef="#br1" timeOffset="124280.9407">22586 9503 0,'0'0'15,"0"0"-15,0 0 16,0 0-16,0 0 0,25 65 16,-25-65-16,25 84 15,-25-84-15,0 121 16,0-121-16,0 0 15,0 0-15,0 0 0,0 0 16,-8 121-16,8-121 16,0 0-16,0 79 0,0-79 15,41 28-15,-41-28 16,91-19-16,-91 19 16,116-37-16,-116 37 15,0 0-15,115-37 16,-115 37-16,0 0 0,0 0 15,83-43-15,-83 43 16,33-55-16</inkml:trace>
  <inkml:trace contextRef="#ctx0" brushRef="#br1" timeOffset="124481.2762">22942 9480 0,'0'0'0,"0"0"0,16 61 16,-16-61-16,25 101 16,-25-101-16,50 149 15,-50-149-15,25 182 16,-25-182-16,16 167 0,-16-167 16,25 112-16</inkml:trace>
  <inkml:trace contextRef="#ctx0" brushRef="#br1" timeOffset="124916.3248">23496 9652 0,'0'0'0,"0"0"0,-25-46 16,25 46-16,-41-38 16,41 38-16,-75-14 0,75 14 15,-99 28-15,99-28 16,0 0-16,-59 57 16,59-57-16,0 0 15,-24 78-15,24-78 0,33 70 16,-33-70-16,0 0 15,75 28-15,-75-28 16,99-9-16,-99 9 16,0 0-16,0 0 0,0 0 15,83-42-15,-83 42 16,58-28-16,-58 28 16,41 28-16,-41-28 15,8 69-15,-8-69 0,8 107 16,-8-107-16,9 125 15,-9-125-15,0 0 16,25 85-16,-25-85 0,0 0 16</inkml:trace>
  <inkml:trace contextRef="#ctx0" brushRef="#br1" timeOffset="125449.9481">23711 9368 0,'0'0'0,"0"0"16,0 0-16,0 0 0,0 61 15,0-61-15,8 102 16,-8-102-16,25 134 16,-25-134-16,0 0 0,25 150 15,-25-150-15,0 0 16,0 0-16,0 0 0,0 0 16,0 0-16,16 116 15,-16-116-15,33 56 16,-33-56-16,50-5 15,-50 5-15,0 0 16,74-32-16,-74 32 0,0 0 16,0 0-16,75-14 15,-75 14-15,0 0 0,49 32 16,-49-32-16,17 51 16,-17-51-16,-33 80 15,33-80-15,-58 74 16,58-74-16,0 0 15,-83 46-15,83-46 0,0 0 16,0 0-16,0 0 16,-66 20-16,66-20 0,-25-20 15,25 20-15,17-51 16</inkml:trace>
  <inkml:trace contextRef="#ctx0" brushRef="#br1" timeOffset="126039.0813">23860 9201 0,'0'0'0,"0"0"16,0 0-16,0 0 15,0 0-15,41-10 16,-41 10-16,0 0 0,66-13 16,-66 13-16,75 13 15,-75-13-15,66 56 16,-66-56-16,24 84 16,-24-84-16,-8 88 15,8-88-15,0 0 0,-33 74 16,33-74-16,0 0 15,-49 38-15,49-38 0,0 0 16,0 0-16,-58 0 16,58 0-16,0 0 15,0 0-15,-33-32 0,33 32 16,16-34-16,-16 34 16,66-13-16,-66 13 15,83 38-15,-83-38 16,0 0-16,74 74 15,-74-74-15,0 0 0,0 0 16</inkml:trace>
  <inkml:trace contextRef="#ctx0" brushRef="#br1" timeOffset="126897.4903">19030 9885 0,'0'0'0,"0"0"16,0 0-16,16 55 15,-16-55-15,17 84 16,-17-84-16,25 107 16,-25-107-16,0 0 0,24 116 15,-24-116-15,0 0 16,0 0-16,0 0 15,0 0-15,0 0 0,34 112 16,-34-112-16,0 0 16,0 0-16,0 0 0,33 51 15,-33-51-15,0 0 16,33 9-16,-33-9 16,0 0-16,41-23 15,-41 23-15,0 0 0,0 0 16,50-18-16,-50 18 15,0 0-15,74 4 16,-74-4-16,0 0 0,0 0 16,50 32-16,-50-32 15,0 0-15,0 0 16,16 57-16,-16-57 16,0 0-16,-16 46 0,16-46 15,0 0-15,0 0 16,0 0-16,-42 33 0,42-33 15,0 0-15,0 0 16</inkml:trace>
  <inkml:trace contextRef="#ctx0" brushRef="#br1" timeOffset="127658.3269">21288 9726 0,'0'0'0,"0"0"0,41 38 15,-41-38-15,58 51 16,-58-51-16,66 75 16,-66-75-16,58 88 0,-58-88 15,42 97-15,-42-97 16,0 0-16,0 0 15,0 0-15,0 0 0,0 0 16,24 89-16,-24-89 16,0 0-16,0 0 0,25 51 15,-25-51-15,0 0 16,0 0-16,0 0 16,0 0-16,50-24 15,-50 24-15,0 0 0,50-41 16,-50 41-16,66-19 15,-66 19-15,0 0 16,82 19-16,-82-19 0,0 0 16,50 56-16,-50-56 15,0 0-15,0 0 16,25 74-16,-25-74 16,0 0-16,-17 60 0,17-60 15,-41 33-15,41-33 16,-66-5-16,66 5 15,0 0-15,-83-37 0,83 37 16,0 0-16</inkml:trace>
  <inkml:trace contextRef="#ctx0" brushRef="#br2" timeOffset="152637.932">2068 1594 0,'0'0'16,"0"0"-16,-17-41 16,17 41-16,-41-65 0,41 65 15,-75-71-15,75 71 16,-99-50-16,99 50 16,-124-8-16,124 8 15,-140 36-15,140-36 16,-116 83-16,116-83 0,-74 132 15,74-132-15,-33 161 16,33-161-16,0 0 16,0 155-16,0-155 0,0 0 15,49 101-15,-49-101 16,83 38-16,-83-38 16,99-23-16,-99 23 15,108-83-15,-108 83 16,82-113-16,-82 113 0,0 0 15,0 0-15,0 0 16,66-112-16,-66 112 0,42-60 16,-42 60-16,41 0 15,-41 0-15,40 79 16,-40-79-16,43 112 16,-43-112-16,58 116 15,-58-116-15,58 70 0,-58-70 16,66-5-16</inkml:trace>
  <inkml:trace contextRef="#ctx0" brushRef="#br2" timeOffset="152858.6422">2572 1162 0,'0'0'0,"0"0"16,33 93-16,-33-93 0,50 144 16,-50-144-16,50 195 15,-50-195-15,49 205 16,-49-205-16,0 0 16,33 172-16,-33-172 0,0 89 15,0-89-15</inkml:trace>
  <inkml:trace contextRef="#ctx0" brushRef="#br2" timeOffset="153038.8354">2374 1730 0,'0'0'0,"0"0"15,83-28 1,-83 28-16,140-47 0,-140 47 15,174-61-15,-174 61 16,173-78-16,-173 78 16</inkml:trace>
  <inkml:trace contextRef="#ctx0" brushRef="#br2" timeOffset="153473.4803">3069 1017 0,'16'29'0,"-16"-29"16,57 65-16,-57-65 15,75 134-15,-75-134 0,100 183 16,-100-183-16,74 182 16,-74-182-16,0 0 15,0 0-15,0 0 16,0 0-16,0 0 0,66 152 15,-66-152-15,0 0 16,33 70-16,-33-70 0,17-33 16,-17 33-16,33-102 15,-33 102-15,66-120 16,-66 120-16,107-99 0,-107 99 16,116-36-1,-116 36-15,108 13 0,-108-13 16,58 75-16,-58-75 15,16 116-15,-16-116 16,-41 145-16,41-145 0,-75 148 16,75-148-16,-99 112 15,99-112-15,-116 46 16,116-46-16,-99-37 16,99 37-16,-83-117 0</inkml:trace>
  <inkml:trace contextRef="#ctx0" brushRef="#br2" timeOffset="153741.8903">3672 585 0,'33'14'0,"-33"-14"0,116 47 15,66 33-15,-182-80 16,190 125-16,-9 23 16,-56 30-16,-125-178 15,66 185-15,-66-185 16,33 209-16,-33-209 0,-25 220 16,25-220-16,-66 176 15,66-176-15,-99 102 16</inkml:trace>
  <inkml:trace contextRef="#ctx0" brushRef="#br2" timeOffset="154073.9895">1200 1074 0,'-42'19'0,"42"-19"16,-90 88-16,-26 70 15,116-158-15,-83 195 0,83-195 16,-50 225-16,50-225 15,0 240-15,0-240 16,50 233-16,-50-233 16,108 191-16,-108-191 0,165 107 15,25-98-15</inkml:trace>
  <inkml:trace contextRef="#ctx0" brushRef="#br2" timeOffset="154614.4493">4358 265 0,'0'0'0,"0"0"15,0 0-15,33-55 16,-33 55-16,58-39 0,-58 39 16,91-18-16,-91 18 15,100 18-15,-100-18 16,82 66-16,-82-66 15,50 102-15,-50-102 16,8 116-16,-8-116 0,0 0 16,-33 126-16,33-126 15,0 0-15,-74 98 16,74-98-16,0 0 16,-100 60-16,100-60 0,0 0 15,0 0-15,-82 19 16,82-19-16,0 0 15,-50-38-15,50 38 0,0 0 16,17-59-16,-17 59 16,0 0-16,57-48 15,-57 48-15,0 0 0,100-3 16,-100 3-16,0 0 16,107 45-16,-107-45 15,83 47-15,-83-47 16</inkml:trace>
  <inkml:trace contextRef="#ctx0" brushRef="#br2" timeOffset="154858.251">5094 1185 0,'0'0'0,"0"0"0,83 0 16,-83 0-16,141 0 16,-141 0-16,158-4 15,-158 4-15</inkml:trace>
  <inkml:trace contextRef="#ctx0" brushRef="#br2" timeOffset="155075.7032">4995 1585 0,'0'0'0,"0"0"16,74-4-16,-74 4 16,108-10-16,-108 10 0,165-12 15,-165 12-15,175-43 16</inkml:trace>
  <inkml:trace contextRef="#ctx0" brushRef="#br2" timeOffset="155961.0425">6931 1245 0,'0'0'16,"-17"-32"-16,-32-19 16,49 51-16,-108-42 0,108 42 15,-115 0-15,115 0 16,-141 51-16,141-51 16,-132 108-16,132-108 15,-91 134-15,91-134 0,-42 146 16,42-146-16,9 110 15,-9-110-15,41 70 16,-41-70-16,74 20 16,-74-20-16,91-15 0,-91 15 15,100-56-15,-100 56 16,91-78-16,-91 78 16,74-84-16,-74 84 15,0 0-15,0 0 0,0 0 16,0 0-16,41-75 15,-41 75-15,33-34 0,-33 34 16,33 44-16,-33-44 16,25 83-16,-25-83 15,42 93-15,-42-93 16,41 51-16,-41-51 16</inkml:trace>
  <inkml:trace contextRef="#ctx0" brushRef="#br2" timeOffset="156395.6906">6823 720 0,'0'0'15,"0"0"-15,0 0 16,0 0-16,25-37 15,-25 37-15,75-32 0,-75 32 16,0 0-16,99-14 16,-99 14-16,74 32 15,-74-32-15,50 79 16,-50-79-16,-8 98 0,8-98 16,-50 88-16,50-88 15,0 0-15,-74 65 16,74-65-16,0 0 15,-91 33-15,91-33 0,0 0 16,-75-15-16,75 15 16,0 0-16,-25-46 15,25 46-15,34-51 0,-34 51 16,82-32-16,-82 32 16,108 5-16,-108-5 15,115 46-15,-115-46 16,108 52-16,-108-52 15,91 32-15</inkml:trace>
  <inkml:trace contextRef="#ctx0" brushRef="#br2" timeOffset="156589.3838">7857 1017 0,'0'0'0,"0"0"16,8 122-16,-8-122 16,0 144-16,0-144 15,0 159-15,0-159 0,0 0 16,0 0-16,-8 102 16,8-102-16</inkml:trace>
  <inkml:trace contextRef="#ctx0" brushRef="#br2" timeOffset="156745.3194">7551 1381 0,'0'0'0,"0"0"0,50-22 16,-50 22-16,107-53 16,-107 53-16,149-61 15,-149 61-15,149-83 0,-149 83 16</inkml:trace>
  <inkml:trace contextRef="#ctx0" brushRef="#br2" timeOffset="157180.4487">8155 771 0,'0'0'0,"0"0"15,0 0-15,0 0 16,66-32-16,-66 32 0,99-27 15,-99 27-15,141-6 16,-141 6-16,140 33 16,-140-33-16,108 71 15,-108-71-15,41 124 0,-41-124 16,-17 168-16,17-168 16,-66 181-16,66-181 15,-99 154-15,99-154 16,-107 97-16,107-97 15,-100 51-15,100-51 0,0 0 16,-99 14-16,99-14 16,-58-28-16,58 28 15,0-65-15,0 65 16,50-89-16,-50 89 0,116-64 16,-116 64-16,115-33 15,-115 33-15,100 19 16,-100-19-16,82 56 0,-82-56 15,58 83-15,-58-83 16,0 0-16,50 66 16,-50-66-16</inkml:trace>
  <inkml:trace contextRef="#ctx0" brushRef="#br2" timeOffset="157547.2385">9238 1181 0,'0'0'0,"0"0"16,-99 4-16,99-4 15,-100 32-15,100-32 16,-91 71-16,91-71 16,0 0-16,-74 97 0,74-97 15,0 0-15,-17 93 16,17-93-16,25 70 15,-25-70-15,75 14 0,-75-14 16,74-28-16,-74 28 16,75-65-16,-75 65 15,57-84-15,-57 84 16,0 0-16,0 0 0,58-65 16,-58 65-16,58-18 15,-58 18-15,42 37 16,-42-37-16,33 60 0,-33-60 15,0 0-15,33 75 16,-33-75-16,58 23 16,-58-23-16</inkml:trace>
  <inkml:trace contextRef="#ctx0" brushRef="#br2" timeOffset="157998.2888">9527 846 0,'0'0'0,"0"0"16,-8 28-16,8-28 15,16 60-15,-16-60 16,34 83-16,-34-83 0,33 122 16,-33-122-16,0 0 15,24 116-15,-24-116 16,0 0-16,0 0 0,0 0 15,0 0-15,17 84 16,-17-84-16,33 14 16,-33-14-16,50-56 0,-50 56 15,82-84-15,-82 84 16,100-60-16,-100 60 16,91-23-16,-91 23 15,66 29-15,-66-29 0,49 54 16,-49-54-16,17 93 15,-17-93-15,-33 104 16,33-104-16,-83 96 16,83-96-16,-91 71 0,91-71 15,-116 22-15,116-22 16,0 0-16,-91-8 16,91 8-16,-49-65 0,49 65 15,8-122-15</inkml:trace>
  <inkml:trace contextRef="#ctx0" brushRef="#br2" timeOffset="158200.8099">10380 837 0,'0'0'0,"16"24"16,-16-24-16,42 78 0,-42-78 15,49 130-15,-49-130 16,42 148-16,-42-148 16,0 0-16,25 142 0,-25-142 15,0 69-15,0-69 16,0 0-16</inkml:trace>
  <inkml:trace contextRef="#ctx0" brushRef="#br2" timeOffset="158349.1881">10238 1177 0,'0'0'0,"0"0"0,67-10 15,-67 10-15,125-8 16,-125 8-16,165-39 16,-165 39-16,157-69 15</inkml:trace>
  <inkml:trace contextRef="#ctx0" brushRef="#br2" timeOffset="158783.0799">10950 577 0,'0'36'15,"0"-36"-15,25 113 16,-25-113-16,33 176 0,-33-176 15,33 195-15,-33-195 16,0 0-16,0 0 16,0 0-16,0 0 15,33 168-15,-33-168 0,0 0 16,34 88-16,-34-88 16,0 0-16,0 0 15,57-79-15,-57 79 0,75-103 16,-75 103-16,0 0 15,83-74-15,-83 74 16,107-18-16,-107 18 16,83 32-16,-83-32 0,24 74 15,-24-74-15,-16 103 16,16-103-16,-74 111 16,74-111-16,-124 98 15,124-98-15,-116 62 0,116-62 16,-116 3-16,116-3 15,-91-46-15,91 46 16,-33-103-16</inkml:trace>
  <inkml:trace contextRef="#ctx0" brushRef="#br2" timeOffset="159217.6051">11314 483 0,'0'0'0,"0"0"0,33-46 16,-33 46-16,83-42 16,-83 42-16,99-14 15,-99 14-15,0 0 16,116 18-16,-116-18 0,99 66 15,-99-66-15,42 93 16,-42-93-16,-17 97 16,17-97-16,-83 84 15,83-84-15,-99 56 0,99-56 16,0 0-16,-99 37 16,99-37-16,0 0 15,0 0-15,-75-9 16,75 9-16,-41-42 0,41 42 15,50-47-15,-50 47 16,91-36-16,-91 36 16,107 0-16,-107 0 0,116 41 15,-116-41-15,91 65 16,-91-65-16,0 0 16,66 84-16</inkml:trace>
  <inkml:trace contextRef="#ctx0" brushRef="#br1" timeOffset="176018.1389">14845 9787 0,'-33'28'0,"33"-28"15,-116 98-15,-8 60 16,-8 13-16,132-171 16,-91 182-16,25 13 0,41 0 15,25-195-15,33 183 16,58-16-16,66-46 15</inkml:trace>
  <inkml:trace contextRef="#ctx0" brushRef="#br1" timeOffset="176401.8396">18840 9252 0,'41'51'16,"83"75"-16,-124-126 0,157 190 16,-16 33-16,-17 10 15,-124-233-15,58 219 16,-58-219-16,-9 219 15,9-219-15,-58 195 0</inkml:trace>
  <inkml:trace contextRef="#ctx0" brushRef="#br1" timeOffset="178272.2503">15896 12122 0,'0'0'0,"0"0"15,-74 42-15,74-42 16,-108 28-16,108-28 16,-132 38-16,132-38 15,0 0-15,-116 41 0,116-41 16,0 0-16,0 0 16,0 0-16,-91 23 15,91-23-15,0 0 0,0 0 16,-66 14-16,66-14 15,-41 28-15,41-28 16,-25 51-16,25-51 0,0 0 16,0 66-16,0-66 15,0 0-15,25 60 0,-25-60 16,57 46-16,-57-46 16,108 14-16,-108-14 15,116-4-15,-116 4 16,149 4-16,-149-4 15,115 28-15,-115-28 0,91 61 16,-91-61-16,25 84 16,-25-84-16,-16 102 15,16-102-15,-67 102 0,67-102 16,-107 98-16,107-98 16,0 0-16,-108 70 15,108-70-15,-66 9 16,66-9-16,0-42 0,0 42 15</inkml:trace>
  <inkml:trace contextRef="#ctx0" brushRef="#br1" timeOffset="178656.3657">16574 12779 0,'0'0'0,"0"0"16,0 0-16,0 0 0,-58 0 16,58 0-16,-91-6 15,91 6-15,0 0 16,-107 6-16,107-6 16,0 0-16,-108 22 0,108-22 15,0 0-15,-33 47 16,33-47-16,33 42 15,-33-42-15,99 18 16,-99-18-16,108-9 0,-108 9 16,0 0-16,0 0 15,0 0-15,0 0 0,0 0 16,99-28-16,-99 28 16,0 0-16,83-9 15,-83 9-15,41 32 0,-41-32 16,42 75-16,-42-75 15,57 61-15,-57-61 16,75 23-16</inkml:trace>
  <inkml:trace contextRef="#ctx0" brushRef="#br1" timeOffset="180159.4263">17326 11727 0,'0'0'0,"0"0"16,0 0-16,0 0 16,-33 74-16,33-74 0,-57 117 15,57-117-15,-75 176 16,9 38-16,66-214 16,-41 223-16,41-223 15,-9 224-15,9-224 16,42 200-16,-42-200 0,82 144 15,-82-144-15,124 83 16</inkml:trace>
  <inkml:trace contextRef="#ctx0" brushRef="#br1" timeOffset="181528.6011">18013 12159 0,'0'0'0,"0"0"16,-50 14-16,50-14 15,-66 19-15,66-19 0,0 0 16,-99 23-16,99-23 16,0 0-16,0 0 15,0 0-15,0 0 0,0 0 16,0 0-16,0 0 16,-83 38-16,83-38 0,0 0 15,0 0-15,-66 41 16,66-41-16,0 0 15,0 0-15,-50 61 16,50-61-16,0 0 0,-16 70 16,16-70-16,0 0 15,25 56-15,-25-56 16,74 23-16,-74-23 0,107 0 16,-107 0-16,133 0 15,-133 0-15,116 14 16,-116-14-16,66 37 15,-66-37-15,0 0 0,25 70 16,-25-70-16,-50 102 16,50-102-16,-83 103 15,83-103-15,0 0 16,-99 78-16,99-78 0,-108 23 16,108-23-16,-66-23 15,66 23-15,-8-60 16,8 60-16,33-79 0,-33 79 15,108-75-15,-108 75 16,132-51-16,-132 51 16,174-32-16,-174 32 0,165-10 15,-165 10-15,157-4 16,-157 4-16,0 0 16,116 0-16,-116 0 15,0 0-15,0 0 0,0 0 16,0 0-16,66-5 15,-66 5-15,0 0 16,0 0-16,0 0 0,-50-28 16,50 28-16,-91 0 15,91 0-15,0 0 16,-115 23-16,115-23 0,0 0 16,-67 56-16,67-56 15,0 0-15,-16 61 16,16-61-16,41 51 15,-41-51-15,0 0 0,83 14 16,-83-14-16,0 0 16,0 0-16,0 0 15,0 0-15,91-23 0,-91 23 16,0 0-16,74-15 16,-74 15-16,66 24 15,-66-24-15,58 60 16,-58-60-16,58 75 0,-58-75 15,58 37-15,-58-37 16</inkml:trace>
  <inkml:trace contextRef="#ctx0" brushRef="#br1" timeOffset="182497.2145">19236 12443 0,'0'0'15,"0"0"-15,67 10 0,-67-10 16,115-5-16,-115 5 16,124-23-16,-124 23 15,141-28-15,-141 28 16,0 0-16</inkml:trace>
  <inkml:trace contextRef="#ctx0" brushRef="#br1" timeOffset="182852.5114">19749 12033 0,'0'0'0,"0"0"15,0 0-15,0 0 16,0 0-16,0 0 0,0 0 16,66 0-16,-66 0 15,83 0-15,-83 0 0,0 0 16,117 0-16,-117 0 16,0 0-16,0 0 15,0 0-15,0 0 0,82 0 16,-82 0-16,0 0 15,67 29-15,-67-29 16,24 65-16,-24-65 0,-8 106 16,8-106-16,-16 126 15,16-126-15,0 0 16,0 0-16,-17 112 16,17-112-16,17 75 0,-17-75 15</inkml:trace>
  <inkml:trace contextRef="#ctx0" brushRef="#br1" timeOffset="183533.0651">20296 11811 0,'0'0'0,"0"0"15,0 0-15,0 0 16,0 0-16,0 0 0,16 55 16,-16-55-16,0 0 15,0 0-15,17 52 16,-17-52-16,0 0 0,33 69 16,-33-69-16,0 0 15,25 66-15,-25-66 16,0 0-16,25 69 15,-25-69-15,16 85 0,-16-85 16,0 0-16,8 87 16,-8-87-16,0 0 15,9 88-15,-9-88 0,0 0 16,0 0-16,0 0 16,0 0-16,0 0 15,0 0-15,0 0 16,0 0-16,0 0 0,0 0 15,8 66-15,-8-66 16,0 0-16,0 0 0,17-47 16,-17 47-16,16-97 15,-16 97-15,0 0 16,33-103-16,-33 103 16,0 0-16,41-69 15,-41 69-15,75-14 0,-75 14 16,83 51-16,-83-51 15,74 93-15,-74-93 16,41 102-16,-41-102 0,0 0 16,9 98-16,-9-98 15,0 0-15,-25 69 16,25-69-16,0 0 16,-66 48-16,66-48 0,0 0 15,-75 3-15,75-3 16,-82-36-16,82 36 15,-50-84-15,50 84 0,0-107 16</inkml:trace>
  <inkml:trace contextRef="#ctx0" brushRef="#br1" timeOffset="183853.9423">20486 11415 0,'0'0'0,"0"0"0,0 0 16,58 38-16,-58-38 0,116 74 15,-116-74-15,140 149 16,-140-149-16,149 205 15,-149-205-15,99 232 16,-99-232-16,33 233 16,-33-233-16,-16 200 0,16-200 15,-58 153-15,58-153 16,-74 116-16,74-116 16,0 0-16,0 0 0,0 0 15</inkml:trace>
  <inkml:trace contextRef="#ctx0" brushRef="#br1" timeOffset="184734.8191">21544 12085 0,'0'0'0,"0"0"16,124-9-16,-124 9 16,149-28-16,-149 28 0,166-47 15</inkml:trace>
  <inkml:trace contextRef="#ctx0" brushRef="#br1" timeOffset="185870.5302">21743 11597 0,'0'0'0,"0"0"16,0 0-16,33 18 15,-33-18-15,91 5 16,-91-5-16,116 5 0,-116-5 16,140 5-16,-140-5 15,0 0-15,0 0 0,0 0 16,116 0-16,-116 0 15,0 0-15,74 18 16,-74-18-16,25 51 16,-25-51-16,0 102 0,0-102 15,-33 145-15,33-145 16,-33 162-16,33-162 16,0 0-16,-25 140 15,25-140-15,17 79 0,-17-79 16</inkml:trace>
  <inkml:trace contextRef="#ctx0" brushRef="#br1" timeOffset="186371.6676">22470 11508 0,'0'0'15,"0"0"-15,0 0 16,9 70-16,-9-70 0,8 93 16,-8-93-16,17 111 15,-17-111-15,0 0 16,0 0-16,0 0 15,0 0-15,8 103 0,-8-103 16,0 0-16,16 79 16,-16-79-16,0 0 15,42 33-15,-42-33 0,66 10 16,-66-10-16,0 0 16,99 4-16,-99-4 15,0 0-15,66 22 16,-66-22-16,33 52 0,-33-52 15,-16 65-15,16-65 16,-50 57-16,50-57 16,0 0-16,-74 59 15,74-59-15,0 0 0,-83 19 16,83-19-16,-58-28 16,58 28-16,-25-79 15,25 79-15,17-112 16</inkml:trace>
  <inkml:trace contextRef="#ctx0" brushRef="#br1" timeOffset="186721.7001">23008 11178 0,'0'0'0,"0"0"16,0 0-16,0 0 15,0 0-15,-41 55 16,41-55-16,-33 99 15,33-99-15,-42 149 16,42-149-16,-16 181 16,16-181-16,8 195 0,-8-195 15,41 182-15,-41-182 16,75 153-16,-75-153 16,107 84-16,-107-84 15</inkml:trace>
  <inkml:trace contextRef="#ctx0" brushRef="#br1" timeOffset="187689.6909">23554 11471 0,'0'0'0,"-17"19"0,-49 9 15,66-28-15,-83 32 16,83-32-16,0 0 15,-99 19-15,99-19 0,0 0 16,0 0-16,0 0 16,0 0-16,0 0 15,0 0-15,0 0 16,0 0-16,-67 9 0,67-9 16,0 0-16,0 0 0,0 0 15,-49 19-15,49-19 16,0 0-16,-8 36 15,8-36-15,0 0 16,25 52-16,-25-52 0,58 37 16,-58-37-16,107 19 15,-107-19-15,99 23 16,-99-23-16,0 0 0,0 0 16,83 18-16,-83-18 15,0 0-15,33 48 16,-33-48-16,0 0 15,-16 69-15,16-69 0,0 0 16,-50 70-16,50-70 16,0 0-16,-41 42 15,41-42-15,0 0 0</inkml:trace>
  <inkml:trace contextRef="#ctx0" brushRef="#br1" timeOffset="188082.9003">23984 11755 0,'0'0'0,"0"0"16,0 0-16,-83-14 0,83 14 15,-74 0-15,74 0 16,-91 23-16,91-23 15,0 0-15,-75 37 0,75-37 16,0 0-16,-25 61 16,25-61-16,0 0 15,25 51-15,-25-51 16,0 0-16,66 14 0,-66-14 16,0 0-16,0 0 15,0 0-15,0 0 16,91-19-16,-91 19 0,0 0 15,0 0-15,75-27 16,-75 27-16,0 0 16,49 9-16,-49-9 15,0 0-15,42 42 0,-42-42 16,49 27-16,-49-27 16</inkml:trace>
  <inkml:trace contextRef="#ctx0" brushRef="#br1" timeOffset="188380.7093">23884 11601 0,'0'0'0,"0"0"0,0 0 16,33 9-1,-33-9-15,83 10 0,-83-10 16,0 0-16,91 0 15</inkml:trace>
  <inkml:trace contextRef="#ctx0" brushRef="#br1" timeOffset="188842.6013">23827 11136 0,'0'0'0,"0"0"0,0 0 16,0 0-16,0 0 15,24 33-15,-24-33 16,58 28-16,-58-28 0,91 33 16,-91-33-16,0 0 15,83 37-15,-83-37 16,0 0-16,0 0 0,0 0 16,0 0-16,66 37 15,-66-37-15,33 65 16,-33-65-16,8 89 0,-8-89 15,-16 111-15,16-111 16,-25 116-16,25-116 16,-25 102-16,25-102 15,0 0-15,0 0 0,-16 79 16,16-79-16,0 0 16,16 38-16</inkml:trace>
  <inkml:trace contextRef="#ctx0" brushRef="#br1" timeOffset="193797.7404">24099 13709 0,'0'0'0,"0"0"0,0 0 15,0 0-15,0 0 16,0 0-16,0 0 16,0 0-16,0 0 0</inkml:trace>
  <inkml:trace contextRef="#ctx0" brushRef="#br1" timeOffset="198192.3898">24290 14114 0,'0'0'0,"0"0"0,0 0 16,0 0-16,0 0 15,0 0-15,0 46 16</inkml:trace>
  <inkml:trace contextRef="#ctx0" brushRef="#br1" timeOffset="200243.6821">15904 16686 0,'0'0'0,"0"0"0,0 0 15,0 0-15,0 0 16,0 0-16</inkml:trace>
  <inkml:trace contextRef="#ctx0" brushRef="#br1" timeOffset="201251.1686">17153 13983 0,'0'0'0,"0"0"15,-99 18-15,99-18 16,-166 33-16,166-33 0,-173 38 15,173-38-15,0 0 16,-166 27-16,166-27 16,0 0-16,0 0 0,0 0 15,0 0-15,0 0 16,0 0-16,0 0 0,0 0 16,-107 33-16,107-33 15,0 0-15,-58 41 16,58-41-16,-17 66 0,17-66 15,9 75-15,-9-75 16,0 0-16,33 74 16,-33-74-16,49 65 15,-49-65-15,91 33 0,-91-33 16,116 4-16,-116-4 16,132 0-16,-132 0 15,141 0-15,-141 0 16,107 42-16,-107-42 0,58 61 15,-58-61-15,8 93 16,-8-93-16,-49 102 16,49-102-16,-92 93 0,92-93 15,-123 79-15,123-79 16,0 0-16,-108 33 16,108-33-16,-66-20 15,66 20-15,0-50 0,0 50 16,75-79-16</inkml:trace>
  <inkml:trace contextRef="#ctx0" brushRef="#br1" timeOffset="201620.5635">17591 14411 0,'0'0'0,"0"0"0,0 0 15,-66 5-15,66-5 0,-99 23 16,99-23-16,-116 37 16,116-37-16,-83 65 15,83-65-15,-41 70 16,41-70-16,41 75 0,-41-75 16,75 41-16,-75-41 15,99 0-15,-99 0 16,116-32-16,-116 32 15,0 0-15,0 0 16,0 0-16,0 0 0,91-37 16,-91 37-16,0 0 15,49-24-15,-49 24 0,25 14 16,-25-14-16,17 51 16,-17-51-16,33 66 15,-33-66-15,66 42 0,-66-42 16</inkml:trace>
  <inkml:trace contextRef="#ctx0" brushRef="#br1" timeOffset="201819.0489">18038 14314 0,'0'0'0,"0"0"0,0 0 16,99 13-16,-99-13 16,149 5-16,-149-5 15,182-23-15</inkml:trace>
  <inkml:trace contextRef="#ctx0" brushRef="#br1" timeOffset="202119.6607">18625 13825 0,'0'0'16,"0"0"-16,0 0 16,0 0-16,57 19 15,-57-19-15,100 23 0,-100-23 16,107 28-16,-107-28 15,0 0-15,99 42 0,-99-42 16,75 70-16,-75-70 16,33 111-16,-33-111 15,8 140-15,-8-140 16,0 144-16,0-144 16,0 0-16,8 112 0,-8-112 15,25 55-15</inkml:trace>
  <inkml:trace contextRef="#ctx0" brushRef="#br1" timeOffset="202553.9914">19212 13867 0,'0'0'0,"0"0"16,16 112-16,-16-112 16,17 144-16,-17-144 15,16 172-15,-16-172 16,0 0-16,0 0 0,0 0 16,9 149-16,-9-149 15,0 0-15,33 70 16,-33-70-16,74 13 0,-74-13 15,83-41-15,-83 41 16,91-42-16,-91 42 16,82-14-16,-82 14 0,75 42 15,-75-42-15,33 83 16,-33-83-16,-17 103 16,17-103-16,-49 97 15,49-97-15,-91 75 0,91-75 16,-91 28-16,91-28 15,-75-24-15,75 24 16,-49-102-16,49 102 16,-33-163-16,33 163 15</inkml:trace>
  <inkml:trace contextRef="#ctx0" brushRef="#br1" timeOffset="202787.6341">19434 13471 0,'0'0'0,"0"0"16,67 51-16,-67-51 15,124 122-15,50 73 16,0 42-16,-50-4 16,-49-15-16,-75-218 0,25 191 15,-25-191-15,-33 163 16,33-163-16,-100 117 15,100-117-15,-158 41 0,158-41 16</inkml:trace>
  <inkml:trace contextRef="#ctx0" brushRef="#br1" timeOffset="203071.3914">17029 13299 0,'-59'0'16,"59"0"-16,-164 23 16,164-23-16,-224 83 0,-7 67 15,24 45-15,58 2 16,42 11-16,32 20 15,34 19-15,24-19 16,17-19-16,25-28 16,-25-181-16,66 135 0,42-46 15,49-57-15</inkml:trace>
  <inkml:trace contextRef="#ctx0" brushRef="#br1" timeOffset="203489.2275">20693 13387 0,'0'0'0,"0"0"0,0 0 15,0 0-15,-58 56 16,58-56-16,-91 103 15,91-103-15,-108 163 0,26 37 16,82-200-16,-33 232 16,49-8-16,26-20 15,-42-204-15,57 181 16,-57-181-16,83 163 16,-83-163-16,91 131 0,-91-131 15,108 69-15</inkml:trace>
  <inkml:trace contextRef="#ctx0" brushRef="#br1" timeOffset="204056.4636">21437 13732 0,'0'0'0,"0"0"15,0 0-15,0 0 16,-58 18-16,58-18 16,-83 29-16,83-29 15,0 0-15,-99 28 0,99-28 16,0 0-16,0 0 15,0 0-15,0 0 16,0 0-16,0 0 0,0 0 16,-91 37-16,91-37 15,0 0-15,0 0 16,-66 42-16,66-42 0,0 0 16,-41 61-16,41-61 15,0 0-15,0 0 16,0 0-16,-17 60 0,17-60 15,0 0-15,25 60 16,-25-60-16,74 37 16,-74-37-16,133 19 15,-133-19-15,157 27 16,-157-27-16,140 51 0,-140-51 16,91 80-16,-91-80 15,25 84-15,-25-84 16,-33 74-16,33-74 0,-83 51 15,83-51-15,0 0 16,0 0-16,0 0 16,-91 42-16,91-42 0,0 0 15</inkml:trace>
  <inkml:trace contextRef="#ctx0" brushRef="#br1" timeOffset="204457.5909">21933 14034 0,'0'0'15,"0"0"-15,-58-18 16,58 18-16,-91 0 16,91 0-16,-124 23 0,124-23 15,-99 47-15,99-47 16,-83 69-16,83-69 15,-8 89-15,8-89 16,41 88-16,-41-88 0,83 61 16,-83-61-16,91 23 15,-91-23-15,116-23 16,-116 23-16,91-56 0,-91 56 16,0 0-16,0 0 15,0 0-15,0 0 16,0 0-16,0 0 0,66-70 15,-66 70-15,0 0 16,41-23-16,-41 23 0,25 32 16,-25-32-16,41 74 15,-41-74-15,75 61 16,-75-61-16</inkml:trace>
  <inkml:trace contextRef="#ctx0" brushRef="#br1" timeOffset="204660.5759">22214 13955 0,'0'0'0,"0"0"16,0 0-16,91 10 15,-91-10-15,165-5 16,-165 5-16,182-23 16</inkml:trace>
  <inkml:trace contextRef="#ctx0" brushRef="#br1" timeOffset="204992.0216">22628 13504 0,'0'0'0,"0"0"15,0 0-15,0 0 16,74 23-16,-74-23 16,132 52-16,-132-52 15,174 55-15,-174-55 0,174 38 16,-174-38-16,0 0 15,0 0-15,0 0 16,124 27-16,-124-27 0,82 48 16,-82-48-16,17 102 15,-17-102-15,-25 152 16,25-152-16,-50 187 16,50-187-16,0 0 0,-57 159 15,57-159-15</inkml:trace>
  <inkml:trace contextRef="#ctx0" brushRef="#br1" timeOffset="205426.0938">23405 13346 0,'0'0'0,"0"33"16,0-33-16,8 97 16,-8-97-16,25 168 15,-25-168-15,25 181 16,-25-181-16,0 0 16,0 0-16,0 0 0,25 163 15,-25-163-15,0 0 16,41 98-16,-41-98 15,74 13-15,-74-13 0,108-32 16,-108 32-16,107-51 16,-107 51-16,0 0 15,91-18-15,-91 18 16,75 36-16,-75-36 0,16 84 16,-16-84-16,-41 103 15,41-103-15,-91 88 16,91-88-16,-108 46 0,108-46 15,-99-18-15,99 18 16,-74-79-16,74 79 16</inkml:trace>
  <inkml:trace contextRef="#ctx0" brushRef="#br1" timeOffset="205710.5788">23421 12899 0,'0'0'0,"0"0"15,17 51-15,57 4 16,-74-55-16,124 94 0,33 60 16,9 46-16,-166-200 15,140 219-15,-32 23 16,-34-1-16,-74-241 0,33 214 15,-33-214-15,-8 191 16,8-191-16,-74 167 16,74-167-16,-108 149 15,108-149-15,-157 93 16,157-93-16</inkml:trace>
  <inkml:trace contextRef="#ctx0" brushRef="#br1" timeOffset="209419.0361">18980 15779 0,'-33'9'0,"33"-9"0,-99 28 16,99-28-16,-149 28 15,149-28-15,-141 32 16,141-32-16,0 0 0,-107 28 16,107-28-16,0 0 15,-91 37-15,91-37 16,0 0-16,0 0 0,0 0 16,-58 38-16,58-38 15,0 0-15,-41 42 16,41-42-16,0 0 15,-17 36-15,17-36 0,0 0 16,9 47-16,-9-47 16,0 0-16,41 47 15,-41-47-15,0 0 0,66 32 16,-66-32-16,116 19 16,-116-19-16,107 32 15,-107-32-15,99 47 16,-99-47-16,100 80 0,-100-80 15,74 116-15,-74-116 16,58 135-16,-58-135 16,17 111-16,-17-111 15,-34 93-15,34-93 0,-74 74 16,74-74-16,-124 75 16,124-75-16,-132 61 15,132-61-15,0 0 16,-124 46-16,124-46 0,0 0 15,-91 18-15,91-18 16,-9-32-16,9 32 16</inkml:trace>
  <inkml:trace contextRef="#ctx0" brushRef="#br1" timeOffset="209852.171">19434 16672 0,'0'0'16,"0"0"-16,-65 14 0,65-14 15,-91 27-15,91-27 16,-99 43-16,99-43 15,0 0-15,-91 70 0,91-70 16,-33 74-16,33-74 16,16 65-16,-16-65 15,66 33-15,-66-33 16,66-9-16,-66 9 0,75-44 16,-75 44-16,0 0 15,0 0-15,0 0 16,0 0-16,0 0 0,58-68 15,-58 68-15,49-28 16,-49 28-16,24 41 16,-24-41-16,34 108 15,-34-108-15,42 140 16,-42-140-16,66 101 0,-66-101 16,82 33-16</inkml:trace>
  <inkml:trace contextRef="#ctx0" brushRef="#br1" timeOffset="210062.4027">19749 16630 0,'0'0'0,"17"19"16,49 13-16,-66-32 16,133 28-16,-133-28 0,157-9 15,-157 9-15</inkml:trace>
  <inkml:trace contextRef="#ctx0" brushRef="#br1" timeOffset="210419.5868">20362 16076 0,'0'0'16,"0"0"-16,0 0 16,0 0-16,0 0 0,41 10 15,-41-10-15,108 32 16,-108-32-16,149 14 15,-149-14-15,0 0 0,149 9 16,-149-9-16,0 0 16,0 0-16,124 10 15,-124-10-15,66 51 16,-66-51-16,16 120 0,-16-120 16,-33 178-16,33-178 15,-41 219-15,41-219 16,-33 204-16,33-204 15,0 0-15,0 144 0,0-144 16,49 56-16,26-98 16</inkml:trace>
  <inkml:trace contextRef="#ctx0" brushRef="#br1" timeOffset="210853.8203">21272 16147 0,'-9'26'0,"9"-26"16,-8 108-16,8-108 16,-8 177-16,8-177 0,-9 196 15,9-196-15,0 0 16,0 0-16,0 0 15,0 0-15,0 148 0,0-148 16,0 0-16,34 79 16,-34-79-16,74-9 15,-74 9-15,91-74 16,-91 74-16,0 0 0,99-75 16,-99 75-16,91-23 15,-91 23-15,58 56 16,-58-56-16,8 106 15,-8-106-15,-33 122 0,33-122 16,-83 103-16,83-103 16,-107 69-16,107-69 15,-91 14-15,91-14 0,-58-43 16,58 43-16,0-106 16,0 106-16</inkml:trace>
  <inkml:trace contextRef="#ctx0" brushRef="#br1" timeOffset="211121.1907">21503 15551 0,'0'0'15,"0"0"-15,0 0 16,66 42-16,33 60 15,-99-102-15,133 158 0,-17 65 16,-18 39-16,-31-26 16,-18-17-16,-49-5 15,-24-42-15,24-172 16,-50 159-16,50-159 0,-91 106 16,91-106-16,-107 61 15,107-61-15</inkml:trace>
  <inkml:trace contextRef="#ctx0" brushRef="#br1" timeOffset="211438.4014">17789 15421 0,'0'0'0,"-90"41"15,90-41-15,-141 108 0,-8 44 16,33 25-16,34 14 15,82-191-15,-50 209 16,42 39-16,41-6 16,-33-242-16,74 222 0,-74-222 15,133 178-15</inkml:trace>
  <inkml:trace contextRef="#ctx0" brushRef="#br1" timeOffset="212038.9514">21908 15090 0,'0'0'0,"0"0"15,133 0 1,-133 0-16,148 32 0,-148-32 16,141 89-16,-141-89 15,124 139-15,-124-139 16,50 154-16,-50-154 0,-9 140 16,9-140-16,-66 93 15,66-93-15,0 0 16,-107 36-16,107-36 15,-116-8-15,116 8 0,0 0 16,-116-38-16,116 38 16,0 0-16,0 0 15,-75-60-15,75 60 0,-16-70 16,16 70-16,0 0 0,50-56 16,-50 56-16,91-42 15,-91 42-15,107 10 16,-107-10-16,99 70 0,-99-70 15,100 97-15,-100-97 16,74 112-16,-74-112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1T16:24:36.11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390 7038 0,'0'0'0,"0"0"15,-41 27-15,41-27 16,-91 38-16,91-38 0,-108 28 15,108-28 1,-132 28-16,132-28 0,-149 4 16,149-4-16,-124 0 0,124 0 15,0 0-15,-99-18 16,99 18-16,0 0 16,0 0-16,-76-5 15,76 5-15,-49 23 0,49-23 16,-25 70-16,25-70 15,0 0-15,0 0 16,-17 89-16,17-89 0,0 0 16,0 0-16,0 0 15,0 0-15,0 0 16,0 78-16,0-78 0,0 0 16,17 42-16,-17-42 15,83 5-15,-83-5 16,124-9-16,-124 9 0,116 0 15,-116 0-15,91 18 16,-91-18-16,67 56 16,-67-56-16,41 74 0,-41-74 15,0 93-15,0-93 16,-17 103-16,17-103 16,-49 89-16,49-89 0,-50 92 15,50-92-15,-74 75 16,74-75-16,0 0 15,-66 61-15,66-61 16,0 0-16,-75 18 0,75-18 16,-49-24-16,49 24 15,-9-70-15</inkml:trace>
  <inkml:trace contextRef="#ctx0" brushRef="#br0" timeOffset="767.9298">1390 7847 0,'0'0'16,"0"0"-16,0 0 15,0 0-15,8 65 16,-8-65-16,17 88 0,-17-88 16,16 107-16,-16-107 15,0 0-15,0 0 16,0 0-16,0 0 0,0 0 15,9 94-15,-9-94 16,0 0-16,0 0 16,0 0-16,-9-37 0,9 37 15,9-117-15,-9 117 16,16-130-16,-16 130 16,0 0-16,50-112 0,-50 112 15,0 0-15,66-60 16,-66 60-16,83 4 15,-83-4-15,49 74 16,-49-74-16,42 102 0,-42-102 16,0 0-16,0 0 15,0 0-15,0 0 0,0 0 16,8 113-16,-8-113 16,0 0-16,0 0 15,0 0-15,0 65 0,0-65 16,0 0-16,0 0 15,8-93-15,-8 93 16,0 0-16,25-117 16,-25 117-16,0 0 0,49-102 15,-49 102-15,75-46 16,-75 46-16,74 18 0,-74-18 16,58 79-16,-58-79 15,42 112-15,-42-112 16,0 0-16,24 111 15,-24-111-15,0 0 16,0 0-16,0 0 0,0 0 16,0 0-16,0 0 15,0 0-15,9 93 0,-9-93 16,0 0-16,0 0 16</inkml:trace>
  <inkml:trace contextRef="#ctx0" brushRef="#br0" timeOffset="1496.5796">2804 6525 0,'0'0'0,"0"0"15,-75 66-15,75-66 16,-90 102-16,90-102 15,-100 149-15,100-149 0,-99 191 16,99-191-16,-83 209 16,83-209-16,-57 209 15,57-209-15,-17 200 16,17-200-16,17 177 16,-17-177-16,41 158 0,-41-158 15,66 117-15,-66-117 16,0 0-16,66 84 15,-66-84-15,0 0 0,0 0 16,0 0-16,0 0 16,0 0-16,66 55 0,-66-55 15,0 0-15,0 0 0,0 0 16,0 0-16,0 0 16,0 0-16,0 0 0,0 0 15,0 0-15,0 0 16,0 0-16,42 38 0,-42-38 15,0 0-15,0 0 0,0 0 16,0 0-16,0 0 16,0 0-16,0 0 0,0 0 15,0 0-15,0 0 16,0 0-16,0 0 16,0 0-16,0 0 0,0 0 15,0 0-15,0 0 16,0 0-16,0 0 0,0 0 15,0 0-15,0 0 16,0 0-16,0 0 16,0 0-16,0 0 0,0 0 15,0 0-15</inkml:trace>
  <inkml:trace contextRef="#ctx0" brushRef="#br0" timeOffset="2037.444">3135 7656 0,'0'0'0,"0"0"16,0 0-16,16 75 15,-16-75-15,33 107 16,-33-107-16,33 162 0,-33-162 15,33 201-15,-33-201 16,0 0-16,25 200 16,-25-200-16,0 0 15,0 0-15,8 144 0,-8-144 16,-16 61-16,16-61 16,-17-24-16</inkml:trace>
  <inkml:trace contextRef="#ctx0" brushRef="#br0" timeOffset="2387.5984">2920 7679 0,'0'0'0,"0"0"16,24-46-16,-24 46 15,58-37-15,-58 37 16,91-38-16,-91 38 16,0 0-16,100 0 0,-100 0 15,99 38-15,-99-38 16,66 60-16,-66-60 16,25 79-16,-25-79 0,0 0 15,-17 84-15,17-84 16,0 0-16,-58 80 15,58-80-15,0 0 16,-82 55-16,82-55 0,0 0 16,0 0-16,0 0 0,-84 37 15,84-37-15,-57-5 16,57 5-16</inkml:trace>
  <inkml:trace contextRef="#ctx0" brushRef="#br0" timeOffset="3006.5645">3383 7065 0,'0'0'16,"0"0"-16,0 0 16,0 0-16,8-55 0,-8 55 15,50-37-15,-50 37 16,66-14-16,-66 14 16,82 14-16,-82-14 0,75 51 15,-75-51-15,49 75 16,-49-75-16,34 87 15,-34-87-15,0 0 16,-17 88-16,17-88 16,0 0-16,-41 84 0,41-84 15,0 0-15,-58 66 16,58-66-16,0 0 16,-75 23-16,75-23 0,0 0 15,-66-14-15,66 14 16,0 0-16,-49-51 15,49 51-15,0 0 16,0 0-16,-17-65 0,17 65 16,41-56-16,-41 56 15,0 0-15,67-19 16,-67 19-16,90 23 0,-90-23 16,91 52-16,-91-52 15,0 0-15,83 46 16,-83-46-16,0 0 0,0 0 15,58 61-15,-58-61 16,0 0-16,0 0 16,0 0-16,50 41 0,-50-41 15,49 19-15</inkml:trace>
  <inkml:trace contextRef="#ctx0" brushRef="#br0" timeOffset="3496.7785">4234 7791 0,'0'0'0,"0"0"0,0 0 16,0 0-16,50 0 16,-50 0-16,90-5 15,-90 5-15,84 0 16,-84 0-16,0 0 16,91 0-16,-91 0 0,0 0 15,0 0-15,82 0 16,-82 0-16,0 0 15,0 0-15,0 0 0,0 0 16,0 0-16,0 0 16,0 0-16,0 0 15,83 0-15,-83 0 0,0 0 16,0 0-16,0 0 16,0 0-16,0 0 0,0 0 15,0 0-15,0 0 16,0 0-16,0 0 15,41 0-15,-41 0 0,0 0 16,0 0-16,0 0 16,0 0-16,0 0 15,0 0-15,0 0 0</inkml:trace>
  <inkml:trace contextRef="#ctx0" brushRef="#br0" timeOffset="4612.3086">6096 7312 0,'-25'-42'0,"25"42"15,-83-88-15,83 88 16,-140-93-16,140 93 16,-141-70-16,141 70 0,-157-9 15,157 9-15,-133 41 16,133-41-16,-99 103 15,99-103-15,-67 130 0,67-130 16,0 116-16,0-116 16,58 107-16,-58-107 15,83 66-15,-83-66 16,117 27-16,-117-27 16,124-14-16,-124 14 0,114-61 15,-114 61-15,92-92 16,-92 92-16,0 0 15,0 0-15,67-111 0,-67 111 16,0 0-16,0 0 16,0 0-16,33-80 15,-33 80-15,0 0 0,0 0 16,8 83-16,-8-83 16,0 159-16,0-159 15,-8 215-15,8-215 0,0 226 16,0-226-16,0 0 15,0 0-15,0 0 16,0 0-16,8 192 16,-8-192-16,8 107 0,-8-107 15</inkml:trace>
  <inkml:trace contextRef="#ctx0" brushRef="#br0" timeOffset="5026.5545">5715 6479 0,'32'20'0,"-32"-20"16,117 51-16,-117-51 16,182 106-16,8 52 15,-190-158-15,166 172 0,-51 5 16,-115-177-16,67 195 15,-67-195-15,16 196 16,-16-196-16,-25 204 16,25-204-16,-49 210 0,49-210 15,-83 210-15,83-210 16,-107 200-16,107-200 16</inkml:trace>
  <inkml:trace contextRef="#ctx0" brushRef="#br0" timeOffset="18086.0282">9287 7093 0,'0'0'15,"17"29"-15,-17-29 16,58 78-16,-58-78 0,83 122 16,-83-122-16,115 162 15,9 19-15,-24-4 16,-1-14-16,-99-163 16,82 144-16,18 20 15,7 8-15,-107-172 0,109 167 16,15 20-16,16 7 15,-140-194-15,133 196 16,15 14-16,-7-7 16,-141-203-16,149 197 15,-17 3-15,0-6 16,-132-194-16,124 186 0,-124-186 16,116 191-16,-116-191 15,124 204-15,-124-204 16,0 0-16,108 196 0,-108-196 0,0 0 15,82 159-15</inkml:trace>
  <inkml:trace contextRef="#ctx0" brushRef="#br0" timeOffset="18653.8737">11017 7150 0,'0'0'0,"0"0"0,8 92 15,-8-92-15,0 140 16,0-140-16,-8 186 15,8-186-15,-33 232 0,33-232 16,-58 261 0,58-261-16,-67 275 0,-7 4 15,-25-33-15,99-246 16,-66 214-16,-9 4 16,17-8-16,58-210 0,-57 205 15,7 9-15,9-10 16,7-27-16,34-177 15,-34 177-15,34-177 16,-24 191-16,24-191 16,-33 204-16,33-204 0,-17 206 15,17-206-15,-17 177 16,17-177-16,0 0 16,-24 111-16</inkml:trace>
  <inkml:trace contextRef="#ctx0" brushRef="#br0" timeOffset="20825.0709">9403 6777 0,'0'0'0,"0"0"0,108-4 16,-108 4-16,132-10 0,-132 10 15,149-28-15</inkml:trace>
  <inkml:trace contextRef="#ctx0" brushRef="#br0" timeOffset="21544.4718">10380 6466 0,'0'0'0,"0"0"16,-41-38-16,41 38 15,0 0-15,-68-32 16,68 32-16,-82-14 16,82 14-16,-91 37 15,91-37-15,-75 70 0,75-70 16,-41 84-16,41-84 15,0 0-15,0 83 16,0-83-16,50 69 0,-50-69 16,82 29-16,-82-29 15,91-19-15,-91 19 16,84-56-16,-84 56 0,83-83 16,-83 83-16,0 0 15,0 0-15,0 0 16,0 0-16,49-89 0,-49 89 15,33-46-15,-33 46 16,0 0-16,0 0 16,25 107-16,-25-107 0,-16 131 15,16-131-15,-9 139 16,9-139-16,0 0 16,0 125-16,0-125 15,0 0-15,0 0 0,0 0 16,0 0-16,0 0 0,0 102 15,0-102-15,0 0 16,0 0-16,0 0 16,0 0-16,0 0 0,0 0 15,0 0-15,0 0 16,0 0-16,0 80 0,0-80 16,0 0-16,0 0 15,0 0-15,0 0 16,0 0-16,0 0 0,0 0 15,0 0-15,0 0 16,0 0-16,9 51 0,-9-51 16,0 0-16,0 0 15,0 0-15,0 0 0,0 0 16,0 0-16,0 0 16,0 0-16,0 0 15,0 0-15,0 0 0</inkml:trace>
  <inkml:trace contextRef="#ctx0" brushRef="#br0" timeOffset="22595.5392">10760 10778 0,'0'0'0,"0"0"0,-66 46 15,66-46-15,-66 84 16,66-84-16,-50 107 0,50-107 16,0 103-16,0-103 15,50 92-15,-50-92 16,107 61-16,-107-61 0,141 23 15,-141-23-15,116-27 16,-116 27-16,99-70 16,-99 70-16,41-107 15,-41 107-15,0-121 0,0 121 16,-41-122-16,41 122 16,-83-102-16,83 102 15,-107-65-15,107 65 16,-116-38-16,116 38 0,-124 5 15,124-5-15,0 0 16,-83 43-16</inkml:trace>
  <inkml:trace contextRef="#ctx0" brushRef="#br0" timeOffset="31784.6841">8957 9168 0,'0'0'16,"0"0"-16,140-9 16,-140 9-16,141-18 0,-141 18 15</inkml:trace>
  <inkml:trace contextRef="#ctx0" brushRef="#br0" timeOffset="32232.3461">9387 8801 0,'0'0'16,"0"0"-16,0 0 15,58-23-15,-58 23 0,82-5 16,-82 5-16,0 0 16,99 0-16,-99 0 15,0 0-15,0 0 0,83 28 16,-83-28-16,25 46 16,-25-46-16,0 0 15,-25 70-15,25-70 16,0 0-16,0 0 0,-49 70 15,49-70-15,0 0 16,-50 65-16,50-65 16,8 61-16,-8-61 0,58 46 15,-58-46-15,0 0 16,66 47-16,-66-47 16,0 0-16,66 55 15,-66-55-15,0 0 0,33 80 16,-33-80-16,0 0 15,-16 78-15,16-78 16,0 0-16,-50 66 0,50-66 16,-58 28-16</inkml:trace>
  <inkml:trace contextRef="#ctx0" brushRef="#br0" timeOffset="32765.6919">11058 8726 0,'0'0'0,"0"0"16,0 0-16,66-18 16,-66 18-16,74-9 15,-74 9-15,0 0 16,75 4-16,-75-4 0,0 0 16,58 33-16,-58-33 15,8 65-15,-8-65 16,-25 74-16,25-74 15,0 0-15,-58 66 0,58-66 16,0 0-16,0 0 16,0 0-16,-66 55 0,66-55 15,-25 51-15,25-51 16,33 46-16,-33-46 16,75 29-16,-75-29 15,0 0-15,99 32 16,-99-32-16,0 0 0,99 52 15,-99-52-15,25 65 16,-25-65-16,-25 51 0,25-51 16,-74 51-16,74-51 15,-108 28-15,108-28 16</inkml:trace>
  <inkml:trace contextRef="#ctx0" brushRef="#br0" timeOffset="34442.7426">1737 9317 0,'-41'0'0,"41"0"0,-83 9 16,83-9-16,0 0 15,-116 5-15,116-5 16,0 0-16,0 0 0,-99 5 16,99-5-16,0 0 15,0 0-15,0 0 0,0 0 16,-82-5-16,82 5 16,-67 14-16,67-14 15,0 0 1,-33 56-16,33-56 0,0 0 0,-16 74 15,16-74-15,0 0 16,0 0-16,0 0 16,0 70-16,0-70 0,33 51 15,-33-51-15,74 19 16,-74-19-16,83 4 16,-83-4-16,107 5 0,-107-5 15,91 28 1,-91-28-16,75 51 0,-75-51 15,16 84-15,-16-84 16,-16 103-16,16-103 0,-58 101 16,58-101-16,-83 94 15,83-94-15,-82 65 16,82-65-16,0 0 16,-91 46-16,91-46 0,0 0 15,-100 14-15,100-14 16,-57-19-1,57 19-15,-9-55 0</inkml:trace>
  <inkml:trace contextRef="#ctx0" brushRef="#br0" timeOffset="34987.3891">1861 9996 0,'0'0'0,"0"0"0,0 0 16,9 89-16,-9-89 16,0 0-16,0 0 0,0 0 15,0 0-15,8 83 16,-8-83-16,0 0 16,0 0-16,8 65 0,-8-65 15,0 0-15,0 0 16,41-51-16,-41 51 15,0 0-15,32-92 0,-32 92 16,0 0-16,51-84 16,-51 84-16,58-42 15,-58 42-15,58 9 16,-58-9-16,41 66 0,-41-66 16,0 0-16,17 87 15,-17-87-15,0 0 16,0 0-16,0 0 0,0 0 15,0 0-15,8 80 16,-8-80-16,0 0 16,0 0-16,50-33 0,-50 33 15,0 0-15,41-79 16,-41 79-16,0 0 16,58-75-16,-58 75 0,0 0 15,66-18-15,-66 18 16,50 38-16,-50-38 15,24 87-15,-24-87 16,0 0-16,25 98 0,-25-98 16,42 56-16,-42-56 15</inkml:trace>
  <inkml:trace contextRef="#ctx0" brushRef="#br0" timeOffset="35548.3073">3135 9126 0,'-25'24'16,"25"-24"-16,-75 79 16,75-79-16,-91 139 0,91-139 15,-82 182-15,82-182 16,-75 200-16,75-200 16,-24 186-16,24-186 15,8 163-15,-8-163 0,41 125 16,-41-125-16,58 98 15,-58-98-15,0 0 16,50 79-16,-50-79 0,0 0 16,0 0-16,0 0 15,0 0-15,0 0 0,0 0 16,0 0-16,41 56 16,-41-56-16,0 0 0,0 0 15,0 0-15,0 0 16,0 0-16,0 0 15,0 0-15,0 0 16,0 0-16,0 0 0,17 28 16,-17-28-16,0 0 0,0 0 15,0 0-15,0 0 16,0 0-16,0 0 16,0 0-16,0 0 0,0 0 15,0 0-15,0 0 16</inkml:trace>
  <inkml:trace contextRef="#ctx0" brushRef="#br0" timeOffset="35907.7509">3366 10006 0,'0'0'0,"0"0"16,8 79-16,-8-79 0,25 111 15,-25-111-15,42 149 16,-42-149-16,16 158 16,-16-158-16,0 0 0,25 121 15,-25-121-15,25 51 16,-25-51-16,16-33 16,-16 33-16,0-92 15</inkml:trace>
  <inkml:trace contextRef="#ctx0" brushRef="#br0" timeOffset="36175.3984">3482 10029 0,'0'0'0,"0"0"16,0 0-16,0 0 0,0 0 15,0 0-15,-25-19 16,-33-18-16,58 37 16,-25-51-16,25 51 15,34-42-15,-34 42 0,66-15 16,-66 15-16,0 0 15,74 25-15,-74-25 16,41 55-16,-41-55 0,9 79 16,-9-79-16,-33 75 15,33-75-15,0 0 16,-58 60-16,58-60 16,0 0-16,0 0 0,-83 19 15,83-19-15,-41-28 16</inkml:trace>
  <inkml:trace contextRef="#ctx0" brushRef="#br0" timeOffset="36621.0569">3664 9257 0,'0'0'0,"0"0"0,0 0 15,41-18-15,-41 18 16,66-10-16,-66 10 16,66 4-16,-66-4 15,0 0-15,50 42 0,-50-42 16,0 0-16,17 70 15,-17-70-15,-25 79 16,25-79-16,0 0 0,-58 61 16,58-61-16,0 0 15,0 0-15,-66 28 16,66-28-16,0 0 0,0 0 16,0 0-16,-58-5 15,58 5-15,0 0 16,0 0-16,0 0 0,58-43 15,-58 43-15,0 0 16,58 20-16,-58-20 16,0 0-16,74 46 0,-74-46 15,0 0-15</inkml:trace>
  <inkml:trace contextRef="#ctx0" brushRef="#br0" timeOffset="36813.0606">4028 10029 0,'0'0'16,"0"0"-16,74-5 0,-74 5 15,108-9-15,-108 9 16,115-19-16,-115 19 15</inkml:trace>
  <inkml:trace contextRef="#ctx0" brushRef="#br0" timeOffset="37324.4316">4681 9396 0,'0'0'0,"0"0"15,0 0-15,0 0 16,49-9-16,-49 9 16,75 0-16,-75 0 15,0 0-15,83 23 0,-83-23 16,0 0-16,66 42 15,-66-42-15,16 65 16,-16-65-16,0 0 0,-41 65 16,41-65-16,0 0 15,0 0-15,0 0 16,0 0-16,0 0 16,-66 57-16,66-57 0,-66 51 15,66-51-15,8 36 16,-8-36-16,58 38 15,-58-38-15,0 0 0,82 37 16,-82-37-16,0 0 16,67 46-16,-67-46 15,24 66-15,-24-66 0,-24 74 16,24-74-16,-67 65 16,67-65-16,0 0 15,-82 61-15,82-61 16,0 0-16,-99 18 0,99-18 15,-50-23-15</inkml:trace>
  <inkml:trace contextRef="#ctx0" brushRef="#br0" timeOffset="37531.5628">5284 9950 0,'0'0'16,"0"0"-16,34 111 16,-34-111-16,33 130 0,-33-130 15,16 149-15,-16-149 16,0 0-16,0 0 16,17 122-16,-17-122 0</inkml:trace>
  <inkml:trace contextRef="#ctx0" brushRef="#br0" timeOffset="37835.5836">5235 9865 0,'0'0'15,"0"0"-15,0 0 0,83 10 16,-83-10-16,90 24 15,-90-24-15,92 37 16,-92-37-16,0 0 16,58 65-16,-58-65 0,0 0 15,33 64-15,-33-64 16,0 0-16,-41 61 16,41-61-16,0 0 0,-66 42 15,66-42-15,0 0 16,0 0-16,0 0 15,0 0-15,-67 5 0,67-5 16</inkml:trace>
  <inkml:trace contextRef="#ctx0" brushRef="#br0" timeOffset="38092.8112">5964 9629 0,'0'0'0,"0"0"15,8 107-15,-8-107 16,16 116-16,-16-116 0,0 0 15,0 0-15,0 0 16,9 116-16</inkml:trace>
  <inkml:trace contextRef="#ctx0" brushRef="#br0" timeOffset="38259.6893">5790 9861 0,'0'0'0,"0"0"16,83-9-16,-83 9 15,140-5-15,-140 5 16,149-32-16</inkml:trace>
  <inkml:trace contextRef="#ctx0" brushRef="#br0" timeOffset="38726.7202">6385 9373 0,'0'0'0,"0"0"16,0 0-16,91 5 15,-91-5-15,0 0 16,91 9-16,-91-9 0,0 0 16,75 23-16,-75-23 15,0 0-15,24 47 16,-24-47-16,-33 69 0,33-69 16,0 0-16,0 0 15,0 0-15,0 0 16,0 0-16,-58 75 15,58-75-15,0 0 0,-49 56 16,49-56-16,0 0 16,16 42-16,-16-42 15,0 0-15,50 37 0,-50-37 16,0 0-16,41 42 16,-41-42-16,0 0 15,17 51-15,-17-51 0,-33 70 16,33-70-16,0 0 15,-75 69-15,75-69 16,0 0-16,-74 38 0,74-38 16</inkml:trace>
  <inkml:trace contextRef="#ctx0" brushRef="#br0" timeOffset="38944.5141">7014 9954 0,'8'33'15,"-8"-33"-15,16 88 16,-16-88-16,17 131 16,-17-131-16,8 144 15,-8-144-15,0 0 0,0 130 16,0-130-16,0 37 15</inkml:trace>
  <inkml:trace contextRef="#ctx0" brushRef="#br0" timeOffset="39245.2195">6964 9839 0,'0'0'0,"0"0"16,66 13-16,-66-13 16,99 42-16,-99-42 15,100 51-15,-100-51 16,0 0-16,0 0 0,66 74 16,-66-74-16,16 84 15,-16-84-15,-33 65 16,33-65-16,0 0 0,0 0 0,-66 38 15,66-38-15,0 0 16,-83 0-16,83 0 16,0 0-16,-66-28 0,66 28 15,-16-61-15</inkml:trace>
  <inkml:trace contextRef="#ctx0" brushRef="#br0" timeOffset="39494.8996">7551 9787 0,'0'0'0,"0"0"16,83-23-16,-83 23 16,115-23-16,-115 23 0,100-15 15,-100 15-15</inkml:trace>
  <inkml:trace contextRef="#ctx0" brushRef="#br0" timeOffset="39954.5197">8444 9536 0,'-16'-23'0,"16"23"0,-58-48 16,58 48-16,-91-50 15,91 50-15,-92-33 16,92 33-16,-90-4 0,90 4 16,-83 28-16,83-28 15,0 0-15,-50 59 16,50-59-16,0 0 0,-16 61 16,16-61-16,41 56 15,-41-56-15,0 0 16,83 28-16,-83-28 15,0 0-15,90-4 0,-90 4 16,0 0-16,92-28 16,-92 28-16,0 0 15,83-24-15,-83 24 0,49 28 16,-49-28-16,25 65 16,-25-65-16,8 98 15,-8-98-15,-8 126 16,8-126-16,0 0 0,0 116 15,0-116-15,0 0 16</inkml:trace>
  <inkml:trace contextRef="#ctx0" brushRef="#br0" timeOffset="40313.9847">7964 8893 0,'0'0'15,"0"0"-15,0 0 16,116 48-16,-116-48 15,133 83-15,-133-83 0,173 126 16,1 37-16,-174-163 16,149 167-16,-149-167 15,115 177-15,-115-177 16,67 195-16,-67-195 0,24 187 16,-24-187-16,-24 171 15,24-171-15,-75 149 16,75-149-16,-124 112 0</inkml:trace>
  <inkml:trace contextRef="#ctx0" brushRef="#br0" timeOffset="41935.1789">1894 11192 0,'-33'18'0,"33"-18"15,-99 33-15,99-33 16,0 0-16,-132 42 15,132-42-15,0 0 16,0 0-16,-124 23 0,124-23 16,0 0-16,0 0 15,0 0-15,0 0 0,0 0 16,-91 10-16,91-10 16,0 0-16,-58 14 15,58-14-15,0 0 16,-41 46-16,41-46 0,0 0 15,0 0-15,0 0 16,0 0-16,-9 65 16,9-65-16,25 61 0,-25-61 15,58 37-15,-58-37 16,74 23-16,-74-23 16,0 0-16,83 5 0,-83-5 0,0 0 15,66 28-15,-66-28 16,33 51-16,-33-51 15,-16 79-15,16-79 16,-58 103-16,58-103 0,-91 97 16,91-97-16,0 0 15,-99 74-15,99-74 16,0 0-16,-99 32 0,99-32 16,-75-18-16,75 18 15,-8-60-15,8 60 16</inkml:trace>
  <inkml:trace contextRef="#ctx0" brushRef="#br0" timeOffset="42468.3372">1853 11778 0,'0'42'16,"0"-42"-16,-17 98 0,17-98 15,0 0-15,0 0 16,0 0-16,0 0 16,-8 115-16,8-115 0,0 0 15,-8 80-15,8-80 16,0 0-16,0 0 0,8-65 16,-8 65-1,33-93-15,-33 93 0,0 0 16,58-102-16,-58 102 15,0 0-15,66-61 16,-66 61-16,58 0 0,-58 0 16,33 56-16,-33-56 15,0 0-15,9 79 16,-9-79-16,0 0 16,0 0-16,0 0 0,0 0 15,-9 80-15,9-80 16,0 0-16,0 0 15,0 0-15,33-10 16,-33 10-16,67-79 0,-67 79 16,82-79-16,-82 79 15,0 0-15,75-38 16,-75 38-16,57 32 0,-57-32 16,25 80-16,-25-80 15,9 98-15,-9-98 16,0 0-16,0 0 15,8 83-15,-8-83 0,41 5 16,-41-5-16</inkml:trace>
  <inkml:trace contextRef="#ctx0" brushRef="#br0" timeOffset="42751.8833">3011 10941 0,'-25'33'0,"25"-33"16,-58 88-16,58-88 16,-91 139-16,91-139 15,-91 186-15,91-186 16,-58 195-16,58-195 15,-25 196-15,25-196 0,25 181 16,-25-181-16,50 159 16,-50-159-16,74 130 15,-74-130-15</inkml:trace>
  <inkml:trace contextRef="#ctx0" brushRef="#br0" timeOffset="44214.8195">3193 11764 0,'0'47'0,"0"-47"16,24 125-16,-24-125 16,25 177-16,-25-177 0,33 195 15,-33-195-15,0 0 16,17 158-16,-17-158 15,0 0-15,25 93 0,-25-93 16,0 0-16</inkml:trace>
  <inkml:trace contextRef="#ctx0" brushRef="#br0" timeOffset="44551.8522">3011 11662 0,'0'0'0,"0"0"16,0 0-16,66-14 16,-66 14-16,99-9 15,-99 9-15,99 14 16,-99-14-16,0 0 0,83 37 15,-83-37-15,0 0 16,41 74-16,-41-74 16,0 0-16,-8 84 15,8-84-15,0 0 0,0 0 0,-41 74 16,41-74-16,0 0 16,0 0-16,0 0 15,-50 65-15,50-65 0,0 0 16</inkml:trace>
  <inkml:trace contextRef="#ctx0" brushRef="#br0" timeOffset="44955.9127">3879 11197 0,'0'0'0,"0"0"16,0 0-16,-33 84 15,33-84-15,-33 126 16,-9 59-16,42-185 0,-41 195 16,41-195-16,0 182 15,0-182-15,41 158 16,-41-158-16,83 121 15,-83-121-15,107 60 16</inkml:trace>
  <inkml:trace contextRef="#ctx0" brushRef="#br0" timeOffset="46779.7192">4383 11997 0,'8'33'0,"-8"-33"0,25 92 16,-25-92-16,25 149 15,-25-149-15,0 0 16,33 144-16,-33-144 16,41 84-16,-41-84 0</inkml:trace>
  <inkml:trace contextRef="#ctx0" brushRef="#br0" timeOffset="47130.1635">4284 11913 0,'0'0'15,"0"0"-15,0 0 0,0 0 16,0 0-16,0 0 15,25-14-15,-25 14 16,82-18-16,-82 18 0,100-10 16,-100 10-16,107 10 15,-107-10-15,83 37 16,-83-37-16,0 0 0,25 69 16,-25-69-1,-25 79-15,25-79 0,0 0 16,-58 66-16,58-66 15,0 0-15,-74 50 16,74-50-16,0 0 0,0 0 16,0 0-16,-58 15 15,58-15-15,0 0 16,0 0-16</inkml:trace>
  <inkml:trace contextRef="#ctx0" brushRef="#br0" timeOffset="47320.2549">4904 11894 0,'0'0'16,"0"0"-16,0 0 0,41 5 15,-41-5-15,100-14 16,-100 14-16,115-28 15,-115 28-15</inkml:trace>
  <inkml:trace contextRef="#ctx0" brushRef="#br0" timeOffset="47767.0722">5342 11410 0,'0'0'0,"0"0"16,0 0-16,0 0 15,50 0-15,-50 0 16,75 5-16,-75-5 16,0 0-16,0 0 0,75 24 15,-75-24-15,0 0 16,41 42-16,-41-42 15,0 0-15,-16 51 0,16-51 16,0 0-16,0 0 16,-50 55-16,50-55 15,0 0-15,0 0 0,-50 43 16,50-43-16,-8 55 16,8-55-16,41 51 15,-41-51-15,58 65 16,-58-65-16,0 0 0,75 70 15,-75-70-15,0 0 16,41 75-16,-41-75 16,0 0-16,8 69 0,-8-69 15,0 0-15,-41 56 16,41-56-16,0 0 16</inkml:trace>
  <inkml:trace contextRef="#ctx0" brushRef="#br0" timeOffset="48108.6449">5476 11108 0,'0'0'0,"0"0"0,58 47 16,-58-47-16,115 75 15,-115-75-15,124 129 16,-124-129-16,100 159 0,-100-159 16,66 181-16,-66-181 15,8 182-15,-8-182 16,-33 167-16,33-167 15,0 0-15,-58 144 0,58-144 16,0 0-16,0 0 16,-50 102-16,50-102 15</inkml:trace>
  <inkml:trace contextRef="#ctx0" brushRef="#br0" timeOffset="48547.3632">6402 11536 0,'8'42'0,"-8"-42"16,17 107-16,-17-107 15,24 135-15,-24-135 16</inkml:trace>
  <inkml:trace contextRef="#ctx0" brushRef="#br0" timeOffset="48748.954">6311 11801 0,'33'0'0,"-33"0"16,107-19-16,-107 19 15,157-32-15,-157 32 0</inkml:trace>
  <inkml:trace contextRef="#ctx0" brushRef="#br0" timeOffset="49179.9815">6815 11336 0,'0'0'16,"0"0"-16,0 0 15,66-4-15,-66 4 0,66 0 16,-66 0-16,0 0 15,0 0-15,75 4 16,-75-4-16,0 0 16,33 42-16,-33-42 0,0 0 15,0 0-15,-17 61 16,17-61-16,0 0 16,0 0-16,-41 69 15,41-69-15,-18 70 0,18-70 16,26 70-16,-26-70 15,58 51-15,-58-51 16,0 0-16,75 51 0,-75-51 16,0 0-16,49 51 15,-49-51-15,0 0 16,17 61-16,-17-61 16,-25 60-16,25-60 0,0 0 15,-50 56-15,50-56 16,0 0-16</inkml:trace>
  <inkml:trace contextRef="#ctx0" brushRef="#br0" timeOffset="49732.2317">7419 11015 0,'-25'43'0,"25"-43"15,-41 120-15,41-120 0,-58 191 16,58-191-16,-50 218 15,50-218-15,-8 205 16,8-205-16,33 163 0,-33-163 16,66 98-16</inkml:trace>
  <inkml:trace contextRef="#ctx0" brushRef="#br0" timeOffset="50033.2193">7725 11676 0,'8'32'0,"-8"-32"16,8 99-16,-8-99 15,17 148-15,-17-148 0,16 144 16,-16-144-16,0 0 16,17 102-16</inkml:trace>
  <inkml:trace contextRef="#ctx0" brushRef="#br0" timeOffset="50334.103">7634 11564 0,'0'0'0,"0"0"0,0 0 16,58-9-16,-58 9 15,91 4-15,-91-4 16,0 0-16,99 28 0,-99-28 16,82 61-16,-82-61 15,0 0-15,25 74 16,-25-74-16,0 0 16,-41 75-16,41-75 0,0 0 15,-74 42-15,74-42 16,0 0-16,-83 9 15,83-9-15,-58-47 0,58 47 16</inkml:trace>
  <inkml:trace contextRef="#ctx0" brushRef="#br0" timeOffset="50500.9421">8089 11597 0,'0'0'16,"0"0"-16,0 0 16,73-15-16,-73 15 0,100-23 15,-100 23-15,132-51 16</inkml:trace>
  <inkml:trace contextRef="#ctx0" brushRef="#br0" timeOffset="50952.015">8419 11192 0,'0'0'0,"0"0"16,0 0-16,50-14 15,-50 14-15,91 0 16,-91 0-16,107 4 0,-107-4 15,0 0-15,83 25 16,-83-25-16,0 0 16,41 46-16,-41-46 15,-8 55-15,8-55 16,0 0-16,0 0 0,0 0 16,0 0-16,0 0 0,-50 61 15,50-61-15,-33 41 16,33-41-16,0 48 15,0-48-15,50 36 16,-50-36-16,83 42 0,-83-42 16,0 0-16,82 46 15,-82-46-15,50 57 16,-50-57-16,0 0 16,8 60-16,-8-60 0,0 0 15,-49 60-15,49-60 16,-67 33-16,67-33 15,-66-14-15</inkml:trace>
  <inkml:trace contextRef="#ctx0" brushRef="#br0" timeOffset="51302.6251">8568 10605 0,'0'0'0,"0"0"0,91 34 16,-91-34-1,132 87-15,-132-87 0,166 154 16,-166-154-16,173 205 15,-173-205-15,157 214 16,-157-214-16,91 214 16,-91-214-16,42 191 0,-42-191 15,-9 162-15,9-162 16,-49 131-16,49-131 16,-75 97-16,75-97 0,0 0 15,0 0-15,-82 61 16</inkml:trace>
  <inkml:trace contextRef="#ctx0" brushRef="#br0" timeOffset="51703.5905">8857 10405 0,'0'0'15,"0"0"-15,100 19 16,-100-19-16,140 66 0,42 54 15,-16 38-15,-166-158 16,140 173-16,-24 22 16,-33 1-16,-83-196 0,49 176 15,-49-176-15,8 182 16,-8-182-16,-24 191 16,24-191-16,-67 185 15,67-185-15,-90 177 0,90-177 16,-133 164-16,133-164 15</inkml:trace>
  <inkml:trace contextRef="#ctx0" brushRef="#br0" timeOffset="52788.8222">2316 13159 0,'-116'33'0,"116"-33"0,-149 47 15,149-47-15,-132 42 16,132-42-16,0 0 15,-124 32-15,124-32 16,0 0-16,0 0 0,0 0 16,0 0-16,0 0 15,0 0-15,-83 14 0,83-14 16,-49 32-16,49-32 16,-33 56-16,33-56 15,-25 93-15,25-93 0,0 0 16,-25 99-16,25-99 15,0 0-15,0 0 16,8 83-16,-8-83 0,50 57 16,-50-57-16,91 8 15,-91-8-15,116-5 16,-116 5-16,149 0 0,-149 0 16,0 0-16,124 33 15,-124-33-15,66 70 16,-66-70-16,8 97 15,-8-97-15,-58 122 16,58-122-16,-91 121 0,91-121 16,0 0-16,-108 88 15,108-88-15,-90 28 16,90-28-16,-50-28 16,50 28-16,8-93 0,-8 93 15</inkml:trace>
  <inkml:trace contextRef="#ctx0" brushRef="#br0" timeOffset="53289.7526">2523 13918 0,'-17'42'15,"17"-42"-15,-8 89 0,8-89 16,0 0-16,0 0 15,0 0-15,0 0 16,0 0-16,-8 98 0,8-98 16,0 0-16,-9 60 15,9-60-15,0 0 16,0 0-16,67-98 0,-67 98 16,74-98-16,-74 98 15,74-70-15,-74 70 16,0 0-16,75-23 15,-75 23-15,66 55 0,-66-55 16,25 103-16,-25-103 16,8 122-16,-8-122 15,0 0-15,0 0 16,0 0-16,0 0 0,-8 97 16,8-97-16,8 37 15,-8-37-15,33-42 16,-33 42-16,66-92 0,-66 92 15,83-99-15,-83 99 16,90-50-16,-90 50 16,59 4-16,-59-4 15,33 51-15,-33-51 0,8 84 16,-8-84-16,0 0 16,0 74-16,0-74 15</inkml:trace>
  <inkml:trace contextRef="#ctx0" brushRef="#br0" timeOffset="53573.962">3953 13182 0,'-25'23'0,"25"-23"16,-74 99-16,-17 59 15,-8 24-15,99-182 0,-66 190 16,66-190-16,-25 196 16,25-196-16,25 186 15,-25-186-15,66 153 16,-66-153-16,124 93 0,-124-93 15</inkml:trace>
  <inkml:trace contextRef="#ctx0" brushRef="#br0" timeOffset="53857.1345">4251 14081 0,'0'42'0,"8"88"15,0 47-15,-8-177 16,9 177-16,-9-177 15,0 176-15,0-176 16,0 0-16,16 126 0,-16-126 16,17 28-16</inkml:trace>
  <inkml:trace contextRef="#ctx0" brushRef="#br0" timeOffset="54145.5779">4135 14016 0,'0'0'0,"0"0"16,0 0-16,0 0 15,66-28-15,-66 28 16,100-5-16,-100 5 0,124 38 16,-124-38-16,82 69 15,-82-69-15,33 98 16,-33-98-16,-25 107 0,25-107 15,-66 93-15,66-93 16,0 0-16,-107 60 16,107-60-16,0 0 15,0 0-15,-83 5 0,83-5 16,-41-42-16,41 42 16</inkml:trace>
  <inkml:trace contextRef="#ctx0" brushRef="#br0" timeOffset="54380.9313">4888 13773 0,'0'0'0,"0"0"0,8 117 15,-8-117-15,8 140 16,-8-140-16,8 153 16,-8-153-16,0 0 15,0 0-15,0 0 0,0 121 16</inkml:trace>
  <inkml:trace contextRef="#ctx0" brushRef="#br0" timeOffset="54549.1038">4689 14021 0,'0'0'0,"0"0"16,0 0-16,91 13 16,-91-13-16,149-13 0,-149 13 15,182-14-15,-182 14 16</inkml:trace>
  <inkml:trace contextRef="#ctx0" brushRef="#br0" timeOffset="54980.3638">5359 13634 0,'0'0'0,"0"0"0,0 0 15,0 0-15,0 0 16,74 10-16,-74-10 16,0 0-16,0 0 15,0 0-15,84 23 0,-84-23 16,66 32-16,-66-32 16,0 0-16,17 48 15,-17-48-15,0 0 0,0 0 16,0 0-16,0 0 15,-33 41-15,33-41 16,0 0-16,-25 46 0,25-46 16,16 47-16,-16-47 15,75 56-15,-75-56 16,0 0-16,74 51 16,-74-51-16,0 0 0,58 74 15,-58-74-15,17 79 16,-17-79-16,0 0 15,-35 66-15,35-66 16,0 0-16,-56 27 0,56-27 16,-58-51-16</inkml:trace>
  <inkml:trace contextRef="#ctx0" brushRef="#br0" timeOffset="55260.663">5600 13281 0,'24'27'0,"-24"-27"16,83 89-16,33 55 15,-116-144-15,132 163 16,-132-163-16,91 182 0,-91-182 15,58 190-15,-58-190 16,0 182-16,0-182 16,-33 144-16,33-144 0,-50 79 15,50-79-15,0 0 16,0 0-16</inkml:trace>
  <inkml:trace contextRef="#ctx0" brushRef="#br0" timeOffset="55528.7617">6460 13243 0,'0'0'16,"0"0"-16,-50 107 15,50-107-15,-41 158 16,41-158-16,-50 215 16,50-215-16,-25 242 0,25-242 15,17 214-15,-17-214 16,66 158-16,-66-158 0,83 84 16,-83-84-16</inkml:trace>
  <inkml:trace contextRef="#ctx0" brushRef="#br0" timeOffset="55761.052">6782 13853 0,'8'46'0,"-8"-46"15,25 131-15,-8 55 16,-17-186-16,25 205 16,-25-205-16,8 186 0,-8-186 15,0 0-15,16 125 16,-16-125-16</inkml:trace>
  <inkml:trace contextRef="#ctx0" brushRef="#br0" timeOffset="56095.486">6749 13681 0,'0'0'15,"0"0"-15,0 0 16,91 14-16,-91-14 0,107 46 15,-107-46-15,108 75 16,-108-75-16,91 107 16,-91-107-16,16 121 0,-16-121 15,-33 106-15,33-106 16,-74 84-16,74-84 16,0 0-16,-100 47 15,100-47-15,0 0 0,0 0 16,-74 9-16,74-9 15,-33-32-15,33 32 16,42-65-16,-42 65 0</inkml:trace>
  <inkml:trace contextRef="#ctx0" brushRef="#br0" timeOffset="56280.5096">7377 13979 0,'0'0'0,"0"0"16,0 0-16,0 0 15,75-10-15,-75 10 0,116-19 16,-116 19-16,173-27 16,-173 27-16,166-42 15</inkml:trace>
  <inkml:trace contextRef="#ctx0" brushRef="#br0" timeOffset="56729.9449">7964 13401 0,'0'0'0,"0"0"16,0 0-16,0 0 15,75 4-15,-75-4 0,99 20 16,-99-20-16,0 0 16,108 28-16,-108-28 15,66 37-15,-66-37 16,0 0-16,25 56 0,-25-56 16,0 0-16,0 0 15,0 0-15,0 0 16,-42 46-16,42-46 0,0 0 15,-41 42-15,41-42 16,0 0-16,0 0 16,49 61-16,-49-61 15,0 0-15,91 42 0,-91-42 16,0 0-16,75 51 16,-75-51-16,49 65 15,-49-65-15,9 79 0,-9-79 16,-42 61-16,42-61 15,-57 60-15,57-60 16,0 0-16,-75 19 16,75-19-16</inkml:trace>
  <inkml:trace contextRef="#ctx0" brushRef="#br0" timeOffset="57047.4508">8254 12862 0,'0'0'0,"99"84"0,9 32 16,-108-116-16,140 149 15,1 41-15,-17 16 16,-124-206-16,91 194 0,-91-194 16,25 197-16,-25-197 15,-25 200-15,25-200 16,-100 190-16,100-190 16,-157 181-16,157-181 15,-190 135-15</inkml:trace>
  <inkml:trace contextRef="#ctx0" brushRef="#br1" timeOffset="83412.921">3234 7940 0,'0'0'0,"0"0"0,0 0 16,0 0-16,0 0 15,0 0-15</inkml:trace>
  <inkml:trace contextRef="#ctx0" brushRef="#br1" timeOffset="83630.6526">3275 8000 0,'0'0'0,"0"0"16,0 0-16,0 0 0,0 0 16,0 0-16,0 0 15,0 0-15,0 0 0,0 0 16</inkml:trace>
  <inkml:trace contextRef="#ctx0" brushRef="#br1" timeOffset="83770.7683">3176 7954 0,'0'0'16,"0"0"-16,0 0 0,0 0 16</inkml:trace>
  <inkml:trace contextRef="#ctx0" brushRef="#br1" timeOffset="99464.7525">2630 1385 0,'-41'-8'16,"41"8"-16,-108-18 16,108 18-16,-132-11 15,132 11-15,-157 29 16,157-29-16,-132 88 15,132-88-15,-108 129 0,108-129 16,-82 183-16,82-183 16,-17 171-16,17-171 15,0 0-15,33 126 16,-33-126-16,99 56 0,-99-56 16,108-23-16,-108 23 15,124-84-15,-124 84 16,107-135-16,-107 135 15,91-154-15,-91 154 0,0 0 16,0 0-16,0 0 16,0 0-16,0 0 15,66-124-15,-66 124 0,0 0 16,50-43-16,-50 43 16,41 43-16,-41-43 15,33 106-15,-33-106 16,42 139-16,-42-139 0,0 0 15,49 104-15,-49-104 16,58 12-16</inkml:trace>
  <inkml:trace contextRef="#ctx0" brushRef="#br1" timeOffset="100304.0753">2738 981 0,'0'0'15,"0"0"-15,0 0 16,0-47-16,0 47 16,41-55-16,-41 55 0,91-42 15,-91 42-15,0 0 16,99-20-16,-99 20 15,100 38-15,-100-38 16,49 79-16,-49-79 0,17 103 16,-17-103-16,0 0 15,-42 107-15,42-107 16,0 0-16,-74 93 0,74-93 16,0 0-16,0 0 0,0 0 15,-99 46-15,99-46 16,-75 0-16,75 0 15,0 0-15,-49-38 0,49 38 16,0 0-16,49-60 16,-49 60-16,0 0 15,91-37-15,-91 37 16,116-9-16,-116 9 0,107 20 16,-107-20-16,0 0 15,83 26-15,-83-26 16,0 0-16</inkml:trace>
  <inkml:trace contextRef="#ctx0" brushRef="#br1" timeOffset="100516.6563">3358 1562 0,'0'0'15,"0"0"-15,33 19 16,-33-19-16,83 0 16,-83 0-16,132-19 15,-132 19-15,157-36 0,-157 36 16,149-75-16</inkml:trace>
  <inkml:trace contextRef="#ctx0" brushRef="#br1" timeOffset="101025.0322">4234 846 0,'0'0'16,"0"0"-16,25 84 0,-25-84 15,50 121-15,-50-121 16,65 166-16,-65-166 16,42 182-16,-42-182 15,0 0-15,0 0 0,0 0 16,0 0-16,0 0 16,33 140-16,-33-140 15,0 0-15,17 52 0,-17-52 16,16-32-16,-16 32 15,25-81-15,-25 81 16,58-101-16,-58 101 0,99-80 16,-99 80-16,0 0 15,91-28-15,-91 28 16,0 0-16,75 28 16,-75-28-16,33 80 15,-33-80-15,-33 106 16,33-106-16,-83 108 0,83-108 15,-107 83-15,107-83 16,0 0-16,-108 37 16,108-37-16,0 0 0,0 0 15,-99 5-15,99-5 16,0 0-16,-59-33 16,59 33-16</inkml:trace>
  <inkml:trace contextRef="#ctx0" brushRef="#br1" timeOffset="101652.7619">4821 474 0,'0'0'0,"0"0"0,0 0 16,0 0-16,25-46 15,-25 46-15,66-37 16,-66 37-16,108-10 16,-108 10-16,99 23 15,-99-23-15,83 65 0,-83-65 16,41 93-16,-41-93 15,-16 99-15,16-99 16,-58 83-16,58-83 16,-83 60-16,83-60 15,0 0-15,-91 38 0,91-38 16,0 0-16,-91 4 16,91-4-16,0 0 15,-50-33-15,50 33 0,-8-36 16,8 36-16,58-43 15,-58 43-15,0 0 16,91-28-16,-91 28 0,108 10 16,-108-10-16,99 42 15,-99-42-15,91 55 16,-91-55-16,0 0 16,49 75-16</inkml:trace>
  <inkml:trace contextRef="#ctx0" brushRef="#br1" timeOffset="105347.7215">5757 1023 0,'0'0'15,"0"0"-15,0 0 0,58-13 16,-58 13-16,107-6 15,-107 6-15,141 6 16,-141-6-16,157 3 0,-157-3 16</inkml:trace>
  <inkml:trace contextRef="#ctx0" brushRef="#br1" timeOffset="105610.021">5947 1362 0,'0'0'0,"0"0"0,0 0 15,74-3-15,-74 3 16,91-11-16,-91 11 15,116-9-15,-116 9 0,0 0 16,116-5-16,-116 5 16,0 0-16,107-4 15</inkml:trace>
  <inkml:trace contextRef="#ctx0" brushRef="#br1" timeOffset="106194.8921">7741 661 0,'0'0'15,"0"0"-15,0 0 16,-66 27-16,66-27 15,-74 60-15,74-60 16,-83 107-16,83-107 0,-99 155 16,99-155-16,-99 194 15,99-194-15,-67 224 16,67-224-16,-33 209 16,33-209-16,33 176 0,-33-176 15,75 103-15,-75-103 16,132 32-16,-132-32 15</inkml:trace>
  <inkml:trace contextRef="#ctx0" brushRef="#br1" timeOffset="106595.8527">8403 1362 0,'-25'-18'0,"25"18"15,-83-47-15,83 47 16,-108-42-16,108 42 16,-115-10-16,115 10 0,-124 24 15,124-24-15,-108 75 16,108-75-16,-74 102 16,74-102-16,0 0 15,-25 113-15,25-113 0,25 83 16,-25-83-16,66 36 15,-66-36-15,99-9 16,-99 9-16,108-65 16,-108 65-16,91-88 15,-91 88-15,0 0 0,0 0 16,0 0-16,74-70 16,-74 70-16,0 0 15,66-18-15,-66 18 16,75 50-16,-75-50 0,49 113 15,-49-113-15,58 120 16,-58-120-16,58 70 16</inkml:trace>
  <inkml:trace contextRef="#ctx0" brushRef="#br1" timeOffset="106829.2341">8915 1097 0,'0'0'0,"0"0"0,33 84 16,-33-84-16,25 130 15,-25-130-15,25 172 16,-25-172-16,0 0 0,8 168 15,-8-168-15,0 83 16</inkml:trace>
  <inkml:trace contextRef="#ctx0" brushRef="#br1" timeOffset="106996.7159">8742 1478 0,'0'0'15,"0"0"-15,91 0 16,-91 0-16,140-13 0,-140 13 16,157-23-16,-157 23 15,157-75-15</inkml:trace>
  <inkml:trace contextRef="#ctx0" brushRef="#br1" timeOffset="107430.6954">9329 893 0,'8'41'0,"-8"-41"0,32 98 16,-32-98-16,51 163 15,-51-163-15,66 186 16,-66-186-16,49 172 15,-49-172-15,0 0 0,0 0 16,0 0-16,0 0 0,0 0 16,34 108-16,-34-108 15,0 0-15,0 0 16,16-57-16,-16 57 16,33-107-16,-33 107 15,58-102-15,-58 102 0,0 0 16,66-65-16,-66 65 15,75-10-15,-75 10 16,49 42-16,-49-42 0,17 84 16,-17-84-16,-33 113 15,33-113-15,-50 115 16,50-115-16,0 0 16,-74 74-16,74-74 15,-66 5-15,66-5 0</inkml:trace>
  <inkml:trace contextRef="#ctx0" brushRef="#br1" timeOffset="107748.1052">9560 669 0,'0'0'0,"0"0"16,91 29-16,-91-29 16,141 83-16,-141-83 0,173 131 15,-173-131-15,149 171 16,-149-171-16,91 200 16,-91-200-16,25 205 15,-25-205-15,-25 190 0,25-190 16,-66 159-16,66-159 15,0 0-15,-58 111 16,58-111-16,0 0 16,-58 62-16,58-62 0,-49-25 15</inkml:trace>
  <inkml:trace contextRef="#ctx0" brushRef="#br1" timeOffset="108035.433">10653 516 0,'0'0'0,"0"0"16,-58 65-16,58-65 0,-75 98 15,75-98 1,-82 153-16,82-153 0,-58 200 16,58-200-16,-41 219 15,41-219-15,-17 214 16,17-214-16,25 163 16,-25-163-16,49 83 0,-49-83 15</inkml:trace>
  <inkml:trace contextRef="#ctx0" brushRef="#br1" timeOffset="108466.5049">11141 1023 0,'0'0'0,"0"0"0,-75-46 15,75 46-15,-74-10 16,74 10-16,-91 28 16,91-28-16,-83 88 0,83-88 15,-66 121-15,66-121 16,0 0-16,-25 135 16,25-135-16,0 0 15,25 98-15,-25-98 0,66 37 16,-66-37-16,66-13 15,-66 13-15,66-66 16,-66 66-16,0 0 0,0 0 16,0 0-16,67-93 15,-67 93-15,0 0 16,57-65-16,-57 65 16,67-20-16,-67 20 0,57 52 15,-57-52-15,58 79 16,-58-79-16,75 62 15,-75-62-15,82 22 16</inkml:trace>
  <inkml:trace contextRef="#ctx0" brushRef="#br1" timeOffset="108623.9837">11612 1130 0,'0'0'0,"0"0"16,0 0-16,41-10 0,-41 10 16,91-4-16,-91 4 15,133-19-15,-133 19 16</inkml:trace>
  <inkml:trace contextRef="#ctx0" brushRef="#br1" timeOffset="109118.357">12166 613 0,'0'0'0,"0"0"16,8 75-16,-8-75 0,8 111 16,-8-111-16,25 154 15,-25-154-15,17 158 16,-17-158-16,0 0 0,0 0 16,0 0-16,0 0 15,25 131-15,-25-131 16,0 0-16,16 55 0,-16-55 15,17-18-15,-17 18 16,49-80-16,-49 80 16,58-83-16,-58 83 0,75-51 15,-75 51-15,91-10 16,-91 10-16,0 0 16,74 42-16,-74-42 15,25 84-15,-25-84 0,-25 102 16,25-102-16,-83 79 15,83-79-15,-107 51 16,107-51-16,-108 15 16,108-15-16,-99-57 0,99 57 15</inkml:trace>
  <inkml:trace contextRef="#ctx0" brushRef="#br1" timeOffset="109418.1819">12249 316 0,'0'0'15,"124"23"-15,-124-23 0,124 42 16,41 46-16,-165-88 15,157 126-15,-16 18 16,-141-144-16,99 154 16,-99-154-16,50 162 15,-50-162-15,8 162 16,-8-162-16,-50 164 0,50-164 16,-91 158-16,91-158 15,-132 139-15</inkml:trace>
  <inkml:trace contextRef="#ctx0" brushRef="#br2" timeOffset="203907.5289">13299 7251 0,'0'0'0,"0"0"16,0 0-16,99-23 0,-99 23 15,124-14-15,-124 14 16,149 0-16,-149 0 16,0 0-16,116 24 0,-116-24 15,82 46-15,-82-46 16,0 65-16,0-65 16,-74 65-16,74-65 15,-91 65-15,91-65 16,0 0-16,-99 61 0,99-61 15,0 0-15,-91 56 16,91-56-16,-33 60 16,33-60-16,33 61 0,-33-61 15,99 69-15,-99-69 16,116 65-16,-116-65 16,99 80-16,-99-80 15,66 83-15,-66-83 0,0 89 16,0-89-16,-74 93 15,74-93-15,-108 89 16,108-89-16,-140 69 0,140-69 16,-149 61-16,149-61 15,0 0-15,-116 37 16,116-37-16,-91 9 16,91-9-16</inkml:trace>
  <inkml:trace contextRef="#ctx0" brushRef="#br2" timeOffset="204224.3046">14481 6954 0,'0'0'0,"0"0"16,-74 56-16,74-56 15,-75 115-15,75-115 0,-91 178 16,9 50-16,7-1 16,75-227-16,-33 210 15,33-210-15,0 200 16,0-200-16,41 186 15,-41-186-15,83 159 0,-83-159 16,108 88-16,-108-88 16</inkml:trace>
  <inkml:trace contextRef="#ctx0" brushRef="#br2" timeOffset="204574.3999">14555 7749 0,'0'0'16,"0"0"-16,34-27 0,-34 27 15,82-29-15,-82 29 16,116-23-16,-116 23 16,107 19-16,-107-19 15,91 56-15,-91-56 0,58 106 16,-58-106-16,58 140 16,-58-140-16,43 149 15,-43-149-15,0 0 16,49 127-16,-49-127 0,66 55 15,-66-55-15</inkml:trace>
  <inkml:trace contextRef="#ctx0" brushRef="#br2" timeOffset="204810.6289">15177 7586 0,'-25'24'16,"25"-24"-16,-51 89 15,51-89-15,-91 143 16,91-143-16,-99 181 0,99-181 16,-74 173-16,74-173 15,0 0-15,-42 107 16,42-107-16,0 0 0</inkml:trace>
  <inkml:trace contextRef="#ctx0" brushRef="#br2" timeOffset="205300.2978">15210 6931 0,'0'0'16,"0"0"-16,58-47 16,-58 47-16,74-33 0,-74 33 15,108-4-15,-108 4 16,90 27-16,-90-27 15,58 71-15,-58-71 0,25 102 16,-25-102-16,-16 116 16,16-116-16,-42 111 15,42-111-15,-58 84 16,58-84-16,0 0 0,-74 42 16,74-42-16,0 0 15,-83 10-15,83-10 16,0 0-16,-49-28 15,49 28-15,0 0 0,-9-57 16,9 57-16,0 0 16,33-41-16,-33 41 15,0 0-15,91-19 0,-91 19 16,0 0-16,91 34 16,-91-34-16,0 0 15,91 50-15,-91-50 16,0 0-16</inkml:trace>
  <inkml:trace contextRef="#ctx0" brushRef="#br2" timeOffset="205643.0913">15871 7945 0,'0'0'16,"0"0"-16,141 0 15,-141 0-15,157 0 0,-157 0 16,182-10-16,-182 10 16</inkml:trace>
  <inkml:trace contextRef="#ctx0" brushRef="#br2" timeOffset="206495.3907">17326 7214 0,'0'0'15,"0"0"-15,0 0 0,-90 28 16,90-28-16,-100 28 16,100-28-16,-107 47 15,107-47-15,0 0 0,0 0 16,0 0-16,-116 32 15,116-32-15,0 0 16,0 0-16,0 0 0,0 0 16,0 0-16,-99 37 15,99-37-15,0 0 16,-66 47-16,66-47 0,0 0 16,-25 70-16,25-70 15,16 60-15,-16-60 16,58 56-16,-58-56 15,108 23-15,-108-23 16,124 9-16,-124-9 0,124 10 16,-124-10-16,116 32 15,-116-32-15,66 56 0,-66-56 16,33 93-16,-33-93 16,-17 112-16,17-112 15,-41 125-15,41-125 16,-66 108-16,66-108 15,0 0-15,-83 70 0,83-70 16,-74 23-16,74-23 16,-33-51-16,33 51 15</inkml:trace>
  <inkml:trace contextRef="#ctx0" brushRef="#br2" timeOffset="206761.9591">17459 7777 0,'0'0'0,"0"0"0,0 0 15,0 0-15,58 9 16,-58-9-16,82 0 16,-82 0-16,116 0 0,-116 0 15,116 5-15,-116-5 16,91 32-16,-91-32 15,58 48-15,-58-48 0,41 74 16,-41-74-16,33 83 16,-33-83-16,0 0 15,25 84-15,-25-84 16,0 0-16,58 42 0</inkml:trace>
  <inkml:trace contextRef="#ctx0" brushRef="#br2" timeOffset="206998.9754">18038 7856 0,'0'0'16,"-17"33"-16,-33 46 15,50-79-15,-74 131 16,74-131-16,-74 143 0,74-143 16,0 0-16,0 0 15,-83 136-15,83-136 16</inkml:trace>
  <inkml:trace contextRef="#ctx0" brushRef="#br2" timeOffset="207697.6446">18881 7470 0,'0'0'15,"0"0"-15,41 88 0,-41-88 16,25 112-16,-25-112 16,17 135-16,-17-135 15,0 0-15,0 0 16,0 126-16,0-126 0,-9 74 15</inkml:trace>
  <inkml:trace contextRef="#ctx0" brushRef="#br2" timeOffset="207886.7053">18765 7758 0,'0'0'15,"0"0"-15,83-9 16,-83 9-16,124-9 0,-124 9 16,149-15-16,-149 15 15,149-13-15,-149 13 16,132-33-16,-132 33 0</inkml:trace>
  <inkml:trace contextRef="#ctx0" brushRef="#br2" timeOffset="208466.0918">20048 7400 0,'0'0'15,"0"0"-15,-17 65 0,17-65 16,-16 108-16,16-108 16,0 152-16,0-152 15,8 164-15,-8-164 16,58 130-16,-58-130 0,91 80 16,-91-80-16,140 26 15,-140-26-15,124-18 16,-124 18-16,116-51 15,-116 51-15,75-79 16,-75 79-16,0 0 0,24-93 16,-24 93-16,0 0 15,-41-74-15,41 74 16,-91-24-16,91 24 0,-99 24 16,99-24-16,-83 69 15,83-69-15,0 0 16,-58 98-16,58-98 15,-24 74-15,24-74 0,57 28 16</inkml:trace>
  <inkml:trace contextRef="#ctx0" brushRef="#br2" timeOffset="208802.6944">19881 6699 0,'0'0'0,"33"8"15,-33-8-15,101 33 16,48 41-16,41 14 15,-17 20-15,-173-108 0,182 125 16,-25 33-16,-16 10 16,-141-168-16,83 167 15,-25 5-15,-58-172 16,8 182-16,-33-6 16,-41 2-16,-9-24 15,75-154-15,-91 129 0,91-129 16</inkml:trace>
  <inkml:trace contextRef="#ctx0" brushRef="#br2" timeOffset="242818.1563">14101 10350 0,'0'0'0,"0"0"16,0 0-16,0 0 0,74-24 15,-74 24-15,116-13 16,-116 13-16,149 4 16,-149-4-16,149 33 15,-149-33-15,74 51 0,-74-51 16,8 79-16,-8-79 15,-49 84-15,49-84 16,-91 98-16,91-98 16,-124 83-16,124-83 0,-91 88 15,91-88-15,0 0 16,-66 85-16,66-85 16,0 97-16,0-97 0,74 103 15,-74-103-15,132 112 16,-132-112-16,124 129 15,-124-129-15,75 131 16,-75-131-16,16 130 0,-16-130 16,-58 130-16,58-130 15,-107 116-15,107-116 16,-149 98-16,149-98 16,-157 69-16,157-69 0,-157 33 15,157-33-15,0 0 16,-108-9-16</inkml:trace>
  <inkml:trace contextRef="#ctx0" brushRef="#br2" timeOffset="243268.176">15656 9954 0,'-41'42'0,"41"-42"15,-99 121-15,99-121 16,-141 196-16,-16 50 15,32-4-15,125-242 16,-83 232-16,42 11 16,41-11-16,0-232 0,41 224 15,50 31-15,18 6 16,-109-261-16,124 223 16</inkml:trace>
  <inkml:trace contextRef="#ctx0" brushRef="#br2" timeOffset="244638.1478">19434 1093 0,'-16'37'0,"16"-37"16,-66 115-16,-41 72 15,-1 32-15,-16-9 16,25-11-16,0-4 15,-9 5-15,108-200 16,-107 223-16,-9 33 0,-25 10 16,34-24-16,16-28 15,0-24-15,17-18 16,74-172-16</inkml:trace>
  <inkml:trace contextRef="#ctx0" brushRef="#br2" timeOffset="245121.7129">17244 1391 0,'16'13'15,"-16"-13"-15,66 74 0,-66-74 16,124 132-16,-124-132 16,166 189-16,7 44 15,1-10-15,-174-223 0,166 210 16,7-6-16,17 1 15,-24-33-15,-1-4 16,-16 0-16,0 13 16,-34-5-16,-24-8 15,-91-168-15</inkml:trace>
  <inkml:trace contextRef="#ctx0" brushRef="#br2" timeOffset="246726.2332">17996 813 0,'0'0'15,"0"0"-15,0 0 16,0 70-16,0-70 0,8 98 16,-8-98-16,17 139 15,-17-139-15,41 141 16,-41-141-16,75 110 16,-75-110-16,91 71 0,-91-71 15,107 13-15,-107-13 16,116-27-16,-116 27 15,107-66-15,-107 66 16,83-83-16,-83 83 0,0 0 16,0 0-16,50-98 15,-50 98-15,0 0 16,0 0-16,8-75 0,-8 75 16,-33-18-16,33 18 15,-58 42-15,58-42 16,-58 83-16,58-83 15,-58 131-15,58-131 0,-41 139 16,41-139-16,0 116 16</inkml:trace>
  <inkml:trace contextRef="#ctx0" brushRef="#br2" timeOffset="247360.2616">18162 4395 0,'0'0'16,"0"0"-16,99-36 0,-99 36 16,107-52-16</inkml:trace>
  <inkml:trace contextRef="#ctx0" brushRef="#br2" timeOffset="247878.1131">18972 3977 0,'0'0'0,"0"0"0,0 0 16,0 0-16,-58 37 15,58-37-15,0 0 0,0 0 16,-66 23-16,66-23 16,0 0-16,0 0 15,-83 14-15,83-14 16,0 0-16,0 0 0,0 0 16,-74 14-16,74-14 15,0 0-15,0 0 16,-58 23-16,58-23 0,0 0 15,0 0-15,0 0 16,-17 37-16,17-37 16,0 0-16,25 34 0,-25-34 15,66 8-15,-66-8 16,100 5-16,-100-5 16,90 13-16,-90-13 0,0 0 15,83 38-15,-83-38 16,33 56-16,-33-56 15,0 80-15,0-80 16,-41 74-16,41-74 16,-75 60-16,75-60 0,-99 38 15,99-38-15,-124-6 16</inkml:trace>
  <inkml:trace contextRef="#ctx0" brushRef="#br2" timeOffset="248245.5303">16582 3205 0,'0'0'0,"0"0"16,91-43-16,-91 43 16,124-55-16,-124 55 15,173-70-15</inkml:trace>
  <inkml:trace contextRef="#ctx0" brushRef="#br2" timeOffset="248702.3971">17401 2637 0,'0'0'0,"0"0"0,0 0 15,74-20-15,-74 20 16,116-13-16,-116 13 15,0 0-15,0 0 0,99-5 16,-99 5-16,0 0 16,66 28-16,-66-28 15,9 51-15,-9-51 0,0 0 16,-42 66-16,42-66 16,0 0-16,0 0 15,0 0-15,-66 56 16,66-56-16,0 0 0,-41 60 15,41-60-15,8 47 16,-8-47-16,75 42 16,-75-42-16,90 36 15,-90-36-15,0 0 0,100 48 16,-100-48-16,0 0 16,49 46-16,-49-46 15,-8 70-15,8-70 0,-58 70 16,58-70-16,0 0 15,-83 51-15,83-51 16</inkml:trace>
  <inkml:trace contextRef="#ctx0" brushRef="#br2" timeOffset="248932.9185">18881 2796 0,'0'0'0,"0"0"16,66-24-16,-66 24 15,116-28-15,-116 28 0,132-52 16,-132 52-16</inkml:trace>
  <inkml:trace contextRef="#ctx0" brushRef="#br2" timeOffset="249363.668">19418 2427 0,'0'0'0,"0"0"15,42-33-15,-42 33 0,74-23 16,-74 23-16,124-12 16,-124 12-16,132 3 15,-132-3-15,108 37 16,-108-37-16,84 75 16,-84-75-16,16 102 0,-16-102 15,-25 116-15,25-116 16,-67 108-16,67-108 15,-66 84-15,66-84 16,0 0-16,-83 46 0,83-46 16,-74 0-16,74 0 15,0 0-15,-74-42 16,74 42-16,-42-65 16,42 65-16,8-79 0,-8 79 15,58-56-15,-58 56 16,108-10-16,-108 10 15,124 38-15,-124-38 0,0 0 16,117 51-16,-117-51 16,0 0-16,82 52 15</inkml:trace>
  <inkml:trace contextRef="#ctx0" brushRef="#br2" timeOffset="250200.6266">15309 11341 0,'33'-33'16,"-33"33"-16,99-78 0,-99 78 16,0 0-16,116-61 15,-116 61-15,132-28 16,-132 28-16,98 41 0,-98-41 16,92 103-16,-92-103 15,75 135-15,-75-135 16,83 149-16,-83-149 15,91 102-15,-91-102 0</inkml:trace>
  <inkml:trace contextRef="#ctx0" brushRef="#br2" timeOffset="250441.9951">16094 11001 0,'0'0'0,"-24"19"15,-34 60-15,58-79 16,-91 154-16,91-154 0,-91 186 16,91-186-16,-83 191 15,83-191-15,0 0 16,0 0-16,-41 125 15,41-125-15</inkml:trace>
  <inkml:trace contextRef="#ctx0" brushRef="#br2" timeOffset="250649.8825">16467 11230 0,'0'0'0,"0"0"16,99 0-16,58 0 15,-157 0-15,190 0 16,-190 0-16,190-23 16</inkml:trace>
  <inkml:trace contextRef="#ctx0" brushRef="#br2" timeOffset="251117.3237">17376 10596 0,'0'0'0,"0"0"16,0 0-16,83-5 15,-83 5-15,107 10 0,-107-10 16,124 38-16,-124-38 16,83 60-16,-83-60 0,50 74 15,-50-74-15,-25 84 16,25-84-16,-58 75 16,58-75-16,0 0 15,0 0-15,-75 75 0,75-75 16,0 0-16,-57 60 15,57-60-15,-9 60 16,9-60-16,66 70 16,-66-70-16,124 84 0,-124-84 15,166 92-15,-166-92 16,140 98-16,-140-98 16,82 98-16,-82-98 0,18 84 15,-18-84-15,-33 69 16,33-69-16,-83 70 15,83-70-15,-108 28 16,108-28-16,-99-28 0,99 28 16,-74-107-16</inkml:trace>
  <inkml:trace contextRef="#ctx0" brushRef="#br2" timeOffset="251435.0624">17541 10015 0,'0'0'16,"0"0"-16,133 60 15,57 43-15,25 41 16,-215-144-16,207 172 0,-17 28 15,-58 10-15,-132-210 16,91 195-16,-33 5 16,-50-9-16,-8-191 0,-8 181 15,8-181-15,-50 182 16,50-182-16,0 0 16,-49 167-16,49-167 15,-33 93-15,33-93 16,0 0-16,57-140 15</inkml:trace>
  <inkml:trace contextRef="#ctx0" brushRef="#br2" timeOffset="251752.0035">19203 10015 0,'0'0'0,"0"0"15,-41 75-15,41-75 16,-66 111-16,-8 61 0,74-172 16,-67 195-16,43 19 15,24-214-15,0 210 16,24-1-16,-24-209 15,33 196-15,-33-196 0,58 190 16,-58-190-16,58 172 16,-58-172-16,0 0 15,66 117-15,-66-117 16</inkml:trace>
  <inkml:trace contextRef="#ctx0" brushRef="#br2" timeOffset="252035.6818">19409 10862 0,'0'0'0,"0"0"15,84-33-15,-84 33 0,124-19 16,-124 19-16,132 0 15,-132 0-15,124 37 16,-124-37-16,100 85 0,-100-85 16,75 130-16,-75-130 15,58 163-15,-58-163 16,74 162-16,-74-162 16,99 112-16,-99-112 15</inkml:trace>
  <inkml:trace contextRef="#ctx0" brushRef="#br2" timeOffset="252285.9069">20180 10665 0,'0'0'16,"0"0"-16,0 0 0,-49 71 15,49-71-15,-67 111 0,67-111 16,-91 168-16,91-168 16,-100 195-16,100-195 15,-74 187-15,74-187 16,0 0-16,-50 130 16,50-130-16,0 46 0,0-46 15</inkml:trace>
  <inkml:trace contextRef="#ctx0" brushRef="#br2" timeOffset="252503.8437">20552 11085 0,'0'0'15,"0"0"-15,75-9 16,-75 9-16,124-18 16,-124 18-16,182-43 0,-182 43 15,198-60-15</inkml:trace>
  <inkml:trace contextRef="#ctx0" brushRef="#br2" timeOffset="252935.5857">21561 10517 0,'0'0'16,"0"0"-16,91-4 16,-91 4-16,132 23 15,-132-23-15,149 78 0,-149-78 16,124 131-16,-124-131 15,58 177-15,-58-177 16,-25 191-16,25-191 16,-91 186-16,91-186 15,-132 154-15,132-154 0,-141 88 16,141-88-16,-107 28 16,107-28-16,-91-42 15,91 42-15,-58-84 16,58 84-16,0-130 0,0 130 15,58-144-15,-58 144 16,99-107-16,-99 107 16,132-42-16,-132 42 15,166 38-15,-166-38 16,149 83-16,-149-83 0,0 0 16,0 0-16,99 102 15,-99-102-15,0 0 16,58 51-16,-58-51 0</inkml:trace>
  <inkml:trace contextRef="#ctx0" brushRef="#br2" timeOffset="253222.2453">21834 9582 0,'0'0'0,"0"0"16,107 65-16,59 52 16,7 22-16,1 19 15,-42 20-15,-16 22 16,-17-10-16,-24 0 16,-26 6-16,-24-10 15,-25-186-15,0 177 0,-50 9 16,50-186-16,-90 168 15,90-168-15,-141 167 16,141-167-16,-157 158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1T16:29:47.50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463 9694 0,'0'0'0,"0"0"15,0 0-15,0 0 0,25 19 16,-25-19-16,58 13 16,-58-13-16,108 10 15,-108-10-15,124 18 31,-124-18-31,0 0 0,99 24 0,-99-24 0,50 37 16,-50-37-16,8 56 16,-8-56-16,-49 60 0,49-60 15,-75 75-15,75-75 16,-91 69-16,91-69 16,0 0-16,0 0 15,0 0-15,0 0 16,-82 56-16,82-56 0,0 0 15,-43 56-15,43-56 16,43 46-16,-43-46 16,89 47-16,-89-47 0,101 42 15,-101-42-15,0 0 16,82 51-16,-82-51 16,0 0-16,34 69 15,-34-69-15,-25 94 16,25-94-16,-66 88 0,66-88 15,-91 79-15,91-79 16,-108 56-16,108-56 16,0 0-16,0 0 0,-93 23 15,93-23-15,-65-28 16,65 28-16,-25-64 16</inkml:trace>
  <inkml:trace contextRef="#ctx0" brushRef="#br0" timeOffset="616.3789">1580 9336 0,'0'0'0,"0"0"16,-41 51-16,41-51 15,-58 84-15,58-84 0,-66 139 16,66-139-16,-66 191 16,66-191-16,-66 218 15,66-218-15,-42 242 16,42-242-16,-8 233 15,8-233-15,8 214 0,-8-214 16,17 196-16,-17-196 16,0 0-16,41 154 15,-41-154-15,0 0 0,50 78 16</inkml:trace>
  <inkml:trace contextRef="#ctx0" brushRef="#br0" timeOffset="1350.6565">2085 9787 0,'0'0'0,"0"0"0,-25 93 15,25-93-15,-33 102 16,33-102-16,-42 131 16,42-131-16,-41 129 0,41-129 15,0 0-15,0 0 16,0 0-16,-25 103 16,25-103-16,0 0 15,16 46-15,-16-46 0,67 0 16,-67 0-16,99-27 15,-99 27-15,141-24 16,-141 24-16,0 0 0,0 0 16,0 0-16,124-9 15</inkml:trace>
  <inkml:trace contextRef="#ctx0" brushRef="#br0" timeOffset="1619.0008">2390 9842 0,'0'0'0,"0"0"0,-16 98 16,16-98-16,0 131 15,0-131-15,-8 168 16,8-168-16,-9 194 0,9-194 15,-16 191-15,16-191 16,0 0-16,-8 140 16,8-140-16,24 50 15,-24-50-15,50-32 0</inkml:trace>
  <inkml:trace contextRef="#ctx0" brushRef="#br0" timeOffset="1851.8946">2564 10303 0,'0'0'0,"0"0"16,0 0-16,0 0 15,50-23-15,-50 23 16,74-33-16,-74 33 16,91-8-16,-91 8 0,108 8 15,-108-8-15,66 56 16,-66-56-16,41 93 15,-41-93-15,25 117 0,-25-117 16,25 92-16,-25-92 16,41 42-16,-41-42 15</inkml:trace>
  <inkml:trace contextRef="#ctx0" brushRef="#br0" timeOffset="2086.0753">3102 10065 0,'0'0'0,"0"0"16,-67 75-16,67-75 16,-66 125-16,66-125 15,-91 168-15,91-168 16,0 0-16,-91 181 0,91-181 15,-41 122-15,41-122 16,17 32-16,-17-32 16</inkml:trace>
  <inkml:trace contextRef="#ctx0" brushRef="#br0" timeOffset="2520.3581">3110 9550 0,'0'0'0,"0"0"16,41-42-16,-41 42 16,58-33-16,-58 33 15,83-10-15,-83 10 16,91 25-16,-91-25 0,82 51 15,-82-51-15,50 83 16,-50-83-16,0 98 16,0-98-16,0 0 15,-41 88-15,41-88 0,0 0 16,-66 65-16,66-65 16,0 0-16,-75 24 15,75-24-15,0 0 0,0 0 16,0 0-16,-58-14 15,58 14-15,0 0 16,-25-38-16,25 38 16,42-18-16,-42 18 0,0 0 15,58 18-15,-58-18 16,0 0-16,66 52 16,-66-52-16,91 46 0</inkml:trace>
  <inkml:trace contextRef="#ctx0" brushRef="#br0" timeOffset="2761.6106">3705 10364 0,'0'0'0,"0"0"16,124 0-16,-124 0 0,149-19 16,-149 19-16</inkml:trace>
  <inkml:trace contextRef="#ctx0" brushRef="#br0" timeOffset="3588.8022">5251 9690 0,'-33'-19'0,"33"19"16,-66-42-16,66 42 0,-107-19 15,107 19-15,-141 29 16,141-29-16,-132 87 16,132-87-16,-99 126 0,99-126 15,0 0-15,-58 139 16,58-139-16,16 103 16,-16-103-16,83 51 15,-83-51-15,107 0 0,-107 0 16,108-55-16,-108 55 15,107-103-15,-107 103 16,0 0-16,0 0 16,0 0-16,0 0 0,83-112 15,-83 112-15,0 0 16,58-60-16,-58 60 16,25 37-16,-25-37 0,0 154 15,0-154-15,-17 223 16,17-223-16,-25 246 15,25-246-15,0 0 16,9 187-16,-9-187 0,41 83 16</inkml:trace>
  <inkml:trace contextRef="#ctx0" brushRef="#br0" timeOffset="3989.6405">5078 9117 0,'0'0'15,"0"0"-15,74 56 16,-74-56-16,132 102 0,9 47 16,-141-149-16,158 177 15,-26 0-15,-132-177 16,83 190-16,-83-190 16,41 196-16,-41-196 15,0 204-15,0-204 0,-41 205 16,41-205-16,-58 172 15,58-172-15,-66 140 16,66-140-16,0 0 16,-50 93-16,50-93 0,0 0 15,-33 42-15,33-42 16</inkml:trace>
  <inkml:trace contextRef="#ctx0" brushRef="#br0" timeOffset="4458.2108">6666 9931 0,'0'0'0,"0"0"15,75-5-15,-75 5 16,140 0-16,-140 0 15,190 5-15,-190-5 16,199 9-16,-199-9 0,0 0 16</inkml:trace>
  <inkml:trace contextRef="#ctx0" brushRef="#br0" timeOffset="4683.2414">6716 10419 0,'0'0'0,"0"0"0,0 0 16,74-5-16,-74 5 15,124-13-15,-124 13 0,166-19 16,-166 19-16,198-32 15,-198 32-15</inkml:trace>
  <inkml:trace contextRef="#ctx0" brushRef="#br0" timeOffset="5141.6">8618 9806 0,'0'0'0,"0"0"16,0 0-16,-75 41 16,75-41-16,-82 93 15,82-93-15,-75 140 16,75-140-16,-33 144 0,33-144 15,17 144-15,-17-144 16,74 122-16,-74-122 16,141 78-16,-141-78 0,173 33 15,-173-33-15,174-19 16,-174 19-16,165-74 16,-165 74-16,116-126 15,-116 126-15,66-153 0,-66 153 16,0-154-16,0 154 15,-58-149-15,58 149 16,-107-120-16,107 120 0,-132-93 16,132 93-16,-166-56 15,166 56-15,-165-10 16,165 10-16,-174 43 16,174-43-16,-157 74 15</inkml:trace>
  <inkml:trace contextRef="#ctx0" brushRef="#br0" timeOffset="10586.6049">1324 11959 0,'0'0'0,"0"0"16,0 0-16,0 0 15,33 10-15,-33-10 0,66-10 16,-66 10-16,99 0 15,-99 0-15,108 0 16,-108 0-16,0 0 16,0 0-16,0 0 0,74 23 15,-74-23-15,0 0 16,33 48-16,-33-48 16,0 0-16,-49 64 15,49-64-15,-83 70 0,83-70 16,0 0-16,0 0 15,0 0-15,0 0 0,-91 61 16,91-61-16,0 0 16,-50 46-16,50-46 15,25 37-15,-25-37 16,75 38-16,-75-38 0,107 27 16,-107-27-16,0 0 15,99 47-15,-99-47 16,58 74-16,-58-74 0,25 88 15,-25-88-15,-8 103 16,8-103-16,-50 94 16,50-94-16,-66 78 15,66-78-15,-83 61 16,83-61-16,0 0 0,-91 51 16,91-51-16,0 0 15,0 0-15,-82 23 0,82-23 16,-42-10-16,42 10 15,-8-51-15,8 51 16,33-78-16,-33 78 16,83-131-16</inkml:trace>
  <inkml:trace contextRef="#ctx0" brushRef="#br0" timeOffset="10943.9039">2390 11527 0,'0'0'0,"0"0"16,0 0-16,0 0 15,-33 55-15,33-55 0,-41 89 16,41-89-16,-66 136 15,-8 39-15,74-175 16,-75 187-16,75-187 16,-50 190-16,50-190 0,-24 187 15,24-187-15,-9 172 16,9-172-16,25 163 16,-25-163-16,42 139 15,-42-139-15,49 121 16,-49-121-16,0 0 0,58 89 15,-58-89-15,0 0 16,0 0-16</inkml:trace>
  <inkml:trace contextRef="#ctx0" brushRef="#br0" timeOffset="12445.8943">2589 12248 0,'0'0'16,"0"0"-16,0 0 16,41-37-16,-41 37 15,0 0-15,58-38 0,-58 38 16,75-23-16,-75 23 16,91 5-16,-91-5 15,66 37-15,-66-37 0,41 79 16,-41-79-16,8 107 15,-8-107-15,-25 126 16,25-126-16,-49 121 16,49-121-16,0 0 0,-99 106 15,99-106-15,0 0 16,-91 66-16,91-66 16,0 0-16,-91 18 0,91-18 15,-58-14-15,58 14 16,0 0-16,-25-46 15,25 46-15,0 0 16,17-65-16,-17 65 0,0 0 16,49-60-16,-49 60 15,0 0-15,75-10 16,-75 10-16,0 0 16,74 33-16,-74-33 15,0 0-15,0 0 0,50 60 16,-50-60-16,66 60 15,-66-60-15,0 0 16,49 14-16</inkml:trace>
  <inkml:trace contextRef="#ctx0" brushRef="#br0" timeOffset="12723.3165">3085 12415 0,'0'0'0,"0"0"16,0 0-16,0 0 0,50-33 15,-50 33-15,0 0 16,58-18-16,-58 18 16,90 18-16,-90-18 15,75 48-15,-75-48 0,58 74 16,-58-74-16,0 0 15,49 83-15,-49-83 16,0 0-16,50 75 0,-50-75 16,50 19-16,-50-19 15</inkml:trace>
  <inkml:trace contextRef="#ctx0" brushRef="#br0" timeOffset="12974.6557">3498 12230 0,'0'0'16,"0"0"-16,-57 78 15,57-78-15,-58 99 16,58-99-16,-75 124 0,75-124 15,0 0-15,0 0 16,0 0-16,-66 122 16,66-122-16,-16 60 15,16-60-15</inkml:trace>
  <inkml:trace contextRef="#ctx0" brushRef="#br0" timeOffset="13244.0319">3920 12192 0,'0'41'0,"0"-41"0,0 117 16,0-117-16,0 154 16,0-154-16,0 0 15,0 153-15,0-153 0,0 0 16,17 84-16</inkml:trace>
  <inkml:trace contextRef="#ctx0" brushRef="#br0" timeOffset="13441.8737">3747 12481 0,'0'0'0,"0"0"15,107 0-15,-107 0 0,116-10 16,-116 10-16,132-18 15,-132 18-15,124-56 16</inkml:trace>
  <inkml:trace contextRef="#ctx0" brushRef="#br0" timeOffset="13942.3105">4267 11964 0,'0'0'16,"0"0"-16,0 0 15,75 9-15,-75-9 16,91 24-16,-91-24 0,0 0 16,91 36-16,-91-36 15,0 0-15,0 0 0,74 66 16,-74-66-16,17 83 15,-17-83-15,-25 89 0,25-89 16,-58 75-16,58-75 16,0 0-16,0 0 15,0 0-15,0 0 0,0 0 16,-66 51-16,66-51 16,-33 36-16,33-36 0,8 38 15,-8-38-15,66 37 16,-66-37-16,0 0 15,99 51-15,-99-51 16,0 0-16,91 61 0,-91-61 16,42 65-16,-42-65 15,-9 65-15,9-65 16,-57 61-16,57-61 16,-100 55-16,100-55 15,-99 33-15,99-33 0,-83 0 16,83 0-16,-57-46 15,57 46-15,0-107 16</inkml:trace>
  <inkml:trace contextRef="#ctx0" brushRef="#br0" timeOffset="14276.2928">4482 11458 0,'0'0'15,"0"0"-15,0 0 0,42 60 16,-42-60-16,99 102 16,-99-102-16,149 162 15,-149-162-15,149 200 16,-149-200-16,124 210 15,-124-210-15,74 228 16,-74-228-16,17 213 0,-17-213 16,-25 210-16,25-210 15,-50 168-15,50-168 16,0 0-16,0 0 0,-66 111 16,66-111-16,-50 19 15,50-19-15</inkml:trace>
  <inkml:trace contextRef="#ctx0" brushRef="#br0" timeOffset="14594.2894">5492 11615 0,'-8'43'15,"8"-43"-15,-33 106 0,-10 57 16,2 23-16,41-186 16,-33 191-16,33-191 15,-25 200-15,25-200 16,-8 195-16,8-195 0,8 167 15,-8-167-15,33 126 16,-33-126-16,58 70 16,-58-70-16</inkml:trace>
  <inkml:trace contextRef="#ctx0" brushRef="#br0" timeOffset="15115.6318">5707 12104 0,'0'0'0,"0"0"0,40-42 16,-40 42-16,76-47 15,-76 47-15,0 0 0,116-18 16,-116 18-16,91 23 16,-91-23-16,58 65 15,-58-65-15,16 107 16,-16-107-16,-25 130 0,25-130 16,-58 144-16,58-144 15,0 0-15,-66 121 16,66-121-16,0 0 0,-99 75 15,99-75-15,0 0 16,-74 9-16,74-9 16,-50-46-16,50 46 15,-9-75-15,9 75 0,34-84 16,-34 84-16,0 0 16,66-59-16,-66 59 15,0 0-15,99-10 16,-99 10-16,0 0 0,75 46 15,-75-46-15,0 0 16,49 75-16,-49-75 16,0 0-16,0 0 0,42 64 15,-42-64-15,57 29 0,-57-29 16</inkml:trace>
  <inkml:trace contextRef="#ctx0" brushRef="#br0" timeOffset="15378.9768">6245 12285 0,'0'0'15,"0"0"-15,0 0 16,0 0-16,49-14 0,-49 14 16,0 0-16,66-5 15,-66 5-15,75 10 16,-75-10-16,0 0 0,74 51 15,-74-51-15,50 84 0,-50-84 16,33 97-16,-33-97 16,0 0-16,25 99 15,-25-99-15,0 0 0,41 55 16,-41-55-16,41-14 16</inkml:trace>
  <inkml:trace contextRef="#ctx0" brushRef="#br0" timeOffset="15595.6908">6617 12173 0,'0'0'0,"0"0"16,-42 80-16,42-80 15,-49 102-15,49-102 16,-66 121-16,66-121 0,0 0 15,0 0-15,-50 106 16,50-106-16,-8 66 16,8-66-16,41-5 15</inkml:trace>
  <inkml:trace contextRef="#ctx0" brushRef="#br0" timeOffset="15762.4444">6790 12355 0,'0'0'16,"0"0"-16,83-9 15,-83 9-15,106-28 16,-106 28-16,142-28 0,-142 28 16,132-42-16</inkml:trace>
  <inkml:trace contextRef="#ctx0" brushRef="#br0" timeOffset="16199.806">7452 11876 0,'0'0'0,"0"0"15,0 0-15,0 0 16,58 0-16,-58 0 0,74 5 15,-74-5-15,0 0 16,0 0-16,0 0 16,75 13-16,-75-13 0,49 24 15,-49-24-15,-16 41 16,16-41-16,0 0 16,-58 48-16,58-48 15,0 0-15,0 0 0,0 0 16,-66 50-16,66-50 15,-25 47-15,25-47 16,25 51-16,-25-51 0,74 56 16,-74-56-16,116 65 15,-116-65-15,99 74 16,-99-74-16,0 0 16,50 70-16,-50-70 0,0 79 15,0-79-15,-58 65 16,58-65-16,-83 33 15,83-33-15,-91-10 0,91 10 16,-66-65-16</inkml:trace>
  <inkml:trace contextRef="#ctx0" brushRef="#br0" timeOffset="16547.6931">7625 11453 0,'0'0'0,"0"0"0,83 37 16,-83-37-16,124 79 16,-124-79-16,166 149 15,-166-149-15,173 195 16,-173-195-16,124 214 0,-124-214 15,91 219-15,-91-219 16,17 195-16,-17-195 16,-33 158-16,33-158 15,-83 116-15,83-116 0,0 0 16,0 0-16,-66 75 16,66-75-16,-50 14 15,50-14-15,-16-47 0,16 47 16</inkml:trace>
  <inkml:trace contextRef="#ctx0" brushRef="#br0" timeOffset="16731.5292">8758 11959 0,'42'-4'0,"-42"4"16,132-19 0,-132 19-16,190 0 0,-190 0 15,174-4-15</inkml:trace>
  <inkml:trace contextRef="#ctx0" brushRef="#br0" timeOffset="16919.8893">8733 12299 0,'0'0'16,"42"5"-16,-42-5 15,124 0-15,66-14 0,-190 14 16,223-28-16</inkml:trace>
  <inkml:trace contextRef="#ctx0" brushRef="#br0" timeOffset="17316.1345">10131 11769 0,'0'0'0,"0"0"16,-66 42-16,66-42 15,-83 74-15,83-74 16,-74 112-16,74-112 0,-58 125 16,58-125-16,16 126 15,-16-126-15,91 102 16,-91-102-16,141 70 0,-141-70 15,173 33-15,-173-33 16,175-20-16,-175 20 16,149-51-16,-149 51 15,91-92-15,-91 92 16,33-108-16,-33 108 0,-17-116 16,17 116-16,-66-116 15,66 116-15,-116-111 16,116 111-16,-157-98 15,157 98-15,-166-65 0</inkml:trace>
  <inkml:trace contextRef="#ctx0" brushRef="#br0" timeOffset="19420.0894">1390 14141 0,'25'-18'0,"-25"18"0,82-24 16,-82 24-16,133-9 16,-133 9-16,149 33 0,-149-33 15,140 78 1,-140-78-16,83 117 0,-83-117 15,25 154-15,-25-154 16,-42 172-16,42-172 16,-99 158-16,99-158 0,-107 121 15,107-121-15,-108 75 16,108-75-16,0 0 16,-107 32-16,107-32 15,0 0-15,-83-23 0,83 23 16,-50-60-16,50 60 15,0-89-15,0 89 16,33-85-16,-33 85 16,75-46-16,-75 46 0,83-9 15,-83 9-15,0 0 16,74 47-16,-74-47 16,0 0-16,66 83 15,-66-83-15,66 75 0,-66-75 16</inkml:trace>
  <inkml:trace contextRef="#ctx0" brushRef="#br0" timeOffset="19687.554">2068 14625 0,'0'0'0,"0"0"15,0 0-15,0 0 16,33 14-16,-33-14 16,0 0-16,75 9 0,-75-9 15,90 38-15,-90-38 16,75 61-16,-75-61 16,41 97-16,-41-97 15,25 111-15,-25-111 0,0 0 16,25 84-16,-25-84 15,49 23-15</inkml:trace>
  <inkml:trace contextRef="#ctx0" brushRef="#br0" timeOffset="19921.3395">2465 14550 0,'0'0'16,"0"0"-16,-33 94 15,33-94-15,-42 116 0,42-116 16,-57 135-16,57-135 16,0 0-16,0 0 15,-33 107-15,33-107 0,16 37 16</inkml:trace>
  <inkml:trace contextRef="#ctx0" brushRef="#br0" timeOffset="20171.203">2944 14249 0,'0'0'16,"0"0"-16,-8 130 15,8-130-15,-8 190 0,8-190 16,-8 210 0,8-210-16,0 0 0,0 0 15,0 168-15,0-168 16,16 69-16,-16-69 15</inkml:trace>
  <inkml:trace contextRef="#ctx0" brushRef="#br0" timeOffset="20338.9114">2729 14537 0,'0'0'0,"0"0"16,34 23-16,-34-23 0,99 0 15,-99 0-15,116-19 16,-116 19-16,140-37 16,-140 37-16</inkml:trace>
  <inkml:trace contextRef="#ctx0" brushRef="#br0" timeOffset="20789.8909">3333 14053 0,'0'0'0,"0"0"0,0 0 15,75 9-15,-75-9 16,107 24-16,-107-24 16,0 0-16,99 32 15,-99-32-15,0 0 0,66 47 16,-66-47-16,0 0 15,33 56-15,-33-56 16,0 0-16,-8 69 0,8-69 16,0 0-16,0 0 15,0 0-15,0 0 16,-33 65-16,33-65 0,0 56 16,0-56-16,33 75 15,-33-75-15,66 79 16,-66-79-16,0 0 15,50 79-15,-50-79 0,0 0 16,16 74-16,-16-74 16,0 0-16,-24 70 15,24-70-15,-83 46 0,83-46 16,-91 14-16,91-14 16,-74-18-16,74 18 15,-33-65-15,33 65 16</inkml:trace>
  <inkml:trace contextRef="#ctx0" brushRef="#br0" timeOffset="21023.4158">4176 14123 0,'0'0'0,"0"0"0,58-14 15,-58 14-15,83-19 16,-83 19-16,116-28 16,-116 28-16,0 0 0,99-18 15</inkml:trace>
  <inkml:trace contextRef="#ctx0" brushRef="#br0" timeOffset="21185.943">4259 14550 0,'0'0'0,"0"0"0,0 0 16,83 10-16,-83-10 15,124-28-15,-124 28 0</inkml:trace>
  <inkml:trace contextRef="#ctx0" brushRef="#br0" timeOffset="21585.2152">4979 14123 0,'0'0'0,"0"0"15,-58 75-15,58-75 0,-33 92 16,33-92-16,-9 98 16,9-98-16,50 98 15,-50-98-15,116 74 16,-116-74-16,124 38 15,-124-38-15,132-5 0,-132 5 16,91-46-16,-91 46 16,59-75-16,-59 75 15,16-89-15,-16 89 0,-24-88 16,24 88-16,-51-79 16,51 79-16,0 0 15,-58-66-15,58 66 16,0 0-16,-74-46 0,74 46 15,0 0-15,-58-9 16,58 9-16,0 0 16,0 0-16</inkml:trace>
  <inkml:trace contextRef="#ctx0" brushRef="#br0" timeOffset="22142.5041">7113 13760 0,'0'0'0,"0"0"15,91 0-15,-91 0 16,107 28-16,-107-28 16,116 65-16,-116-65 0,83 102 15,-83-102-15,41 126 16,-41-126-16,-16 135 15,16-135-15,0 0 16,-50 121-16,50-121 0,0 0 16,0 0-16,-91 65 15,91-65-15,0 0 16,0 0-16,-83 9 16,83-9-16,-49-42 0,49 42 15,0-79-15,0 79 16,41-79-16,-41 79 15,74-42-15,-74 42 0,100 10 16,-100-10-16,0 0 16,74 42-16,-74-42 15,0 0-15,0 0 0,58 74 16,-58-74-16,50 42 16,-50-42-16,74 0 15</inkml:trace>
  <inkml:trace contextRef="#ctx0" brushRef="#br0" timeOffset="22393.0402">7849 14044 0,'0'0'0,"0"0"0,0 0 16,0 0-16,58 23 15,-58-23-15,66 28 16,-66-28-16,0 0 15,99 28-15,-99-28 0,0 0 16,90 46-16,-90-46 16,0 0-16,0 0 15,84 61-15,-84-61 16,0 0-16,57 65 0,-57-65 16,67 23-16</inkml:trace>
  <inkml:trace contextRef="#ctx0" brushRef="#br0" timeOffset="22594.4754">8361 13909 0,'0'0'0,"0"0"0,-49 51 15,49-51-15,-50 79 16,50-79-16,-58 102 15,58-102-15,-49 112 0,49-112 16,0 0-16,-33 84 16,33-84-16,24 28 15</inkml:trace>
  <inkml:trace contextRef="#ctx0" brushRef="#br0" timeOffset="22776.9258">8535 14062 0,'0'0'15,"0"0"-15,66 10 16,-66-10-16,99-5 0,-99 5 16,133-18-16,-133 18 15,149-51-15</inkml:trace>
  <inkml:trace contextRef="#ctx0" brushRef="#br0" timeOffset="23228.3216">9155 13653 0,'0'0'16,"0"0"-16,58 14 15,-58-14-15,91 19 0,-91-19 16,107 32-16,-107-32 16,0 0-16,0 0 15,100 55-15,-100-55 0,0 0 16,33 71-16,-33-71 16,0 0-16,-17 74 15,17-74-15,0 0 16,0 0-16,0 0 0,0 0 15,0 0-15,-41 70 0,41-70 16,-17 70 0,17-70-16,25 60 0,-25-60 15,66 65-15,-66-65 16,0 0-16,66 70 16,-66-70-16,25 61 0,-25-61 15,-16 59-15,16-59 16,0 0-16,-42 48 15,42-48-15,0 0 16,-66 27-16,66-27 0,-33-32 16,33 32-16,17-79 15</inkml:trace>
  <inkml:trace contextRef="#ctx0" brushRef="#br0" timeOffset="23393.7039">9932 13899 0,'0'0'0,"0"0"15,91 0-15,-91 0 16,133-4-16,-133 4 16,149-14-16,-149 14 0,0 0 15</inkml:trace>
  <inkml:trace contextRef="#ctx0" brushRef="#br0" timeOffset="23580.7416">10106 14173 0,'0'0'0,"0"0"0,0 0 16,0 0-16,91 10 15,-91-10-15,133-4 0,-133 4 16,166-19 0,-166 19-16</inkml:trace>
  <inkml:trace contextRef="#ctx0" brushRef="#br0" timeOffset="23929.4147">10893 13811 0,'0'0'16,"0"0"-16,-58 28 15,58-28-15,-68 56 16,68-56-16,-40 84 16,40-84-16,8 93 0,-8-93 15,91 83-15,-91-83 16,124 61-16,-124-61 15,174 28-15,-174-28 16,157-23-16,-157 23 0,141-52 16,-141 52-16,66-83 15,-66 83-15,25-98 16,-25 98-16,-33-102 0,33 102 16,-83-98-16,83 98 15,-124-84-15,124 84 16,-141-55-16,141 55 15,0 0-15</inkml:trace>
  <inkml:trace contextRef="#ctx0" brushRef="#br0" timeOffset="24614.0349">3151 16533 0,'0'0'0,"0"0"0,0 0 16,0 0-16,0 0 16,0 0-16,66-28 0,-66 28 15,83-19-15,-83 19 16,0 0-16,91-9 16,-91 9-16,83 28 0,-83-28 15,66 88-15,-66-88 16,41 120-16,-41-120 15,41 127-15,-41-127 16,0 0-16,50 101 0,-50-101 16,75 43-16,-75-43 15,82-14-15</inkml:trace>
  <inkml:trace contextRef="#ctx0" brushRef="#br0" timeOffset="24855.4182">3656 16333 0,'0'0'16,"0"0"-16,-58 64 15,58-64-15,-66 84 0,66-84 16,-108 121-16,108-121 15,-99 136-15,99-136 16,0 0-16,0 0 16,-91 120-16,91-120 0,0 0 15,-41 69-15</inkml:trace>
  <inkml:trace contextRef="#ctx0" brushRef="#br0" timeOffset="25084.1247">4028 16328 0,'0'0'15,"0"0"-15,66 5 16,-66-5-16,91-20 0,-91 20 16</inkml:trace>
  <inkml:trace contextRef="#ctx0" brushRef="#br0" timeOffset="25298.8011">4193 16658 0,'0'0'0,"0"0"16,0 0-16,41 14 0,-41-14 15,83-23 1,-83 23-16,132-52 0,-132 52 15</inkml:trace>
  <inkml:trace contextRef="#ctx0" brushRef="#br0" timeOffset="25749.8662">4598 16006 0,'0'0'16,"0"0"-16,0 0 16,0 0-16,91 10 15,-91-10-15,124-10 0,-124 10 16,157-18-16,-157 18 16</inkml:trace>
  <inkml:trace contextRef="#ctx0" brushRef="#br0" timeOffset="26219.3541">5194 15518 0,'0'0'0,"0"0"15,0 0-15,0 0 16,0 0-16,0 0 15,0 0-15,82 33 16,-82-33-16,0 0 0,58 37 16,-58-37-16,0 0 15,41 56-15,-41-56 16,0 0-16,0 51 0,0-51 16,0 0-16,0 0 15,0 0-15,0 0 0,0 0 16,0 0-16,-24 42 15,24-42-15,-17 36 16,17-36-16,0 0 0,25 43 16,-25-43-16,0 0 15,41 42-15,-41-42 16,0 0-16,8 64 16,-8-64-16,-16 57 0,16-57 15,0 0-15,0 0 16,-50 55-16,50-55 15,0 0-15,0 0 0,-58 14 16,58-14-16,-8-32 16,8 32-16,50-79 15,-50 79-15</inkml:trace>
  <inkml:trace contextRef="#ctx0" brushRef="#br0" timeOffset="26437.3789">5782 15648 0,'0'0'16,"0"0"-16,-35 51 0,35-51 15,-32 117-15,32-117 16,-57 157-16,57-157 16,-67 187-16,67-187 0,-66 162 15,66-162-15,0 0 16,0 0-16,-33 108 15,33-108-15,25 28 16</inkml:trace>
  <inkml:trace contextRef="#ctx0" brushRef="#br0" timeOffset="26885.0783">5798 16206 0,'0'0'15,"0"0"-15,0 0 16,0 0-16,0 0 16,0 0-16,50 19 15,-50-19-15,74 14 0,-74-14 16,66 42-16,-66-42 16,25 84-16,-25-84 15,0 116-15,0-116 16,-41 131-16,41-131 0,0 0 15,-66 107-15,66-107 16,0 0-16,-75 65 16,75-65-16,0 0 0,0 0 15,-58 5-15,58-5 16,0 0-16,-41-38 16,41 38-16,0 0 15,8-74-15,-8 74 0,58-47 16,-58 47-16,75-4 15,-75 4-15,82 41 16,-82-41-16,0 0 0,58 61 16,-58-61-16,58 56 15,-58-56-15,74 37 16,-74-37-16,83-5 16,-83 5-16</inkml:trace>
  <inkml:trace contextRef="#ctx0" brushRef="#br0" timeOffset="28124.9775">8518 15095 0,'0'0'0,"0"0"15,67 4-15,-67-4 16,107 5-16,-107-5 0,132 9 16,-132-9-16,0 0 15,124 37-15,-124-37 16,75 57-16,-75-57 0,25 65 16,-25-65-16,-33 69 15,33-69-15,0 0 16,-83 52-16,83-52 15,0 0-15,0 0 0,0 0 16,0 0-16,0 0 16,-83 46-16,83-46 0,-41 33 15,41-33-15,16 27 16,-16-27-16,67 38 16,-67-38-16,0 0 15,0 0-15,82 36 0,-82-36 16,0 0-16,50 57 15,-50-57-15,-8 65 16,8-65-16,-67 75 16,67-75-16,0 0 0,-91 55 15,91-55-15,-74 19 16,74-19-16,-16-38 16</inkml:trace>
  <inkml:trace contextRef="#ctx0" brushRef="#br0" timeOffset="28355.1088">9403 15434 0,'0'0'0,"-16"28"15,-9 51-15,25-79 0,-41 117 16,41-117-16,-67 167 15,67-167-15,-82 191 16,82-191-16,-75 181 16,75-181-16,0 0 0,-33 136 15,33-136-15</inkml:trace>
  <inkml:trace contextRef="#ctx0" brushRef="#br0" timeOffset="28805.5174">9403 16053 0,'0'0'0,"0"0"16,0 0-16,0 0 15,0 0-15,58 0 0,-58 0 16,74 4-16,-74-4 15,108 29-15,-108-29 0,83 79 16,-83-79-16,49 134 16,-49-134-16,-8 163 15,8-163-15,-41 159 16,41-159-16,0 0 0,-58 120 16,58-120-16,0 0 15,-75 70-15,75-70 16,0 0-16,0 0 15,-74 15-15,74-15 0,-33-47 16,33 47-16,8-84 16,-8 84-16,66-79 15,-66 79-15,100-51 0,-100 51 16,107 19-16,-107-19 16,83 78-16,-83-78 15,66 103-15,-66-103 16,0 0-16,33 97 0,-33-97 15</inkml:trace>
  <inkml:trace contextRef="#ctx0" brushRef="#br0" timeOffset="29390.046">7609 16816 0,'0'0'0,"0"0"15,8 56-15,-8-56 16,17 69-16,-17-69 16,25 85-16,-25-85 0,16 115 15,-16-115-15,-16 126 16,16-126-16,-42 122 16,42-122-16,0 0 15</inkml:trace>
  <inkml:trace contextRef="#ctx0" brushRef="#br1" timeOffset="44420.2297">13009 10140 0,'0'0'15,"0"0"-15,42-14 0,-42 14 16,74-32-16,-74 32 15,91-29-15,-91 29 16,116-13-16,-116 13 16,99 38-16,-99-38 0,83 78 15,-83-78-15,66 107 16,-66-107-16,66 121 16,-66-121-16,66 107 0,-66-107 15,75 65-15,-75-65 16</inkml:trace>
  <inkml:trace contextRef="#ctx0" brushRef="#br1" timeOffset="44672.663">13687 10006 0,'0'0'0,"0"0"15,-58 69-15,58-69 16,-66 103-16,66-103 16,-82 144-16,82-144 15,-67 158-15,67-158 0,0 0 16,0 0-16,0 0 15</inkml:trace>
  <inkml:trace contextRef="#ctx0" brushRef="#br1" timeOffset="45221.2263">13704 9303 0,'0'0'0,"0"0"15,0 0-15,25-32 16,-25 32-16,58-14 15,-58 14-15,0 0 16,99 4-16,-99-4 0,0 0 16,66 42-16,-66-42 15,33 56-15,-33-56 0,0 0 16,-17 70-16,17-70 16,0 0-16,0 0 15,0 0-15,0 0 16,-33 64-16,33-64 0,0 0 15,-33 48-15,33-48 16,9 55-16,-9-55 16,41 46-16,-41-46 0,0 0 15,0 0-15,50 57 16,-50-57-16,0 0 16,0 0-16,41 74 15,-41-74-15,0 0 0,8 69 16,-8-69-16,0 0 15,-33 66-15,33-66 16,0 0-16,0 0 0,0 0 16,-41 42-16</inkml:trace>
  <inkml:trace contextRef="#ctx0" brushRef="#br1" timeOffset="45470.4358">14465 9815 0,'0'0'15,"0"0"-15,0 0 0,8 70 16,-8-70-16,8 93 15,-8-93-15,17 116 16,-17-116-16,8 121 0,-8-121 16,0 0-16,0 0 15</inkml:trace>
  <inkml:trace contextRef="#ctx0" brushRef="#br1" timeOffset="45674.7732">14324 10145 0,'0'0'0,"0"0"0,65-9 16,-65 9-16,109-19 15,-109 19-15,124-32 16,-124 32-16,140-66 0,-140 66 15</inkml:trace>
  <inkml:trace contextRef="#ctx0" brushRef="#br1" timeOffset="46006.0529">15119 9465 0,'0'0'0,"0"0"15,0 0-15,25 66 16,-25-66-16,24 75 16,-24-75-16,9 93 15,-9-93-15,0 0 0,8 111 16,-8-111-16,0 0 16,0 0-16,0 0 15,0 0-15,0 0 0,0 0 16,0 0-16,0 89 15,0-89-15,25 65 16,-25-65-16,66 23 0,-66-23 16,83 9-16,-83-9 15,115-9-15,-115 9 16,100-23-16,-100 23 16</inkml:trace>
  <inkml:trace contextRef="#ctx0" brushRef="#br1" timeOffset="46231.64">15474 9503 0,'0'0'0,"0"0"16,9 98-16,-9-98 0,8 125 15,-8-125-15,16 168 16,-16-168-16,17 177 16,-17-177-16,0 0 15,25 148-15,-25-148 0</inkml:trace>
  <inkml:trace contextRef="#ctx0" brushRef="#br1" timeOffset="46507.4388">15787 9890 0,'0'0'0,"0"0"0,0 0 16,35-38-16,-35 38 15,0 0-15,57-33 16,-57 33-16,83-9 0,-83 9 15,83 19-15,-83-19 16,58 65-16,-58-65 16,41 84-16,-41-84 15,0 0-15,33 97 0,-33-97 16,50 61-16,-50-61 16</inkml:trace>
  <inkml:trace contextRef="#ctx0" brushRef="#br1" timeOffset="46741.5338">16210 9685 0,'0'0'16,"0"0"-16,-41 46 15,41-46-15,-50 84 16,50-84-16,-66 116 0,66-116 16,-66 140-16,66-140 15,0 0-15,-66 120 16,66-120-16</inkml:trace>
  <inkml:trace contextRef="#ctx0" brushRef="#br1" timeOffset="47208.6867">16202 9293 0,'0'0'15,"0"0"-15,0 0 16,25-36-16,-25 36 0,82-24 16,-82 24-16,83 0 15,-83 0-15,75 38 16,-75-38-16,49 65 0,-49-65 16,8 93-16,-8-93 15,-8 107-15,8-107 16,0 0-16,-41 83 15,41-83-15,0 0 0,0 0 16,-58 46-16,58-46 16,0 0-16,-58 0 15,58 0-15,0 0 0,-25-41 16,25 41-16,0 0 16,17-46-16,-17 46 15,58-37-15,-58 37 16,0 0-16,82 13 0,-82-13 15,83 56-15,-83-56 16,91 65-16,-91-65 16</inkml:trace>
  <inkml:trace contextRef="#ctx0" brushRef="#br1" timeOffset="47461.9936">16954 10085 0,'0'0'16,"0"0"-16,75-24 15,-75 24-15,99-37 0,-99 37 16,141-42-16,-141 42 16,148-56-16</inkml:trace>
  <inkml:trace contextRef="#ctx0" brushRef="#br1" timeOffset="47914.6358">18286 9522 0,'0'0'0,"0"0"16,-50-80-16,50 80 16,-59-55-16,59 55 15,-90-42-15,90 42 0,-107 14 16,107-14-16,-100 80 15,100-80-15,-99 115 16,99-115-16,0 0 16,-49 126-16,49-126 0,0 93 15,0-93-15,57 51 16,-57-51-16,91 9 16,-91-9-16,91-37 0,-91 37 15,91-70-15,-91 70 16,0 0-16,0 0 15,83-84-15,-83 84 16,0 0-16,50-41 0,-50 41 16,33 23-16,-33-23 15,16 93-15,-16-93 16,-8 135-16,8-135 0,-8 158 16,8-158-16,8 140 15,-8-140-15,33 89 16,-33-89-16</inkml:trace>
  <inkml:trace contextRef="#ctx0" brushRef="#br1" timeOffset="48177.1622">18451 9875 0,'0'0'0,"0"0"0,0 0 15,41-36-15,-41 36 16,66-29-16,-66 29 16,0 0-16,75-14 0,-75 14 15,91 19-15,-91-19 16,74 65-16,-74-65 16,66 93-16,-66-93 15,58 102-15,-58-102 0,75 56 16,-75-56-16,82 5 15</inkml:trace>
  <inkml:trace contextRef="#ctx0" brushRef="#br1" timeOffset="48398.4338">19071 9745 0,'-16'28'0,"16"-28"0,-58 60 16,58-60-16,-66 103 0,66-103 15,-75 129-15,75-129 16,0 0-16,-49 117 16,49-117-16,0 65 15,0-65-15</inkml:trace>
  <inkml:trace contextRef="#ctx0" brushRef="#br1" timeOffset="48594.9062">19451 9861 0,'0'0'0,"0"0"16,83-19-16,-83 19 15,141-27-15,-141 27 16,173-47-16,-173 47 16,183-65-16,-183 65 0</inkml:trace>
  <inkml:trace contextRef="#ctx0" brushRef="#br1" timeOffset="49046.0658">20354 9317 0,'0'0'0,"0"0"0,0 0 16,0 0-16,0 0 15,25-18-15,-25 18 16,57-19-16,-57 19 0,100-5 16,-100 5-16,0 0 15,99 18-15,-99-18 16,58 48-16,-58-48 15,0 0-15,0 65 0,0-65 16,0 0-16,0 0 16,-42 69-16,42-69 15,0 0-15,0 0 0,0 0 16,0 0-16,-41 70 16,41-70-16,0 70 15,0-70-15,50 56 16,-50-56-16,0 0 0,74 51 15,-74-51-15,0 0 16,49 60-16,-49-60 0,9 70 16,-9-70-16,-41 74 15,41-74-15,-66 56 16,66-56-16,0 0 16,-91 28-16,91-28 0,-67-19 15,67 19-15,-16-83 16</inkml:trace>
  <inkml:trace contextRef="#ctx0" brushRef="#br1" timeOffset="49413.2279">21098 9280 0,'0'0'0,"0"0"15,-17 107-15,17-107 0,-16 121 16,16-121-16,0 149 16,0-149-16,41 134 15,-41-134-15,99 99 16,-99-99-16,124 41 0,-124-41 16,133 0-16,-133 0 15,107-51-15,-107 51 16,0 0-16,58-89 0,-58 89 15,0 0-15,0-92 16,0 92-16,-50-60 16,50 60-16,-82-15 15,82 15-15,-91 41 0,91-41 16,-75 71-16,75-71 16,-41 97-16,41-97 15,25 75-15,-25-75 0,66 23 16</inkml:trace>
  <inkml:trace contextRef="#ctx0" brushRef="#br1" timeOffset="49613.7065">22049 9573 0,'25'-23'16,"-25"23"-16,99-33 16,-99 33-16,132-32 0,-132 32 15,141-38-15</inkml:trace>
  <inkml:trace contextRef="#ctx0" brushRef="#br1" timeOffset="49791.2262">22173 9815 0,'0'0'16,"0"0"-16,0 0 16,58 14-16,-58-14 15,115-5-15,-115 5 0,182-18 16,-182 18-16</inkml:trace>
  <inkml:trace contextRef="#ctx0" brushRef="#br1" timeOffset="50150.4199">23256 9280 0,'0'0'15,"0"0"-15,-66 33 16,66-33-16,-75 55 0,75-55 16,-82 97-16,82-97 15,-50 113-15,50-113 16,17 107-16,-17-107 16,99 88-16,-99-88 0,140 42 15,-140-42-15,174 9 16,-174-9-16,149-37 15,-149 37-15,124-74 16,-124 74-16,74-94 0,-74 94 16,17-102-16,-17 102 15,-58-93-15,58 93 16,-124-88-16,124 88 0,-174-61 16,174 61-16,-215-28 15,215 28-15</inkml:trace>
  <inkml:trace contextRef="#ctx0" brushRef="#br1" timeOffset="57429.6399">12984 9247 0,'-16'33'0,"16"-33"15,-41 98-15,41-98 16,-75 172-16,75-172 16,-66 241-16,25 15 0,41-13 15,0-243-15,24 209 16,43-18-16,-67-191 15,115 167-15</inkml:trace>
  <inkml:trace contextRef="#ctx0" brushRef="#br1" timeOffset="57847.3449">16144 8642 0,'25'33'0,"-25"-33"16,99 75-16,58 55 16,-8 19-16,-149-149 0,124 162 15,-25 34-15,-49 4 16,-50-200-16,8 195 15,-33 5-15,-33 0 16,58-200-16,-82 191 16,82-191-16,-91 195 0</inkml:trace>
  <inkml:trace contextRef="#ctx0" brushRef="#br1" timeOffset="58715.2336">12827 11815 0,'0'0'16,"0"0"-16,0 0 0,0 0 15,42 0-15,-42 0 16,66-14-16,-66 14 16,83-19-16,-83 19 15,107-18-15,-107 18 0,116-5 16,-116 5-16,99 28 16,-99-28-16,91 75 15,-91-75-15,58 116 0,-58-116 16,25 140-16,-25-140 15,33 153-15,-33-153 16,25 116-16,-25-116 16,0 0-16</inkml:trace>
  <inkml:trace contextRef="#ctx0" brushRef="#br1" timeOffset="58985.403">13580 11685 0,'0'0'16,"0"0"-16,0 0 0,-33 102 15,33-102-15,-58 131 16,58-131-16,-75 167 15,75-167-15,-74 177 16,74-177-16,0 0 0,0 0 16,-50 111-16,50-111 15,0 0-15,0 0 16</inkml:trace>
  <inkml:trace contextRef="#ctx0" brushRef="#br1" timeOffset="59450.4422">13629 11058 0,'0'0'0,"0"0"15,42-29-15,-42 29 16,66-22-16,-66 22 15,91-10-15,-91 10 16,0 0-16,99 23 0,-99-23 16,50 70-16,-50-70 15,0 111-15,0-111 16,-50 131-16,50-131 16,-99 126-16,99-126 15,0 0-15,-91 74 0,91-74 16,0 0-16,-91 37 15,91-37-15,0 0 16,-58-14-16,58 14 0,-16-65 16,16 65-16,33-93 15,-33 93-15,74-75 16,-74 75-16,99-28 0,-99 28 16,108 38-16,-108-38 15,82 83-15,-82-83 16,58 117-16,-58-117 15,50 116-15,-50-116 16,58 51-16</inkml:trace>
  <inkml:trace contextRef="#ctx0" brushRef="#br1" timeOffset="59750.9146">14688 10904 0,'0'0'0,"0"0"16,-42 70-16,42-70 15,-49 116-15,49-116 0,-66 186 16,0 37-16,8 0 15,58-223-15,-42 200 16,42-200-16,-16 196 16,16-196-16,-8 181 15,8-181-15,16 144 0,-16-144 16</inkml:trace>
  <inkml:trace contextRef="#ctx0" brushRef="#br1" timeOffset="61338.1996">14746 11918 0,'0'0'16,"0"0"-16,0 0 0,49-52 16,-49 52-16,58-65 15,-58 65-15,75-60 16,-75 60-16,82-23 0,-82 23 16,75 32-16,-75-32 15,59 83-15,-59-83 16,41 126-16,-41-126 15,0 0-15,33 126 0,-33-126 16,50 107-16,-50-107 16</inkml:trace>
  <inkml:trace contextRef="#ctx0" brushRef="#br1" timeOffset="61588.3789">15375 11750 0,'0'0'0,"0"0"0,-58 75 15,58-75-15,-66 111 16,66-111-16,-83 154 15,83-154-15,-83 153 16,83-153-16,0 0 0,-58 107 16,58-107-16</inkml:trace>
  <inkml:trace contextRef="#ctx0" brushRef="#br1" timeOffset="62529.4694">16004 11685 0,'-9'112'0,"9"-112"16,-8 153-16,8-153 0,-25 168 16,25-168-16,0 0 15,-8 144-15,8-144 16</inkml:trace>
  <inkml:trace contextRef="#ctx0" brushRef="#br1" timeOffset="62725.6786">15772 12015 0,'0'0'15,"0"0"-15,0 0 16,83-4-16,-83 4 0,107-19 16,-107 19-16,124-60 15,-124 60-15</inkml:trace>
  <inkml:trace contextRef="#ctx0" brushRef="#br1" timeOffset="63040.7582">16433 11513 0,'0'0'16,"0"0"-16,-8 65 16,8-65-16,0 89 0,0-89 15,0 0-15,-8 102 16,8-102-16,0 0 15,0 0-15,0 0 0,0 0 16,0 0-16,0 0 16,0 79-16,0-79 0,16 33 15,-16-33-15,58-10 16,-58 10-16,75-23 16,-75 23-16,0 0 15,91-23-15,-91 23 0,82-38 16</inkml:trace>
  <inkml:trace contextRef="#ctx0" brushRef="#br1" timeOffset="63240.8199">16806 11499 0,'-9'33'0,"9"-33"16,-16 116-16,16-116 16,-33 172-16,33-172 15,-33 191-15,33-191 16,0 0-16</inkml:trace>
  <inkml:trace contextRef="#ctx0" brushRef="#br1" timeOffset="64530.1713">16665 10885 0,'0'0'0,"25"19"0,-25-19 16,74 60 0,-74-60-16,108 112 0,-108-112 15,149 163-15,-149-163 16,132 194-16,-132-194 15,91 215-15,-91-215 0,25 209 16,-25-209-16,-17 205 16,17-205-16,-58 168 15,58-168-15,-66 139 16,66-139-16,0 0 0,0 0 16,-66 88-16,66-88 15,0 0-15,-33 19 16</inkml:trace>
  <inkml:trace contextRef="#ctx0" brushRef="#br1" timeOffset="65478.9596">17575 11773 0,'0'0'16,"0"0"-16,0 0 0,0 0 15,57 9-15,-57-9 16,108-18-16,-108 18 16,182-51-16,-182 51 0,190-65 15</inkml:trace>
  <inkml:trace contextRef="#ctx0" brushRef="#br1" timeOffset="65913.3703">18798 11350 0,'0'0'16,"0"0"-16,-74-60 16,74 60-16,-99-37 0,99 37 15,-116 5-15,116-5 16,-124 50-16,124-50 15,-91 89-15,91-89 16,-41 93-16,41-93 0,8 83 16,-8-83-16,66 52 15,-66-52-15,83 23 16,-83-23-16,107-33 0,-107 33 16,91-51-16,-91 51 15,0 0-15,0 0 16,0 0-16,0 0 15,83-70-15,-83 70 0,49-23 16,-49 23-16,17 42 16,-17-42-16,0 117 15,0-117-15,-33 171 16,33-171-16,-17 172 0,17-172 16,0 0-16,0 140 15,0-140-15,42 60 16</inkml:trace>
  <inkml:trace contextRef="#ctx0" brushRef="#br1" timeOffset="66246.9064">19361 10801 0,'0'0'16,"0"0"-16,0 0 0,-25 56 16,25-56-16,-33 84 15,33-84-15,-58 153 16,-17 47-16,9 5 15,66-205-15,-49 191 0,49-191 16,-25 191-16,25-191 16,25 176-16,-25-176 15,41 135-15,-41-135 16,74 79-16</inkml:trace>
  <inkml:trace contextRef="#ctx0" brushRef="#br1" timeOffset="66547.1327">19443 11597 0,'0'0'0,"0"0"15,0 0-15,66-33 16,-66 33-16,100-28 16,-100 28-16,107 0 15,-107 0-15,99 42 0,-99-42 16,58 89-16,-58-89 16,25 125-16,-25-125 15,8 140-15,-8-140 0,25 125 16,-25-125-16</inkml:trace>
  <inkml:trace contextRef="#ctx0" brushRef="#br1" timeOffset="66783.78">20073 11607 0,'-17'23'0,"17"-23"16,-74 92-16,74-92 15,-117 159-15,117-159 16,-108 172-16,108-172 16,0 0-16,0 0 15,-66 120-15,66-120 0,0 38 16</inkml:trace>
  <inkml:trace contextRef="#ctx0" brushRef="#br1" timeOffset="67181.9197">20676 11308 0,'0'0'0,"0"0"16,9 131-16,-9-131 16,0 153-16,0-153 0,-9 181 15,9-181-15,0 0 16,0 0-16,-16 154 15,16-154-15,-17 74 0</inkml:trace>
  <inkml:trace contextRef="#ctx0" brushRef="#br1" timeOffset="67348.7424">20445 11694 0,'0'0'0,"0"0"15,82-9-15,-82 9 16,141-23-16,-141 23 16,165-42-16,-165 42 0,174-79 15</inkml:trace>
  <inkml:trace contextRef="#ctx0" brushRef="#br1" timeOffset="67649.7059">21222 11164 0,'0'0'0,"0"0"0,0 75 16,0-75-16,-8 102 16,8-102-16,-17 140 15,17-140-15,0 0 0,0 0 16,-8 120-16,8-120 15,0 0-15,8 80 0,-8-80 16,41 18-16,-41-18 16,67-14-16,-67 14 15,99-23-15,-99 23 0,116-37 16,-116 37-16,99-47 16,-99 47-16,66-60 15,-66 60-15</inkml:trace>
  <inkml:trace contextRef="#ctx0" brushRef="#br1" timeOffset="67866.8187">21478 11062 0,'0'0'15,"0"37"-15,0-37 0,17 102 16,-17-102-16,8 163 15,-8-163-15,0 200 16,0-200-16,0 191 16,0-191-16,0 0 0,8 126 15,-8-126-15,50 27 16</inkml:trace>
  <inkml:trace contextRef="#ctx0" brushRef="#br1" timeOffset="68150.5819">21379 10657 0,'0'0'15,"0"0"-15,83 79 16,49 50-16,0 26 15,-16 7-15,-116-162 0,83 168 16,-83-168-16,33 191 16,-33-191-16,-8 223 15,8-223-15,-58 200 16,58-200-16,0 0 16,0 0-16,-83 149 0,83-149 15,-74 56-15</inkml:trace>
  <inkml:trace contextRef="#ctx0" brushRef="#br1" timeOffset="68367.8237">22065 11299 0,'0'0'0,"0"0"0,133-18 16,-133 18-16,165-23 15,-165 23-15,198-19 16</inkml:trace>
  <inkml:trace contextRef="#ctx0" brushRef="#br1" timeOffset="68551.3681">22198 11625 0,'0'0'0,"0"0"15,107-15-15,-107 15 0,174-28 16,-174 28-16,223-50 15</inkml:trace>
  <inkml:trace contextRef="#ctx0" brushRef="#br1" timeOffset="68902.2445">23314 11043 0,'0'0'0,"0"0"16,-66 89-16,66-89 15,-51 126-15,51-126 16,-15 139-16,15-139 16,66 125-16,-66-125 0,157 85 15,-157-85-15,182 26 16,-182-26-16,198-36 15,-198 36-15,132-107 16,-132 107-16,83-140 0,-83 140 16,0-149-16,0 149 15,-83-134-15,83 134 16,-115-93-16,115 93 0,-166-52 16,166 52-16,-182 0 15</inkml:trace>
  <inkml:trace contextRef="#ctx0" brushRef="#br1" timeOffset="70288.4846">14291 13811 0,'0'0'0,"0"0"0,83-23 15,-83 23-15,115-28 16,-115 28-16,141-13 0,-141 13 15,132 13-15,-132-13 16,99 65-16,-99-65 16,58 107-16,-58-107 15,33 130-15,-33-130 0,25 136 16,-25-136-16,0 0 16,33 101-16,-33-101 15,58 38-15,-58-38 16</inkml:trace>
  <inkml:trace contextRef="#ctx0" brushRef="#br1" timeOffset="70522.2191">15019 13527 0,'0'0'0,"0"0"15,-42 80-15,42-80 16,-66 125-16,66-125 0,-74 158 16,74-158-16,-91 168 15,91-168-15,0 0 16,-66 115-16,66-115 0,-34 38 16,34-38-16,25-46 15</inkml:trace>
  <inkml:trace contextRef="#ctx0" brushRef="#br1" timeOffset="70935.4947">15109 13122 0,'0'0'0,"0"0"16,68-28-16,-68 28 15,74-9-15,-74 9 16,99 9-16,-99-9 16,100 56-16,-100-56 15,49 89-15,-49-89 16,8 107-16,-8-107 0,-49 97 16,49-97-16,0 0 15,-66 70-15,66-70 0,0 0 16,-91 28-16,91-28 15,0 0-15,0 0 16,-75-5-16,75 5 0,0 0 16,-33-42-16,33 42 15,17-55-15,-17 55 16,66-42-16,-66 42 16,74 4-16,-74-4 15,75 56-15,-75-56 0,0 0 16,49 84-16,-49-84 15,0 0-15,0 0 16</inkml:trace>
  <inkml:trace contextRef="#ctx0" brushRef="#br1" timeOffset="71123.2733">15598 13821 0,'0'0'0,"0"0"16,58 4-16,-58-4 16,99-4-16,-99 4 15,116-20-15,-116 20 0,141-41 16,-141 41-16</inkml:trace>
  <inkml:trace contextRef="#ctx0" brushRef="#br1" timeOffset="71557.5788">16657 13341 0,'0'0'0,"0"0"0,-75-56 15,75 56-15,-91-37 16,91 37-16,-115 0 0,115 0 15,-116 51 1,116-51-16,-83 88 0,83-88 16,-41 94-16,41-94 15,16 92-15,-16-92 16,50 76-16,-50-76 16,99 32-16,-99-32 0,91-9 15,-91 9-15,83-51 16,-83 51-16,82-75 0,-82 75 15,0 0-15,0 0 16,0 0-16,0 0 16,75-80-16,-75 80 0,41-27 15,-41 27-15,17 51 16,-17-51-16,-8 131 16,8-131-16,-17 172 15,17-172-15,-8 180 0,8-180 16,0 0-16,0 126 15</inkml:trace>
  <inkml:trace contextRef="#ctx0" brushRef="#br1" timeOffset="71858.1038">16599 12807 0,'0'0'16,"0"0"-16,91 87 16,-91-87-16,124 154 0,16 51 15,-32 18-15,-108-223 16,74 223-16,-41-4 15,-33-219-15,-8 219 0,8-219 16,-58 200-16,58-200 16,-91 158-16,91-158 15,0 0-15</inkml:trace>
  <inkml:trace contextRef="#ctx0" brushRef="#br1" timeOffset="72191.7134">14423 12653 0,'0'0'16,"0"0"-16,-91 51 16,91-51-16,-99 116 0,-8 61 15,24 18-15,33-5 16,50-190-16,-41 187 16,16 9-16,25-196 15,-8 195-15,8-195 16,8 181-16,-8-181 15,66 154-15,-66-154 0,133 98 16</inkml:trace>
  <inkml:trace contextRef="#ctx0" brushRef="#br1" timeOffset="72545.5837">17831 12820 0,'0'0'0,"-8"37"16,8-37-16,-42 89 15,42-89-15,-49 162 0,-9 57 16,8 18-16,50-237 16,-33 209-16,33-209 15,0 206-15,0-206 16,41 171-16,-41-171 15</inkml:trace>
  <inkml:trace contextRef="#ctx0" brushRef="#br1" timeOffset="72860.561">17963 13569 0,'0'0'0,"0"0"0,0 0 15,66-19-15,-66 19 16,108-37-16,-108 37 16,132-19-16,-132 19 0,108 5 15,-108-5-15,82 56 16,-82-56-16,42 112 15,-42-112-15,16 144 16,-16-144-16,17 158 0,-17-158 16,16 112-16,-16-112 15,50 42-15</inkml:trace>
  <inkml:trace contextRef="#ctx0" brushRef="#br1" timeOffset="73077.5033">18592 13439 0,'0'0'0,"0"0"16,-25 79-16,25-79 15,-58 131-15,58-131 0,-91 149 16,91-149-16,0 0 15,-75 143-15,75-143 16,-41 89-16,41-89 0</inkml:trace>
  <inkml:trace contextRef="#ctx0" brushRef="#br1" timeOffset="73311.0163">19146 13271 0,'8'33'0,"-8"-33"16,16 97-16,-16-97 16,25 168-16,-25-168 0,8 191 15,-8-191-15,0 0 16,-8 172-16,8-172 15,-16 84-15</inkml:trace>
  <inkml:trace contextRef="#ctx0" brushRef="#br1" timeOffset="73464.2147">18988 13714 0,'0'0'16,"0"0"-16,83 0 15,-83 0-15,116-5 0,-116 5 16,174-23-16,-174 23 16,157-61-16</inkml:trace>
  <inkml:trace contextRef="#ctx0" brushRef="#br1" timeOffset="73745.4826">19790 13281 0,'0'0'0,"0"0"16,-8 124-16,8-124 16,-25 122-16,25-122 0,0 0 15,0 0-15,0 0 16,-24 112-16,24-112 0,0 70 15,0-70-15,66 23 16,-66-23-16,107-23 16,-107 23-16,150-37 15,-150 37-15,0 0 0,124-47 16,-124 47-16</inkml:trace>
  <inkml:trace contextRef="#ctx0" brushRef="#br1" timeOffset="73948.2585">20106 13239 0,'0'32'16,"0"-32"-16,16 108 15,1 68-15,-17-176 16,16 192-16,-16-192 0,9 190 15,-9-190-15,0 0 16,0 149-16</inkml:trace>
  <inkml:trace contextRef="#ctx0" brushRef="#br1" timeOffset="74270.4522">20188 12764 0,'25'28'0,"66"70"15,17 42-15,-108-140 16,107 171-16,-107-171 15,116 200-15,-116-200 16,83 224-16,-83-224 0,49 209 16,-49-209-16,16 173 15,-16-173-15,0 0 16,0 0-16,-16 134 16,16-134-16,-16 47 0,16-47 15</inkml:trace>
  <inkml:trace contextRef="#ctx0" brushRef="#br1" timeOffset="74462.9507">21131 13494 0,'0'0'0,"0"0"16,91-13-16,-91 13 15,149-19-15,-149 19 0,215-19 16,-215 19-16,215-10 16</inkml:trace>
  <inkml:trace contextRef="#ctx0" brushRef="#br1" timeOffset="74633.6999">21214 13783 0,'0'0'0,"82"5"0,42-20 16,50-8-16,-174 23 16,190-32-16</inkml:trace>
  <inkml:trace contextRef="#ctx0" brushRef="#br1" timeOffset="74998.2245">22396 13187 0,'-25'24'16,"25"-24"-16,-66 83 15,66-83-15,-74 139 16,74-139-16,-25 149 0,25-149 16,50 155-16,-50-155 15,132 121-15,-132-121 16,190 56-16,-190-56 16,207-28-16,-207 28 0,157-136 15,-157 136-15,58-195 16,-58 195-16,-33-205 15,33 205-15,-116-186 16,116 186-16,-182-139 0,-33 64 16,215 75-16,-223-23 15,223 23-15,-190 28 16</inkml:trace>
  <inkml:trace contextRef="#ctx0" brushRef="#br1" timeOffset="101917.8364">13547 14765 0,'0'0'0,"0"0"15,-83 37-15,83-37 16,-83 79-16,83-79 0,-99 126 15,99-126-15,-107 166 16,107-166-16,-91 174 16,91-174-16,-58 175 15,58-175-15,-17 168 0,17-168 16,17 163-16,-17-163 16,49 153-16,-49-153 15,67 121-15,-67-121 16</inkml:trace>
  <inkml:trace contextRef="#ctx0" brushRef="#br1" timeOffset="102319.2182">13514 15499 0,'0'0'15,"0"0"-15,0 0 16,0 0-16,66-9 16,-66 9-16,74-4 0,-74 4 15,0 0-15,83 13 16,-83-13-16,83 42 0,-83-42 16,66 80-16,-66-80 15,41 111-15,-41-111 16,17 121-16,-17-121 15,24 117-15,-24-117 16,58 74-16</inkml:trace>
  <inkml:trace contextRef="#ctx0" brushRef="#br1" timeOffset="102596.1321">14010 15472 0,'0'0'16,"0"0"-16,0 0 15,-50 75-15,50-75 0,-49 87 16,49-87-16,-58 103 15,58-103-15,-66 116 16,66-116-16,0 0 16,0 0-16,-42 98 0,42-98 15</inkml:trace>
  <inkml:trace contextRef="#ctx0" brushRef="#br1" timeOffset="102823.2717">14274 15583 0,'0'0'0,"0"0"0,58-4 16,-58 4-16,108-14 15,-108 14-15,149-10 0,-149 10 16,157-18-16</inkml:trace>
  <inkml:trace contextRef="#ctx0" brushRef="#br1" timeOffset="103296.0846">14861 15150 0,'0'0'15,"0"0"-15,0 0 16,0 0-16,0 0 0,67-18 16,-67 18-16,107-19 15,-107 19-15,0 0 16,0 0-16,0 0 0,0 0 15,100 0-15,-100 0 16,42 37-16,-42-37 16,-17 43-16,17-43 0,0 0 15,0 0-15,0 0 16,-51 51-16,51-51 16,0 0-16,-41 51 0,41-51 15,-16 60-15,16-60 16,49 70-16,-49-70 15,0 0-15,67 61 16,-67-61-16,0 0 0,67 69 16,-67-69-16,0 0 15,16 70-15,-16-70 16,-25 65-16,25-65 0,-58 47 16,58-47-16,-83 33 15,83-33-15,0 0 16,-83-5-16,83 5 15</inkml:trace>
  <inkml:trace contextRef="#ctx0" brushRef="#br1" timeOffset="103605.2613">15235 14727 0,'0'0'0,"0"0"15,0 0-15,66 80 16,-66-80-16,115 143 16,-115-143-16,100 191 15,-100-191-15,82 209 16,-82-209-16,33 210 15,-33-210-15,-8 181 0,8-181 16,-58 145-16,58-145 16,0 0-16,-41 74 0,41-74 15,0 0-15</inkml:trace>
  <inkml:trace contextRef="#ctx0" brushRef="#br1" timeOffset="103888.2568">16061 14727 0,'0'0'0,"-24"20"0,24-20 16,-42 64-16,42-64 15,-74 130-15,74-130 0,-83 181 16,83-181-16,-66 210 16,66-210-16,-17 200 15,17-200-15,25 163 0,-25-163 16,75 111-16,-75-111 16,99 42-16</inkml:trace>
  <inkml:trace contextRef="#ctx0" brushRef="#br1" timeOffset="104189.3732">16012 15267 0,'0'0'15,"0"0"-15,0 0 16,25-14-16,-25 14 15,66-19-15,-66 19 16,99-4-16,-99 4 0,0 0 16,132 23-16,-132-23 15,0 0-15,99 51 16,-99-51-16,67 84 16,-67-84-16,33 111 0,-33-111 15,16 126-15,-16-126 16,17 116-16,-17-116 15,58 75-15</inkml:trace>
  <inkml:trace contextRef="#ctx0" brushRef="#br1" timeOffset="104422.9794">16748 15234 0,'0'0'16,"0"0"-16,-58 42 0,58-42 15,-58 65-15,58-65 16,-91 98-16,91-98 16,-91 126-16,91-126 15,0 0-15,0 0 0,-74 116 16,74-116-16</inkml:trace>
  <inkml:trace contextRef="#ctx0" brushRef="#br1" timeOffset="104674.0615">16888 15165 0,'0'0'0,"0"0"15,25 102-15,-25-102 16,17 144-16,-17-144 16,8 162-16,-8-162 0,0 0 15,8 145-15,-8-145 16,17 75-16</inkml:trace>
  <inkml:trace contextRef="#ctx0" brushRef="#br1" timeOffset="104840.9262">16756 15472 0,'0'0'0,"0"0"16,33-10-16,-33 10 15,83-14-15,-83 14 16,140-18-16,-140 18 16,149-37-16</inkml:trace>
  <inkml:trace contextRef="#ctx0" brushRef="#br1" timeOffset="105276.0647">17169 14979 0,'0'0'15,"0"0"-15,0 0 0,0 0 16,108 0-16,-108 0 16,124 19-16,-124-19 15,0 0-15,0 0 16,124 27-16,-124-27 0,0 0 15,74 37-15,-74-37 16,0 51-16,0-51 16,0 0-16,-41 52 0,41-52 15,0 0-15,0 0 16,0 0-16,-66 60 16,66-60-16,-17 56 0,17-56 15,42 69-15,-42-69 16,74 80-16,-74-80 15,91 79-15,-91-79 16,0 0-16,58 79 16,-58-79-16,16 74 0,-16-74 15,-41 70-15,41-70 16,-66 41-16,66-41 16,-83 6-16,83-6 15,-49-42-15,49 42 0</inkml:trace>
  <inkml:trace contextRef="#ctx0" brushRef="#br1" timeOffset="105575.7871">17550 14611 0,'0'0'0,"0"0"15,49 56-15,-49-56 0,91 106 16,-91-106-16,116 174 16,-116-174-16,108 208 15,-108-208-15,66 215 16,-66-215-16,24 185 0,-24-185 16,-33 149-16,33-149 15,0 0-15,0 0 16,-49 102-16,49-102 0,-42 28 15,42-28-15,0-61 16</inkml:trace>
  <inkml:trace contextRef="#ctx0" brushRef="#br1" timeOffset="105859.3919">18377 14602 0,'0'0'0,"0"0"0,-50 84 16,50-84-16,-66 148 16,0 48-16,66-196 15,-42 204-15,42-204 0,-8 196 16,8-196-16,25 167 15,-25-167-15,0 0 16,58 107-16,-58-107 16,74 37-16,-74-37 0,66-42 15</inkml:trace>
  <inkml:trace contextRef="#ctx0" brushRef="#br1" timeOffset="106143.0221">18352 14998 0,'0'0'0,"0"0"15,99 27-15,-99-27 0,116 14 16,-116-14-16,0 0 15,132 23-15,-132-23 16,108 47-16,-108-47 0,74 79 16,-74-79-16,50 111 15,-50-111-15,24 131 16,-24-131-16,17 125 16,-17-125-16,33 79 0</inkml:trace>
  <inkml:trace contextRef="#ctx0" brushRef="#br1" timeOffset="106376.9613">18955 14955 0,'-16'14'0,"16"-14"15,-66 79-15,66-79 0,-83 145 16,83-145 0,-108 180-16,108-180 0,0 0 15,-74 168-15,74-168 16,0 0-16,-16 103 16</inkml:trace>
  <inkml:trace contextRef="#ctx0" brushRef="#br1" timeOffset="106644.5336">19485 14867 0,'0'0'0,"0"0"15,0 112-15,0-112 16,8 153-16,-8-153 0,8 200 16,-8-200-16,0 190 15,0-190-15,0 0 16,8 136-16,-8-136 16,33 28-16</inkml:trace>
  <inkml:trace contextRef="#ctx0" brushRef="#br1" timeOffset="106828.2375">19261 15207 0,'0'0'0,"0"0"16,66-5-16,-66 5 15,124-14-15,-124 14 16,149-38-16,-149 38 15,157-51-15,-157 51 0,124-60 16</inkml:trace>
  <inkml:trace contextRef="#ctx0" brushRef="#br1" timeOffset="107095.4447">19948 14876 0,'0'0'0,"0"0"16,0 0-16,0 0 15,17 56-15,-17-56 16,0 66-16,0-66 16,0 0-16,0 92 15,0-92-15,0 0 0,0 0 16,0 0-16,0 0 16,8 83-16,-8-83 0,33 57 15,-33-57-15,75 18 16,-75-18-16,99 14 15,-99-14-15,0 0 16,116 5-16,-116-5 0,0 0 16,74-23-16</inkml:trace>
  <inkml:trace contextRef="#ctx0" brushRef="#br1" timeOffset="107295.2084">20246 14839 0,'0'0'0,"0"0"15,0 0-15,0 121 16,0-121-16,9 149 0,-9-149 16,16 186-16,-16-186 15,0 0-15,17 163 16,-17-163-16,57 64 0</inkml:trace>
  <inkml:trace contextRef="#ctx0" brushRef="#br1" timeOffset="107595.7575">20486 14458 0,'25'32'0,"-25"-32"16,99 93-16,-99-93 15,141 167-15,-141-167 16,132 205-16,-132-205 16,91 215-16,-91-215 0,25 203 15,-25-203-15,-33 178 16,33-178-16,-67 130 15,67-130-15,0 0 16,-99 60-16,99-60 16,-49-19-16,49 19 0</inkml:trace>
  <inkml:trace contextRef="#ctx0" brushRef="#br1" timeOffset="107770.2653">21172 14947 0,'0'0'15,"0"0"-15,91-20 16,-91 20-16,133-4 16,-133 4-16,173 0 0,-173 0 15</inkml:trace>
  <inkml:trace contextRef="#ctx0" brushRef="#br1" timeOffset="107946.8602">21379 15244 0,'0'0'0,"0"0"16,0 0-16,83-5 15,-83 5-15,157-9 0,-157 9 16,207-5-16</inkml:trace>
  <inkml:trace contextRef="#ctx0" brushRef="#br1" timeOffset="108263.9739">22280 14965 0,'0'0'0,"0"0"16,-99 28-16,99-28 0,-116 55 16,116-55-16,0 0 15,-91 84-15,91-84 16,-8 98-16,8-98 16,99 107-16,-99-107 0,174 88 15,-174-88-15,207 37 16,-207-37-16,182-18 15,-182 18-15,140-71 16,-140 71-16,75-92 0,-75 92 16,0-102-16,0 102 15,-75-103-15,75 103 16,-149-83-16,149 83 16,-165-52-16,165 52 0</inkml:trace>
  <inkml:trace contextRef="#ctx0" brushRef="#br1" timeOffset="110351.1204">17087 16961 0,'0'0'0,"0"0"0,0 0 16,0 0-16,0 0 15,58 18-15,-58-18 0,115 32 16,-115-32-16,141 56 16,-141-56-16,149 78 15,-149-78-15,0 0 16,115 76-16,-115-76 0,58 74 15,-58-74-15,17 79 16,-17-79-16,0 93 16,0-93-16,0 84 15,0-84-15</inkml:trace>
  <inkml:trace contextRef="#ctx0" brushRef="#br1" timeOffset="110592.5785">17723 17021 0,'-24'23'0,"24"-23"15,-67 83-15,67-83 16,-107 131-16,107-131 15,-99 149-15,99-149 16,0 0-16,-83 134 0,83-134 16,-25 103-16,25-103 15</inkml:trace>
  <inkml:trace contextRef="#ctx0" brushRef="#br1" timeOffset="110852.1824">18004 16919 0,'0'0'0,"0"0"15,83 4-15,-83-4 16,132-4-16,-132 4 0,149 0 16,-149 0-16,157 0 15,-157 0-15</inkml:trace>
  <inkml:trace contextRef="#ctx0" brushRef="#br1" timeOffset="111023.7128">18145 17262 0,'0'0'0,"0"0"0,0 0 16,0 0-16,25 10 16,-25-10-16,107 0 15,-107 0-15</inkml:trace>
  <inkml:trace contextRef="#ctx0" brushRef="#br1" timeOffset="111871.145">18972 16257 0,'0'0'15,"0"0"-15,41 84 16,-41-84-16,42 126 0,-42-126 16,33 168-16,-33-168 15,24 154-15,-24-154 16,0 0-16,25 124 16</inkml:trace>
  <inkml:trace contextRef="#ctx0" brushRef="#br1" timeOffset="112088.513">18881 16561 0,'0'0'0,"0"0"16,83 9-16,-83-9 0,107-5 15,-107 5-15,132-18 16,-132 18-16,124-34 16,-124 34-16</inkml:trace>
  <inkml:trace contextRef="#ctx0" brushRef="#br1" timeOffset="112304.989">18964 16989 0,'0'0'16,"0"0"-16,24 37 16,-24-37-16,67 32 0,-67-32 15,99 14-15,-99-14 16,124-5-16,-124 5 15,140-18-15</inkml:trace>
  <inkml:trace contextRef="#ctx0" brushRef="#br1" timeOffset="112806.7202">19683 16384 0,'0'0'0,"0"0"0,0 0 15,0 0-15,0 0 16,91 13-16,-91-13 16,99 29-16,-99-29 15,0 0-15,109 36 0,-109-36 16,49 57-16,-49-57 15,0 0-15,0 51 16,0-51-16,-49 60 0,49-60 16,0 0-16,0 0 15,0 0-15,0 0 16,0 0-16,-68 47 16,68-47-16,0 0 0,-24 51 15,24-51-15,24 56 16,-24-56-16,0 0 15,76 70-15,-76-70 16,0 0-16,74 73 0,-74-73 16,33 66-16,-33-66 15,-16 69-15,16-69 16,-50 51-16,50-51 0,0 0 16,0 0-16,0 0 15,-66 28-15,66-28 16,0 0-16,0 0 15,17-41-15</inkml:trace>
  <inkml:trace contextRef="#ctx0" brushRef="#br1" timeOffset="112982.2898">20370 17221 0,'0'0'15,"0"0"-15,17 94 0,-17-94 16,-25 129-16,25-129 16,-33 145-16,33-145 15,-25 124-15,25-124 16</inkml:trace>
  <inkml:trace contextRef="#ctx0" brushRef="#br1" timeOffset="113207.2372">20527 16890 0,'0'0'0,"0"0"0,83 19 15,-83-19-15,124 0 16,-124 0-16,174-42 16</inkml:trace>
  <inkml:trace contextRef="#ctx0" brushRef="#br1" timeOffset="113540.8419">21412 16440 0,'0'0'15,"0"0"-15,0 0 16,0 0-16,-25 60 16,25-60-16,-24 97 0,24-97 15,0 0-15,0 0 16,0 0-16,0 0 15,0 0-15,-17 116 0,17-116 16,17 85-16,-17-85 16,57 42-16,-57-42 15,108 9-15,-108-9 0,132-9 16,-132 9-16,0 0 16,0 0-16,124-19 15,-124 19-15,83-47 16,-83 47-16</inkml:trace>
  <inkml:trace contextRef="#ctx0" brushRef="#br1" timeOffset="113707.7605">21668 16351 0,'0'0'0,"0"0"0,17 89 16,-17-89-16,25 153 15,-25-153-15,25 233 16,-25-233-16,16 255 16,-16-255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1T16:32:11.362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15 9987 0,'0'0'0,"0"0"16,-16-56-16,16 56 0,-42-56 15,42 56-15,-66-60 16,66 60-16,-107-33 16,107 33-16,-116 14 15,116-14-15,-109 75 0,109-75 16,-89 102-16,89-102 16,-34 112-16,34-112 15,25 83-15,-25-83 0,66 51 16,-66-51-16,100 10 15,-100-10-15,99-42 16,-99 42-16,116-84 16,-116 84-16,0 0 0,0 0 15,0 0-15,0 0 16,74-88-16,-74 88 16,50-42-16,-50 42 0,33 18 15,-33-18-15,25 89 16,-25-89-16,16 126 15,-16-126-15,41 134 16,-41-134-16,67 102 0,-67-102 16,82 57-16,-82-57 15,75-19-15</inkml:trace>
  <inkml:trace contextRef="#ctx0" brushRef="#br0" timeOffset="266.7937">2713 10065 0,'0'0'15,"0"0"-15,0 0 0,74-13 16,-74 13-16,124-13 16,-124 13-16,141-29 15,-141 29-15,141-37 16</inkml:trace>
  <inkml:trace contextRef="#ctx0" brushRef="#br0" timeOffset="967.946">3895 9596 0,'-24'-18'0,"24"18"16,-75-52-16,75 52 15,-107-36-15,107 36 16,-100 3-16,100-3 15,-82 57-15,82-57 16,-58 107-16,58-107 0,0 0 16,-8 116-16,8-116 15,0 0-15,41 88 16,-41-88-16,83 33 0,-83-33 16,82-19-16,-82 19 15,83-74-15,-83 74 16,66-102-16,-66 102 15,0 0-15,0 0 0,0 0 16,0 0-16,41-80 16,-41 80-16,0 0 0,0 0 15,17 103-15,-17-103 16,0 177-16,0-177 16,-8 214-16,8-214 15,0 0-15,0 181 0,0-181 16,8 93-16,-8-93 15,25-23-15,-25 23 16,33-122-16</inkml:trace>
  <inkml:trace contextRef="#ctx0" brushRef="#br0" timeOffset="1218.187">3747 9006 0,'33'18'0,"82"43"0,42 45 15,1 20-15,-158-126 16,148 158-16,-32 38 16,-17 18-16,-99-214 15,58 205-15,-58-205 0,-8 223 16,8-223-16,-66 204 15,66-204-15,-116 154 16,116-154-16</inkml:trace>
  <inkml:trace contextRef="#ctx0" brushRef="#br0" timeOffset="1501.6885">1959 9047 0,'-98'94'0,"98"-94"15,-124 158-15,9 46 16,15 34-16,100-238 15,-49 250-15,57 1 16,50-18-16,-58-233 0,99 172 16,-99-172-16,157 121 15</inkml:trace>
  <inkml:trace contextRef="#ctx0" brushRef="#br0" timeOffset="1836.3961">5036 8996 0,'-24'23'16,"24"-23"-16,-58 94 0,-17 64 15,-7 23-15,24 24 16,58-205-16,-42 218 16,42 10-16,0-228 15,33 214-15,-33-214 0,91 154 16,-91-154-16,124 60 15,-124-60-15</inkml:trace>
  <inkml:trace contextRef="#ctx0" brushRef="#br0" timeOffset="2203.6778">5682 9699 0,'-24'-19'0,"24"19"0,-100-47 16,100 47-16,-150-14 16,150 14-16,-157 46 15,157-46-15,0 0 0,-132 85 16,132-85-16,-66 97 16,66-97-16,0 84 15,0-84-15,66 56 16,-66-56-16,91 23 0,-91-23 15,124-14-15,-124 14 16,0 0-16,0 0 16,0 0-16,0 0 0,99-46 15,-99 46-15,84-28 16,-84 28-16,74 9 0,-74-9 16,58 65-16,-58-65 15,58 94-15,-58-94 16,58 78-16,-58-78 15</inkml:trace>
  <inkml:trace contextRef="#ctx0" brushRef="#br0" timeOffset="2403.7359">6145 9350 0,'0'0'16,"0"0"-16,25 140 16,8 35-16,-8 31 15,-25-206-15,17 190 0,-17-190 16,8 158-16,-8-158 16</inkml:trace>
  <inkml:trace contextRef="#ctx0" brushRef="#br0" timeOffset="2571.1268">5980 9708 0,'0'0'0,"0"0"16,0 0-16,124-9 15,-124 9-15,182-5 16,-182 5-16,231-29 15</inkml:trace>
  <inkml:trace contextRef="#ctx0" brushRef="#br0" timeOffset="2955.1185">7171 9293 0,'0'0'0,"0"0"16,-91-51-16,91 51 15,-101-13-15,101 13 16,-114 42-16,114-42 0,-124 107 16,124-107-16,-66 130 15,66-130-15,-17 121 16,17-121-16,33 93 16,-33-93-16,75 56 0,-75-56 15,99 0-15,-99 0 16,99-61-16,-99 61 15,83-107-15,-83 107 16,0 0-16,0 0 0,0 0 16,0 0-16,66-117 15,-66 117-15,33-54 16,-33 54-16,16 46 0,-16-46 16,25 125-16,-25-125 15,25 168-15,-25-168 16,41 153-16,-41-153 0,58 79 15</inkml:trace>
  <inkml:trace contextRef="#ctx0" brushRef="#br0" timeOffset="3255.9824">6848 8578 0,'0'0'15,"75"61"-15,40 22 16,26 24-16,-141-107 0,149 139 16,8 43-16,-41 13 15,-116-195-15,82 196 16,-82-196-16,42 213 15,-42-213-15,0 237 0,0-237 16,-66 233-16,66-233 16,-91 215-16,91-215 15,-141 180-15,141-180 16</inkml:trace>
  <inkml:trace contextRef="#ctx0" brushRef="#br0" timeOffset="22794.3841">10172 10140 0,'0'0'0,"0"0"0,58-55 16,-58 55-16,75-56 15,-75 56-15,100-38 0,-100 38 16,107-4-16,-107 4 16,99 37-16,-99-37 15,67 79-15,-67-79 16,33 116-16,-33-116 0,0 149 16,0-149-16,-33 158 15,33-158-15,-67 154 16,67-154-16,0 0 0,-66 111 15,66-111-15,0 0 16,0 0-16,0 0 16,-82 71-16,82-71 15,-75 3-15,75-3 0,-49-51 16,49 51-16,-17-88 16,17 88-16,0 0 15,0 0-15,0-93 0,0 93 16,0 0-16,41-69 15,-41 69-15,0 0 16,67-24-16,-67 24 0,82 38 16,-82-38-16,75 84 15,-75-84-15,0 0 16,41 97-16,-41-97 16,33 74-16,-33-74 0,41 29 15</inkml:trace>
  <inkml:trace contextRef="#ctx0" brushRef="#br0" timeOffset="23131.1352">10893 10499 0,'0'0'0,"0"0"16,0 0-16,0 0 0,0 0 15,57 0-15,-57 0 16,0 0-16,67 4 16,-67-4-16,0 0 15,82 23-15,-82-23 0,0 0 16,58 70-16,-58-70 15,0 0-15,50 89 0,-50-89 16,0 0-16,49 79 16,-49-79-16,50 23 15,-50-23-15,50-28 16</inkml:trace>
  <inkml:trace contextRef="#ctx0" brushRef="#br0" timeOffset="23341.1878">11471 10373 0,'0'0'0,"0"0"0,0 0 16,0 0-16,0 0 16,-49-5-16,49 5 15,-75 19-15,75-19 16,-66 46-16,66-46 0,-66 84 16,66-84-16,-74 122 15,74-122-15,0 0 16,-50 129-16,50-129 0,-41 79 15,41-79-15,0 0 16,0 0-16</inkml:trace>
  <inkml:trace contextRef="#ctx0" brushRef="#br0" timeOffset="23524.5168">11438 10462 0,'0'0'0,"0"0"0,50-5 16,-50 5-16,99-15 15,-99 15-15,141-18 16,-141 18-16,140-56 0,-140 56 16</inkml:trace>
  <inkml:trace contextRef="#ctx0" brushRef="#br0" timeOffset="23812.9693">11868 9964 0,'0'0'0,"0"0"16,0 0-16,0 0 15,75 18-15,-75-18 0,107 19 16,-107-19-16,124 9 15,-124-9-15,0 0 16,108 14-16,-108-14 0,0 0 16,91 23-16,-91-23 15,41 75-15,-41-75 16,16 102-16,-16-102 16,-8 140-16,8-140 0,-16 130 15,16-130-15,0 0 16,8 88-16</inkml:trace>
  <inkml:trace contextRef="#ctx0" brushRef="#br0" timeOffset="24080.7438">12240 9591 0,'17'24'16,"-17"-24"-16,83 75 0,-83-75 15,124 139-15,-124-139 16,165 200-16,-165-200 16,149 246-16,-149-246 0,91 247 15,-91-247-15,8 218 16,-8-218-16,-50 150 15</inkml:trace>
  <inkml:trace contextRef="#ctx0" brushRef="#br0" timeOffset="24380.4827">9668 9764 0,'-66'83'16,"-25"57"-16,16 41 15,17 15-15,58-196 0,-24 200 16,39 23-16,36-23 16,-51-200-16,99 149 15,-99-149-15</inkml:trace>
  <inkml:trace contextRef="#ctx0" brushRef="#br0" timeOffset="24764.9776">13125 9578 0,'0'0'0,"0"0"16,-41 74-16,41-74 15,-42 130-15,9 56 16,33-186-16,-25 205 0,25-205 15,9 218-15,-9-218 16,33 210-16,-33-210 16,49 167-16,-49-167 15,0 0-15,67 89 0</inkml:trace>
  <inkml:trace contextRef="#ctx0" brushRef="#br0" timeOffset="25332.7444">13191 10196 0,'0'0'0,"0"0"15,50-60-15,-50 60 16,74-42-16,-74 42 15,99-23-15,-99 23 0,0 0 16,0 0-16,100-6 16,-100 6-16,91 29 15,-91-29-15,49 74 16,-49-74-16,8 103 0,-8-103 16,-8 130-16,8-130 15,0 0-15,-33 130 16,33-130-16,0 0 15,-41 116-15,41-116 0,0 0 16,-66 89-16,66-89 16,0 0-16,0 0 15,0 0-15,-58 46 0,58-46 16,-50-14-16,50 14 16,0 0-16,-33-60 15,33 60-15,0 0 0,0 0 16,0-84-16,0 84 15,0 0-15,41-74 16,-41 74-16,0 0 0,67-37 16,-67 37-16,82 4 15,-82-4-15,75 56 16,-75-56-16,41 84 0,-41-84 16,0 0-16,0 0 15,25 88-15,-25-88 16,0 0-16,16 69 0,-16-69 15,0 0-15</inkml:trace>
  <inkml:trace contextRef="#ctx0" brushRef="#br0" timeOffset="25633.7101">13911 10419 0,'0'0'0,"0"0"15,0 0-15,0 0 0,57 20 16,-57-20-16,83 26 16,-83-26-16,116 34 15,-116-34-15,0 0 16,91 37-16,-91-37 0,0 0 15,74 51-15,-74-51 16,42 70-16,-42-70 16,0 0-16,33 69 0,-33-69 15,66 47-15</inkml:trace>
  <inkml:trace contextRef="#ctx0" brushRef="#br0" timeOffset="25850.2005">14414 10322 0,'0'0'16,"0"0"-16,-65 83 15,65-83-15,-66 121 0,66-121 16,-83 145-16,83-145 15,0 0-15,0 0 16,-41 107-16,41-107 0</inkml:trace>
  <inkml:trace contextRef="#ctx0" brushRef="#br0" timeOffset="26069.8521">14853 10145 0,'8'37'16,"-8"-37"-16,25 98 15,-25-98-15,25 149 0,-25-149 16,0 0-16,33 149 15</inkml:trace>
  <inkml:trace contextRef="#ctx0" brushRef="#br0" timeOffset="26251.612">14779 10345 0,'0'0'0,"0"0"15,74-9-15,-74 9 16,116-14-16,-116 14 16,140-23-16,-140 23 0,126-57 15</inkml:trace>
  <inkml:trace contextRef="#ctx0" brushRef="#br0" timeOffset="26568.865">15168 9852 0,'0'0'0,"0"0"15,0 0-15,0 0 16,83 9-16,-83-9 16,108 29-16,-108-29 15,148 27-15,-148-27 0,0 0 16,124 14-16,-124-14 15,0 0-15,0 0 16,0 0-16,0 0 0,100 19 16,-100-19-16,49 69 15,-49-69-15,17 126 16,-17-126-16,-10 172 16,10-172-16,-24 177 0,24-177 15,0 0-15,-8 130 16,8-130-16</inkml:trace>
  <inkml:trace contextRef="#ctx0" brushRef="#br0" timeOffset="26869.6341">15425 9261 0,'0'0'0,"0"0"15,58 19-15,49 42 16,-107-61-16,157 101 16,0 48-16,-8 24 0,-149-173 15,108 167-15,-108-167 16,74 186-16,-74-186 15,41 196-15,-41-196 16,-41 186-16,41-186 0,-83 158 16,83-158-16</inkml:trace>
  <inkml:trace contextRef="#ctx0" brushRef="#br0" timeOffset="37840.6748">9394 11676 0,'0'0'16,"0"0"-16,-40 93 15,40-93-15,-42 144 0,42-144 16,-58 205-16,58-205 16,-66 255-16,66-255 15,-33 257-15,33-257 16,0 232-16,0-232 0,41 168 15,-41-168-15,83 92 16,-83-92-16</inkml:trace>
  <inkml:trace contextRef="#ctx0" brushRef="#br0" timeOffset="38351.5588">9693 12281 0,'0'0'0,"0"0"15,0 0-15,66-66 16,-66 66-16,82-51 0,-82 51 15,124-37-15,-124 37 16,91 5-16,-91-5 16,83 46-16,-83-46 0,50 84 15,-50-84-15,8 111 16,-8-111-16,-17 131 16,17-131-16,-57 126 15,57-126-15,0 0 0,-75 111 16,75-111-16,0 0 15,0 0-15,-83 60 16,83-60-16,0 0 0,-66 6 16,66-6-16,-49-48 15,49 48-15,0 0 16,33-69-16,-33 69 16,0 0-16,58-47 0,-58 47 15,91 0-15,-91 0 16,0 0-16,82 38 15,-82-38-15,0 0 0,0 0 16,75 60-16,-75-60 16</inkml:trace>
  <inkml:trace contextRef="#ctx0" brushRef="#br0" timeOffset="38626.3505">10454 12466 0,'0'0'0,"0"0"15,0 0-15,50-4 16,-50 4-16,0 0 0,0 0 16,74-5-16,-74 5 15,83 14-15,-83-14 16,66 47-16,-66-47 15,66 83-15,-66-83 0,33 98 16,-33-98-16,42 65 16,-42-65-16,58 18 15</inkml:trace>
  <inkml:trace contextRef="#ctx0" brushRef="#br0" timeOffset="38826.7872">10901 12364 0,'-17'23'0,"17"-23"0,-41 79 16,41-79-16,-76 121 15,76-121-15,0 0 0,-65 131 16,65-131-16,-16 74 15,16-74-15</inkml:trace>
  <inkml:trace contextRef="#ctx0" brushRef="#br0" timeOffset="39076.8235">11504 12225 0,'0'0'0,"0"0"16,9 139-16,-9-139 0,8 140 15,-8-140-15,0 0 16,0 0-16,25 126 15,-25-126-15</inkml:trace>
  <inkml:trace contextRef="#ctx0" brushRef="#br0" timeOffset="39261.3127">11405 12546 0,'0'0'0,"0"0"16,116-33-16,-116 33 15,124-47-15,-124 47 0,141-79 16</inkml:trace>
  <inkml:trace contextRef="#ctx0" brushRef="#br0" timeOffset="39597.7296">11843 12033 0,'0'0'15,"0"0"-15,67-3 16,-67 3-16,82 0 15,-82 0-15,0 0 0,116-5 16,-116 5-16,0 0 16,0 0-16,0 0 15,91-5-15,-91 5 0,66 19 16,-66-19-16,50 65 16,-50-65-16,0 97 15,0-97-15,-33 126 0,33-126 16,0 0-16,0 0 0,0 0 15,-9 126-15,9-126 16,9 65-16,-9-65 0</inkml:trace>
  <inkml:trace contextRef="#ctx0" brushRef="#br0" timeOffset="39912.1416">12331 11601 0,'0'0'0,"0"0"16,50 61-16,-50-61 16,83 107-16,-83-107 15,124 163-15,-124-163 16,124 190-16,-124-190 0,82 191 15,-82-191-15,33 177 16,-33-177-16,-16 153 16,16-153-16,0 0 15,0 0-15,-50 116 0,50-116 16,-58 38-16,58-38 16,-16-42-16</inkml:trace>
  <inkml:trace contextRef="#ctx0" brushRef="#br0" timeOffset="40162.2829">13233 11522 0,'0'0'0,"0"0"15,-42 85-15,42-85 16,-58 143-16,58-143 0,-49 186 16,49-186-16,-42 214 15,42-214-15,-8 186 16,8-186-16,0 0 0,33 140 16,-33-140-16</inkml:trace>
  <inkml:trace contextRef="#ctx0" brushRef="#br0" timeOffset="40613.4024">13390 11848 0,'0'0'0,"0"0"16,58-47-16,-58 47 0,90-28 15,-90 28-15,116-9 16,-116 9-16,116 28 16,-116-28-16,91 70 15,-91-70-15,33 102 0,-33-102 16,-8 130-16,8-130 16,-66 136-16,66-136 15,-75 102-15,75-102 16,0 0-16,-91 55 0,91-55 15,0 0-15,-91 0 16,91 0-16,0 0 0,0 0 16,0 0-16,-66-51 0,66 51 15,-16-74-15,16 74 16,33-80-16,-33 80 16,74-36-16,-74 36 15,0 0-15,74 9 0,-74-9 16,0 0-16,67 46 15,-67-46-15,0 0 16,49 70-16,-49-70 0,75 23 16</inkml:trace>
  <inkml:trace contextRef="#ctx0" brushRef="#br0" timeOffset="40856.6118">14084 12025 0,'0'0'0,"0"0"0,0 0 16,0 0-16,0 0 15,42 5-15,-42-5 16,0 0-16,74 3 16,-74-3-16,91 38 0,-91-38 15,83 47-15,-83-47 16,57 69-16,-57-69 0,0 0 15,58 79-15,-58-79 16,0 0-16,58 56 16,-58-56-16</inkml:trace>
  <inkml:trace contextRef="#ctx0" brushRef="#br0" timeOffset="41081.4063">14580 11969 0,'0'0'0,"0"0"15,-58 61-15,58-61 0,-66 83 16,66-83-16,-74 112 16,74-112-16,0 0 15,-50 102-15,50-102 0,0 60 16,0-60-16,57-5 15</inkml:trace>
  <inkml:trace contextRef="#ctx0" brushRef="#br0" timeOffset="41230.9698">14828 12136 0,'0'0'0,"0"0"16,50 0-16,-50 0 15,107-14-15,-107 14 16,142-23-16,-142 23 16,157-37-16</inkml:trace>
  <inkml:trace contextRef="#ctx0" brushRef="#br0" timeOffset="41569.9652">15458 11662 0,'0'0'0,"0"0"0,0 0 16,49 5-16,-49-5 16,75 18-16,-75-18 15,107 23-15,-107-23 0,0 0 16,98 24-16,-98-24 15,0 0-15,0 0 16,0 0-16,101 27 0,-101-27 16,58 38-16,-58-38 15,24 65-15,-24-65 16,-8 102-16,8-102 16,-41 130-16,41-130 0,-33 131 15,33-131-15,0 0 16,-17 93-16,17-93 15</inkml:trace>
  <inkml:trace contextRef="#ctx0" brushRef="#br0" timeOffset="41882.1829">15855 11262 0,'0'0'0,"0"0"16,82 37-16,-82-37 16,124 88-16,-124-88 15,141 154-15,-141-154 0,149 200 16,-149-200-16,91 223 15,-91-223-15,41 218 16,-41-218-16,-25 196 16,25-196-16,-66 163 0,66-163 15,-99 121-15</inkml:trace>
  <inkml:trace contextRef="#ctx0" brushRef="#br1" timeOffset="68769.5111">18906 9875 0,'-9'98'0,"9"-98"16,0 126-16,0-126 16,25 125-16,-25-125 0,0 0 15,50 98-15,-50-98 16,91 46-16,-91-46 15,107-9-15,-107 9 16,108-60-16,-108 60 0,99-80 16,-99 80-16,0 0 15,0 0-15,0 0 16,66-69-16,-66 69 0,50-24 16,-50 24-16,41 75 15,-41-75-15,33 149 16,-33-149-16,17 228 15,-17-228-15,0 255 16,0-255-16,-33 238 0,33-238 16,0 0-16,-33 159 15,33-159-15,0 0 16,0 0-16,-50 69 16,50-69-16,-50-18 0,50 18 15,-41-99-15,41 99 16,-16-124-16,16 124 15,24-140-15,-24 140 16,66-113-16,-66 113 0,91-92 16,-91 92-16,100-80 15,-100 80-15,91-88 16</inkml:trace>
  <inkml:trace contextRef="#ctx0" brushRef="#br1" timeOffset="68986.7994">20106 9890 0,'0'0'0,"0"0"15,25 111-15,-25-111 16,16 144-16,-16-144 15,8 181-15,-8-181 16,0 0-16,0 0 0,-8 154 16</inkml:trace>
  <inkml:trace contextRef="#ctx0" brushRef="#br1" timeOffset="69137.1326">19931 10299 0,'0'0'0,"0"0"16,84-24-16,-84 24 16,116-51-16,-116 51 15,173-74-15</inkml:trace>
  <inkml:trace contextRef="#ctx0" brushRef="#br1" timeOffset="69421.2144">20610 9842 0,'0'0'16,"0"0"-16,0 89 0,0-89 16,0 108-16,0-108 15,0 0-15,0 0 16,0 0-16,0 0 0,-8 111 15,8-111-15,8 65 16,-8-65-16,33 4 16,-33-4-16,75-37 0,-75 37 15,82-46-15,-82 46 16,0 0-16,0 0 16,108-28-16,-108 28 15,82-28-15,-82 28 0</inkml:trace>
  <inkml:trace contextRef="#ctx0" brushRef="#br1" timeOffset="69608.0423">20966 9829 0,'0'0'15,"0"0"-15,8 121 16,-8-121-16,0 153 0,0-153 15,-8 187-15,8-187 16,0 0-16,0 172 16,0-172-16</inkml:trace>
  <inkml:trace contextRef="#ctx0" brushRef="#br1" timeOffset="69857.9394">20966 9471 0,'33'37'16,"82"74"-16,43 48 15,-158-159-15,148 195 0,-24 19 16,-41 4-1,-83-218-15,33 196 0,-33-196 16,-25 177-16,25-177 16,0 0-16</inkml:trace>
  <inkml:trace contextRef="#ctx0" brushRef="#br1" timeOffset="70155.9117">18716 9419 0,'-42'23'15,"42"-23"-15,-82 99 16,-34 68-16,116-167 16,-124 223-16,33 52 0,41 4 15,50-279-15,-16 255 16,16-255-16,41 234 16,-41-234-16</inkml:trace>
  <inkml:trace contextRef="#ctx0" brushRef="#br1" timeOffset="70541.285">21917 9331 0,'-25'42'0,"25"-42"15,-75 126-15,-24 78 16,25 38-16,16-9 0,33-29 16,25-204-16,8 186 15,-8-186-15,42 168 16,-42-168-16,74 129 16,-74-129-16,91 43 0,-91-43 15</inkml:trace>
  <inkml:trace contextRef="#ctx0" brushRef="#br1" timeOffset="71074.6052">22041 10090 0,'0'0'0,"0"0"0,-9 69 16,9-69-16,0 80 16,0-80-16,9 92 15,-9-92-15,24 79 16,-24-79-16,0 0 16,58 37-16,-58-37 0,66-14 15,-66 14-15,0 0 0,75-69 16,-75 69-16,0 0 15,0 0-15,49-79 0,-49 79 16,33-24-16,-33 24 16,9 61-16,-9-61 0,0 0 15,-9 140-15,9-140 0,-24 185 16,24-185-16,-42 200 16,42-200-16,0 0 15,0 0-15,0 0 16,0 0-16,-58 168 0,58-168 15,0 0-15,-49 75 16,49-75-16,-17-28 16,17 28-16,17-107 15,-17 107-15,58-131 16,-58 131-16,82-107 0,-82 107 16,100-75-16,-100 75 15,0 0-15,99-51 16,-99 51-16,83-74 0</inkml:trace>
  <inkml:trace contextRef="#ctx0" brushRef="#br1" timeOffset="71241.8586">22743 10359 0,'0'0'0,"0"0"15,91-33-15,-91 33 16,133-46-16,-133 46 16,148-93-16</inkml:trace>
  <inkml:trace contextRef="#ctx0" brushRef="#br1" timeOffset="71525.3797">23380 9908 0,'0'0'0,"0"0"16,-8 65-16,8-65 15,0 74-15,0-74 16,0 0-16,0 0 16,0 0-16,0 0 0,8 98 15,-8-98-15,0 0 16,17 70-16,-17-70 0,57 24 15,-57-24-15,91-20 16,-91 20-16,100-23 16,-100 23-16,0 0 15,82-23-15,-82 23 0,75-37 16,-75 37-16</inkml:trace>
  <inkml:trace contextRef="#ctx0" brushRef="#br1" timeOffset="71708.8214">23686 9754 0,'0'0'15,"0"0"-15,-8 107 0,8-107 16,8 117-16,-8-117 16,16 158-16,-16-158 15,25 186-15,-25-186 0,0 0 16,42 158-16,-42-158 15,41 79-15</inkml:trace>
  <inkml:trace contextRef="#ctx0" brushRef="#br1" timeOffset="71966.365">23446 9368 0,'17'19'15,"65"59"-15,42 44 16,0 22-16,-16 10 16,-1 3-16,-40 16 15,-18 8-15,-49-181 0,17 182 16,-17-182-1,-33 190-15,33-190 0,-100 187 16,100-187-16</inkml:trace>
  <inkml:trace contextRef="#ctx0" brushRef="#br1" timeOffset="96677.2846">22561 8182 0,'-248'-57'0,"-58"21"15,17 3-15,24 19 16,17 19-16,25 9 0,223-14 0,-224 28 16,2 5-16,-10 13 15,1 10-15,6 10 16,-6 3-16,8 19 15,-1 6-15,18 7 16,15 16-16,-7 14 16,24-2-16,9 2 0,0 12 15,16 6-15,149-149 16,-141 177-16,25 23 16,17 14-16,99-214 0,-66 209 15,33 11-15,25-7 16,8-213-16,16 196 15,34 9-15,24-5 16,-74-200-16,91 191 16,25 0-16,25-10 15,-141-181-15,140 172 0,34-1 16,8-7-16,-182-164 16,190 139-16,25-4 15,8-5-15,-24-23 16,-9-37-16,-8 4 15,16-13-15,-7-15 0,-9 1 16,33-5-16,8 4 16,-16-8-16,8-6 15,0-9-15,8-9 16,-16-9-16,0-5 16,16-5-16,-16-18 15,-207 23-15,231-33 0,17-18 16,0-33-16,-248 84 15,232-102-15,-1-24 16,-16-4-16,-215 130 0,182-135 16,-25-18-16,-24-14 15,-133 167-15,115-191 16,-33-51-16,-31-18 16,-51 260-1,16-266-15,-32-8 0,-9 0 0,25 274 16,-58-248-16,-16-12 15,-42 19-15,0 22 16,-8 42-16,-25 9 16,0 15-16,149 153 15,-173-149-15,-42 5 0,0 18 16,215 126-16,-215-97 16,-17 31-16,1 16 15,231 50-15,-174-28 16</inkml:trace>
  <inkml:trace contextRef="#ctx0" brushRef="#br1" timeOffset="97209.947">23893 8219 0,'-83'117'0,"-41"27"16,-25-5-16,9 1 16,140-140-16,-158 158 0,-15 18 15,-17 24-15,8-13 16,25-15-16,-9 0 15,1 14-15,0-9 16,-1 9-16,-16 14 0,-8 18 16,-8 1-16,7-14 15,10 23-15,-18 10 16,9-11-16,16-3 16,-16 13-16,0 1 15,-1-20-15,1 0 16,-1 5-16,9-8 0,182-215 15</inkml:trace>
  <inkml:trace contextRef="#ctx0" brushRef="#br1" timeOffset="97885.8598">17318 8308 0,'91'70'0,"-91"-70"16,149 89-16,41 26 16,25 2-16,-215-117 0,207 116 15,16 19-15,0 5 16,-24-20-16,-26-8 15,26 8-15,8 16 16,-17-15-16,25-5 16,9 5-16,8 23 15,-1-14-15,9 10 0,8 9 16,16 14-16,-7-6 16,-9 7-16,16-6 15,18 14-15,-26-4 16,-8-1-16,0-4 15,0 13-15,-16-13 0,-9-14 16,-16 5-16,-9 0 16,-16-6-16,-17-4 15,1 14 1,-16-18-16,-150-140 0</inkml:trace>
  <inkml:trace contextRef="#ctx0" brushRef="#br1" timeOffset="98912.4494">17583 14876 0,'8'56'0,"-8"-56"16,8 140-16,-8-140 16,9 167-16,-9-167 0,0 0 15,0 0-15,0 0 16,0 0-16,0 134 16,0-134-16,0 52 0,0-52 15,-17-42-15,17 42 16,-16-135-16,16 135 15,-17-181-15,17 181 16,-8-181-16,8 181 0,0 0 16,8-145-16,-8 145 15,0 0-15,33-102 16,-33 102-16,0 0 0,58-56 16,-58 56-16,83 10 15,-83-10-15,99 65 16,-99-65-16,66 107 15,-66-107-15,41 130 0,-41-130 16,33 144-16,-33-144 16,0 0-16,17 126 15,-17-126-15,33 111 0,-33-111 16,0 0-16,50 79 16,-50-79-16,74 28 15</inkml:trace>
  <inkml:trace contextRef="#ctx0" brushRef="#br1" timeOffset="99381.2068">18476 14750 0,'0'0'0,"0"0"0,0 0 15,-66 19-15,66-19 16,-58 61-16,58-61 0,-66 93 16,66-93-16,-50 111 15,50-111-15,-8 113 16,8-113-16,33 106 16,-33-106-16,82 94 15,-82-94-15,116 64 0,-116-64 16,116 33-16,-116-33 15,107-10-15,-107 10 16,83-51-16,-83 51 0,50-79 16,-50 79-16,8-116 15,-8 116-15,-16-126 16,16 126-16,-42-130 16,42 130-16,-74-125 15,74 125-15,-83-89 0,83 89 16,-83-42-16,83 42 15,-91-4-15,91 4 16,0 0-16,-82 32 16,82-32-16,-33 51 0,33-51 15,33 33-15</inkml:trace>
  <inkml:trace contextRef="#ctx0" brushRef="#br1" timeOffset="99897.9547">20238 14476 0,'0'0'0,"0"0"0,0 0 16,0 0-16,-74-14 16,74 14-16,-100 5 0,100-5 15,0 0-15,-133 28 16,133-28-16,0 0 16,0 0-16,0 0 0,-99 52 15,99-52-15,-25 60 16,25-60-16,41 65 15,-41-65-15,100 69 16,-100-69-16,149 70 0,-149-70 16,0 0-16,141 84 15,-141-84-15,107 98 16,-107-98-16,42 93 16,-42-93-16,-17 102 15,17-102-15,-58 88 0,58-88 16,-107 89-16,107-89 15,-108 65-15,108-65 16,-99 23-16,99-23 0,-75-32 16,75 32-16,-9-89 15,9 89-15,34-125 16,-34 125-16</inkml:trace>
  <inkml:trace contextRef="#ctx0" brushRef="#br1" timeOffset="100332.7151">20486 14537 0,'0'0'0,"0"0"16,-16 65-16,16-65 15,-9 84-15,9-84 0,-8 125 16,8-125-16,0 139 15,0-139-15,0 0 16,25 117-16,-25-117 0,0 0 16,41 80-16,-41-80 15,75 13-15,-75-13 16,91-47-16,-91 47 16,90-79-16,-90 79 0,0 0 15,67-111-15,-67 111 16,0 0-16,41-98 15,-41 98-15,0 0 0,0 0 16,25-78-16,-25 78 16,0 0-16,0 0 15,-25 22-15,25-22 16,-17 107-16,17-107 0,33 140 16,-33-140-16,50 144 15,-50-144-15,83 98 16,-83-98-16,91 37 0,-91-37 15,107-9-15</inkml:trace>
  <inkml:trace contextRef="#ctx0" brushRef="#br1" timeOffset="101034.1271">21371 14834 0,'0'0'0,"0"0"0,0 126 16,0-126-16,8 139 16,-8-139-16,0 149 15,0-149-15,0 0 0,0 0 16,0 0-16,0 0 15,0 122-15,0-122 16,-8 41-16,8-41 0,-8-41 16,8 41-16,0-108 15,0 108-15,16-135 16,-16 135-16,25-134 16,-25 134-16,0 0 15,33-112-15,-33 112 0,0 0 16,58-65-16,-58 65 15,58 0-15,-58 0 16,58 65-16,-58-65 16,41 117-16,-41-117 0,8 139 15,-8-139-15,-8 130 16,8-130-16,0 0 16,0 0-16,0 0 15,0 0-15,0 0 0,-8 98 16,8-98-16,0 0 15,0 0-15,58-70 16,-58 70-16,57-145 0,-57 145 16,75-157-16,-75 157 15,0 0-15,49-131 16,-49 131-16,0 0 0,0 0 16,50-74-16,-50 74 15,50-9-15,-50 9 16,41 60-16,-41-60 15,25 108-15,-25-108 0,16 129 16,-16-129-16,17 145 16,-17-145-16,8 126 15,-8-126-15,41 83 16,-41-83-16,67 37 0,-67-37 16</inkml:trace>
  <inkml:trace contextRef="#ctx0" brushRef="#br1" timeOffset="101518.6231">23000 14839 0,'0'0'0,"0"0"15,0 0-15,0 0 16,0 0-16,-58 51 0,58-51 16,-50 70-16,50-70 15,-33 98-15,33-98 16,25 107-16,-25-107 15,58 116-15,-58-116 16,116 102-16,-116-102 0,124 51 16,-124-51-16,115-13 15,-115 13-15,91-84 16,-91 84-16,42-116 16,-42 116-16,8-140 0,-8 140 15,-50-134-15,50 134 16,-74-136-16,74 136 15,-92-93-15,92 93 16,-107-51-16,107 51 0,-115 0 16,115 0-16,0 0 15,-66 37-15,66-37 16,8 51-16</inkml:trace>
  <inkml:trace contextRef="#ctx0" brushRef="#br1" timeOffset="101818.3398">23893 14044 0,'0'0'0,"0"0"0,0 0 16,-33-51-16,33 51 15,0 0-15,-42-24 16,42 24-16,-66 19 16,66-19-16,-66 88 0,66-88 15,-50 154-15,50-154 16,-33 218-16,42 20 16,-9-238-16,24 237 15,-24-237-15,33 190 16,-33-190-16</inkml:trace>
  <inkml:trace contextRef="#ctx0" brushRef="#br1" timeOffset="102036.2716">23397 14727 0,'0'0'0,"0"0"16,0 0-16,0 0 0,0 0 16,74 0-1,-74 0-15,174-13 0,57-6 16,-231 19-16,248-19 16,-248 19-16</inkml:trace>
  <inkml:trace contextRef="#ctx0" brushRef="#br1" timeOffset="102772.4637">19592 16006 0,'0'0'0,"0"0"0,0 0 0,0 0 16,0 0-16,0 0 15,-91 0-15,91 0 0,-124 15 16,124-15-16,-174 27 16,174-27-16,-173 28 15,173-28-15,0 0 16,0 0-16,-116 46 0,116-46 15,-41 48-15,41-48 16,0 0-16,41 69 0,-41-69 16,99 80-16,-99-80 15,141 74-15,-141-74 0,124 84 16,-124-84-16,0 0 16,99 79-16,-99-79 15,25 74-15,-25-74 0,-41 60 16,41-60-16,-125 48 15,125-48-15,-157 23 16,157-23-16,-157 13 16,157-13-16,0 0 15,0 0-15,-115-4 0,115 4 16,-25-29-16,25 29 16</inkml:trace>
  <inkml:trace contextRef="#ctx0" brushRef="#br1" timeOffset="103422.185">19973 16151 0,'0'0'0,"0"0"15,-108-14-15,108 14 16,-108 4-16,108-4 0,-140 47 16,140-47-16,-124 79 15,124-79-15,-59 94 16,59-94-16,0 97 16,0-97-16,59 75 15,-59-75-15,99 28 0,-99-28 16,108-14-16,-108 14 15,107-66-15,-107 66 16,91-88-16,-91 88 0,0 0 16,92-107-16,-92 107 15,0 0-15,0 0 16,0 0-16,0 0 0,50-84 16,-50 84-16,0 0 15,0 0-15,-25 42 16,25-42-16,-84 121 15,84-121-15,-83 182 0,83-182 16,-66 200-16,66-200 16,-41 191-16,41-191 15,-8 152-15,8-152 16,0 0-16,0 0 16,16 126-16,-16-126 0,0 0 15,33 79-15,-33-79 16,58 32-16,-58-32 15,83-32-15,-83 32 16,117-74-16,-117 74 0,132-134 16,-132 134-16,132-146 15,-132 146-15,0 0 16,0 0-16,0 0 16,75-125-16,-75 125 0,33-88 15</inkml:trace>
  <inkml:trace contextRef="#ctx0" brushRef="#br1" timeOffset="103889.3634">20503 16151 0,'0'0'0,"0"0"15,0 0-15,0 0 16,-33 102-16,33-102 0,-34 136 16,34-136-16,-24 152 15,24-152-15,0 0 16,-9 131-16,9-131 16,0 0-16,25 79 0,-25-79 15,83 0-15,-83 0 16,116-79-16,-116 79 15,124-121-15,-124 121 16,0 0-16,91-130 16,-91 130-16,0 0 0,0 0 15,0 0-15,0 0 16,74-102-16,-74 102 0,17-57 16,-17 57-16,0 0 15,0 0-15,-42 117 16,42-117-16,-33 140 15,33-140-15,8 139 0,-8-139 16,58 107-16,-58-107 16,75 51-16,-75-51 15,115 0-15,-115 0 16</inkml:trace>
  <inkml:trace contextRef="#ctx0" brushRef="#br1" timeOffset="104324.2484">21586 16338 0,'0'0'0,"0"0"15,0 0-15,-66-5 16,66 5-16,-75-5 16,75 5-16,-99 10 15,99-10-15,-116 37 0,116-37 16,-99 69-16,99-69 15,-58 89-15,58-89 16,-8 93-16,8-93 16,25 64-16,-25-64 0,74 23 15,-74-23-15,91-32 16,-91 32-16,108-84 16,-108 84-16,107-102 0,-107 102 15,0 0-15,0 0 16,0 0-16,0 0 15,0 0-15,0 0 16,91-83-16,-91 83 0,33-28 16,-33 28-16,0 42 15,0-42-15,-8 93 16,8-93-16,0 0 0,16 102 16,-16-102-16,50 79 15,-50-79-15,83 33 16,-83-33-16,107-33 15</inkml:trace>
  <inkml:trace contextRef="#ctx0" brushRef="#br1" timeOffset="104991.8967">22015 16253 0,'0'0'15,"0"0"-15,-25 69 16,25-69-16,-7 75 15,7-75-15,0 103 0,0-103 16,0 0-16,0 0 16,0 0-16,0 0 0,0 0 15,0 112-15,0-112 16,16 60-16,-16-60 16,16-18-16,-16 18 15,34-93-15,-34 93 0,58-126 16,-58 126-16,58-145 15,-58 145-15,0 0 16,66-107-16,-66 107 0,0 0 16,58-56-16,-58 56 15,66 0-15,-66 0 16,74 46-16,-74-46 16,0 0-16,0 0 0,66 71 15,-66-71-15,0 0 16,0 0-16,58 78 15,-58-78-15,0 0 0,17 67 16,-17-67-16,0 0 16,0 0-16,0 0 0,0 0 15,0 0-15,0 0 16,-9 51-16,9-51 16,0 0-16,0 0 0,75 0 15,-75 0-15,99-51 16,-99 51-16,0 0 15,108-70-15,-108 70 0,0 0 16,0 0-16,0 0 0,66-75 16,-66 75-16,0-56 15,0 56-15,-58-15 16,58 15-16,-99 33 0,99-33 16,-116 80-16,116-80 15,-75 111-15,75-111 16,-24 126-16,24-126 15,24 112-15,-24-112 0,91 74 16,-91-74-16,141 24 16,-141-24-16</inkml:trace>
  <inkml:trace contextRef="#ctx0" brushRef="#br1" timeOffset="105358.9818">23488 16113 0,'0'0'0,"0"0"16,0 0-16,-58 14 16,58-14-16,-75 33 15,75-33-15,0 0 0,-74 56 16,74-56-16,-33 79 15,33-79-15,16 94 16,-16-94-16,83 92 16,-83-92-16,99 89 0,-99-89 15,124 70-15,-124-70 16,0 0-16,99 60 16,-99-60-16,42 61 0,-42-61 15,0 0-15,-25 69 16,25-69-16,-83 42 15,83-42-15,-124 18 16,124-18-16,0 0 0,-107-23 16</inkml:trace>
  <inkml:trace contextRef="#ctx0" brushRef="#br1" timeOffset="130291.8144">17161 5246 0,'0'0'31,"0"0"-31,58 117 0,-58-117 0,83 168 0,-83-168 16,107 222-16,9 25 15,-9-14-15,-107-233 16,83 205-16,-83-205 16,74 213-16,-74-213 15,75 214-15,-75-214 0,33 186 16,-33-186-16,0 0 16,8 117-16,-8-117 15</inkml:trace>
  <inkml:trace contextRef="#ctx0" brushRef="#br1" timeOffset="130676.4595">16392 5298 0,'0'0'0,"0"0"0,25-135 16,-25 135-16,99-130 15,75-1-15,-174 131 16,215-111-16,-215 111 16,240-57-16,-240 57 0,256-9 15,-256 9-15,240 47 16,-240-47-16,198 102 15,-198-102-15,124 159 16,-124-159-16,50 195 16,-50-195-16,-17 214 0,17-214 15,-66 196-15,66-196 16,-107 158-16,107-158 16,-133 106-16,133-106 15,0 0-15,-99 52 0</inkml:trace>
  <inkml:trace contextRef="#ctx0" brushRef="#br1" timeOffset="130994.3482">18211 4516 0,'0'0'0,"0"0"16,66 69-16,-66-69 15,91 140-15,-91-140 16,141 219-16,-1 55 16,-7 10-16,-34-41 0,-16-34 15,-17-9-15,-17 0 16,-49-200-16,25 191 15,-25-191-15,8 180 16,-8-180-16,0 0 0,-8 113 16,8-113-16</inkml:trace>
  <inkml:trace contextRef="#ctx0" brushRef="#br1" timeOffset="131544.4922">18195 4563 0,'16'-29'0,"-16"29"16,91-78-16,-91 78 16,157-97-16,-157 97 15,199-80-15,-199 80 0,215-33 16,-215 33-16,173 10 16,-173-10-16,100 65 15,-100-65-15,33 116 0,-66 38 16,33-154-16,-83 186 15,83-186-15,-108 205 16,108-205-16,-124 209 16,124-209-16,-124 195 15,124-195-15,-82 167 0,82-167 16,-33 117-16,33-117 16,49 75-16,-49-75 15,149 32-15,58-23 16,24-9-16,-231 0 0,223-4 15,-8 23-15,-215-19 16,207 23-16,-207-23 16,191 42-16,-191-42 15,149 69-15,-149-69 16,132 89-16,-132-89 16,0 0-16,0 0 0,75 55 15</inkml:trace>
  <inkml:trace contextRef="#ctx0" brushRef="#br1" timeOffset="131879.2377">19998 4233 0,'0'0'15,"0"0"-15,42 111 16,-42-111-16,49 149 16,17 51-16,9 14 0,-75-214 15,91 195-15,-9 14 16,18-3-16,-100-206 15,82 176-15,-82-176 16,66 154-16,-66-154 0,0 0 16,0 0-16,58 112 15,-58-112-15</inkml:trace>
  <inkml:trace contextRef="#ctx0" brushRef="#br1" timeOffset="132831.0117">20999 4359 0,'8'55'0,"25"90"15,8 45-15,-41-190 16,50 200-16,-50-200 16,41 228-16,-41-228 0,0 0 15,0 0-15,0 0 16,0 0-16,50 195 0,-50-195 15,0 0-15,0 0 16,25 117-16,-25-117 16,0 0-16,0 0 0,-25-187 15,-41-59-15,8-10 16,58 256-16,-41-218 16,41 218-16,-42-187 15,42 187-15,-33-158 16,33 158-16,-25-139 15,25 139-15,0 0 0,-8-103 16,8 103-16,0 0 16,8-61-16,-8 61 0,42-4 15,-42 4-15,82 52 16,-82-52-16,116 143 16,-116-143-16,141 196 15,-9 36-15,-132-232 16,132 214-16,-132-214 0,100 172 15,-100-172-15,0 0 16,0 0-16,74 117 16,-74-117-16,0 0 0,0 0 15,0 0-15,0 0 16,0 0-16,0 0 16,50 65-16,-50-65 0,0 0 15,-9-98-15,-49-51 16,9-14-16,49 163 15,-66-190-15,66 190 16,-67-210-16,67 210 0,-66-218 16,66 218-16,-58-186 15,58 186-15,-33-163 16,33 163-16,-8-116 16,8 116-16,0 0 0,0 0 15,17-75-15,-17 75 16,41-19-16,-41 19 15,91 43-15,-91-43 0,107 111 16,26 57-16,-17 27 16,-116-195-16,115 205 15,9 22-15,-8-3 16,-116-224-16,91 158 16,-91-158-16,91 117 0,-91-117 15,0 0-15,66 74 16,-66-74-16,66 4 15,-66-4-15</inkml:trace>
  <inkml:trace contextRef="#ctx0" brushRef="#br1" timeOffset="133419.8422">22958 2791 0,'0'0'0,"0"0"0,-58 60 15,58-60-15,-82 83 16,82-83-16,-99 103 0,99-103 16,0 0-16,-116 102 15,116-102-15,0 0 16,0 0-16,0 0 0,-83 89 16,83-89-16,-33 74 15,33-74-15,8 83 16,-8-83-16,50 113 15,-50-113-15,66 139 0,-66-139 16,83 177-16,-83-177 16,82 200-16,-82-200 15,58 200-15,-58-200 16,58 195-16,-58-195 0,33 168 16,-33-168-16,17 134 15,-17-134-15,0 0 0,0 0 16,0 0-16,0 0 15,0 0-15,25 74 16,-25-74-16,0 0 0,82 0 16,-82 0-16,148-83 15,52-52-15,-200 135 16,198-130-16,-198 130 0,190-98 16,-190 98-16,0 0 15,124-65-15</inkml:trace>
  <inkml:trace contextRef="#ctx0" brushRef="#br1" timeOffset="133700.8348">22636 4149 0,'0'0'0,"0"0"0,83-24 15,49-36-15,58-23 16,25-6-16,8-4 15,-223 93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1T16:37:23.1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9817 8685 0,'0'0'0,"0"0"15,0 0-15,-83 0 0,83 0 16,0 0-16,-74 28 15,74-28-15,0 0 16,-67 51-16,67-51 0,0 0 16,-24 75-16,24-75 15,24 60-15,-24-60 16,0 0-16,58 23 16,-58-23-16,75-9 0,-75 9 15,0 0-15,58-52 16,-58 52-16,0 0 0,0 0 15,0 0-15,0 0 16,0 0-16,0 0 16,41-46-16,-41 46 15,0 0-15,0 0 0,25 42 16,-25-42-16,-9 111 16,9-111-16,0 135 15,0-135-15,0 0 0,0 0 16,0 0-16,0 0 15,0 0-15,-8 121 0,8-121 16,0 0-16,0 0 16,17 79-16,-17-79 15,41 14-15,-41-14 0,0 0 16,41-42-16,-41 42 16,0 0-16,0 0 15,0 0-15,0 0 0,50-74 16,-50 74-16,41-88 15</inkml:trace>
  <inkml:trace contextRef="#ctx0" brushRef="#br0" timeOffset="418.1521">10098 8685 0,'0'0'0,"0"0"0,0 0 16,0 0-16,0 0 16,0 74-16,0-74 0,0 0 15,0 0-15,8 65 16,-8-65-16,0 0 15,33 56-15,-33-56 0,58 5 16,-58-5-16,0 0 16,58-38-16,-58 38 15,0 0-15,0 0 0,0 0 16,0 0-16,0 0 16,50-56-16,-50 56 0,0 0 15,50-37-15,-50 37 16,0 0-16,33 19 15,-33-19-15,0 0 16,42 51-16,-42-51 0,74 37 16,-74-37-16,66 10 15</inkml:trace>
  <inkml:trace contextRef="#ctx0" brushRef="#br0" timeOffset="800.8751">10802 8610 0,'0'0'0,"0"0"15,0 0-15,0 0 16,0 0-16,-42 14 0,42-14 16,0 0-16,-66 9 15,66-9-15,-74 24 16,74-24-16,0 0 0,-58 51 16,58-51-16,0 0 15,0 0-15,-42 56 16,42-56-16,0 0 0,0 60 15,0-60-15,0 0 16,50 28-16,-50-28 16,0 0-16,74-13 15,-74 13-15,0 0 0,58-43 16,-58 43-16,0 0 16,0 0-16,0 0 15,0 0-15,41-46 0,-41 46 16,0 0-16,42-5 15,-42 5-15,0 0 0,33 42 16,-33-42-16,0 0 16,0 0-16,50 52 15</inkml:trace>
  <inkml:trace contextRef="#ctx0" brushRef="#br0" timeOffset="1118.6411">11058 8619 0,'0'0'16,"0"0"-16,0 0 16,0 0-16,0 0 0,0 0 15,0 52-15,0-52 16,0 0-16,8 55 16,-8-55-16,0 0 15,0 0-15,0 0 0,0 0 16,8 70-16,-8-70 15,0 0-15,0 0 0,0 0 16,0 0-16,0 0 16,-8-60-16,8 60 15,0 0-15,0-79 16,0 79-16,0 0 0,0 0 16,25-66-16,-25 66 15,41-41-15,-41 41 16,0 0-16,75-9 0</inkml:trace>
  <inkml:trace contextRef="#ctx0" brushRef="#br0" timeOffset="1470.4377">11413 8690 0,'0'0'0,"0"0"15,0 0-15,0 0 16,0 0-16,0 0 16,0 0-16,67-48 15,-67 48-15,0 0 0,0 0 16,0 0-16,41-51 16,-41 51-16,0 0 15,8-65-15,-8 65 0,0 0 16,-33-36-16,33 36 15,-58 9-15,58-9 16,-58 51-16,58-51 0,0 0 16,-24 74-16,24-74 15,24 79-15,-24-79 16,75 51-16,-75-51 0,91 19 16,-91-19-16</inkml:trace>
  <inkml:trace contextRef="#ctx0" brushRef="#br0" timeOffset="1770.1621">12389 8042 0,'0'0'16,"0"0"-16,25 93 16,-25-93-16,33 122 0,-33-122 15,33 158-15,-33-158 16,0 0-16,0 0 15,25 139-15,-25-139 0,0 0 16,8 88-16</inkml:trace>
  <inkml:trace contextRef="#ctx0" brushRef="#br0" timeOffset="2407.6327">12232 8415 0,'0'0'0,"0"0"0,0 0 15,66-19-15,-66 19 16,91-23-16,-91 23 16,99-37-16,-99 37 0,0 0 15,0 0-15,0 0 16,0 0-16,83-37 15,-83 37-15,74-9 0,-74 9 16,34 27-16,-34-27 16,16 70-16,-16-70 15,0 0-15,8 93 0,-8-93 16,0 0-16,0 0 16,17 84-16,-17-84 15,0 0-15,41 55 16,-41-55-16,0 0 0,66 14 15,-66-14-15,0 0 16,67-23-16,-67 23 16,0 0-16,0 0 0,0 0 15,0 0-15,82-32 16,-82 32-16,0 0 16,0 0-16,75-47 0,-75 47 15,0 0-15,49-41 16,-49 41-16,0 0 15,33-61-15,-33 61 0,0 0 16,0 0-16,0-47 16,0 47-16,0 0 15,-41-18-15,41 18 0,0 0 16,-50 28-16,50-28 16,-41 60-16,41-60 15,-8 74-15,8-74 16,41 65-16,-41-65 0,75 38 15,-75-38-15,90 13 16,-90-13-16,100-18 16,-100 18-16</inkml:trace>
  <inkml:trace contextRef="#ctx0" brushRef="#br0" timeOffset="2778.9803">14349 7931 0,'0'0'0,"0"0"15,0 0-15,-42-52 16,42 52-16,-49-28 16,49 28-16,0 0 0,-66 10 15,66-10-15,-66 64 16,66-64-16,-34 108 16,34-108-16,-8 135 15,8-135-15,25 145 0,-25-145 16,50 139-16,-50-139 15,0 0-15,0 0 16,49 112-16,-49-112 0,0 0 16</inkml:trace>
  <inkml:trace contextRef="#ctx0" brushRef="#br0" timeOffset="3226.9115">14010 8401 0,'0'0'0,"0"0"0,0 0 16,66-19-16,-66 19 16,0 0-16,0 0 15,83-23-15,-83 23 0,0 0 16,82-14-16,-82 14 15,0 0-15,91 0 16,-91 0-16,57 33 0,-57-33 16,0 0-16,51 55 15,-51-55-15,0 0 0,0 0 16,0 0-16,0 0 16,33 60-16,-33-60 15,0 0-15,0 0 16,0 0-16,8 33 0,-8-33 15,0 0-15,0 0 16,0 0-16,0 0 16,-41-88-16,41 88 0,0 0 15,0 0-15,0-93 16,0 93-16,0 0 16,33-65-16,-33 65 15,0 0-15,66-33 0</inkml:trace>
  <inkml:trace contextRef="#ctx0" brushRef="#br0" timeOffset="3562.6901">14762 8238 0,'0'0'0,"0"0"0,0 0 15,0 0-15,0 0 0,-58 29 16,17 17-16,41-46 15,0 0-15,-50 65 16,50-65-16,0 0 16,-24 60-16,24-60 0,16 61 15,-16-61-15,0 0 16,50 32-16,-50-32 16,0 0-16,66-5 0,-66 5 15,58-46-15,-58 46 16,0 0-16,0-79 15,0 79-15,0 0 16,0 0-16,-50-75 0,50 75 16,0 0-16,0 0 15,0 0-15,-74-59 16,74 59-16</inkml:trace>
  <inkml:trace contextRef="#ctx0" brushRef="#br0" timeOffset="3956.942">14853 8336 0,'0'0'0,"0"0"0,0 0 16,0 0-16,0 0 15,17 51-15,-17-51 0,0 0 16,0 0-16,0 0 15,0 0-15,0 0 16,16 51-16,-16-51 0,0 0 16,0 0-16,0 0 15,0 0-15,0 0 16,17-46-16,-17 46 16,0 0-16,25-75 0,-25 75 15,0 0-15,41-70 16,-41 70-16,0 0 15,50-32-15,-50 32 0,0 0 16,66 14-16,-66-14 16,59 70-16,-59-70 15,0 0-15,49 88 16,-49-88-16,0 0 0,50 65 16,-50-65-16</inkml:trace>
  <inkml:trace contextRef="#ctx0" brushRef="#br0" timeOffset="4227.3941">15458 7725 0,'0'0'0,"0"0"0,25 57 16,-25-57-16,41 83 16,-41-83-16,58 140 15,-58-140-15,49 149 0,-49-149 16,50 145-16,-50-145 16,0 0-16,0 0 15,33 120-15,-33-120 0</inkml:trace>
  <inkml:trace contextRef="#ctx0" brushRef="#br0" timeOffset="4469.4459">15400 8149 0,'0'0'0,"0"0"16,33 15-16,-33-15 16,66 0-16,-66 0 15,116 0-15,-116 0 0,124-6 16,-124 6-16,0 0 16,116-9-16,-116 9 15,0 0-15</inkml:trace>
  <inkml:trace contextRef="#ctx0" brushRef="#br0" timeOffset="13188.1121">9850 10662 0,'0'0'16,"0"0"-16,0 0 15,33 60-15,-33-60 0,16 92 16,-16-92-16,25 127 15,-25-127-15,8 153 16,-8-153-16,0 0 16,9 136-16,-9-136 0,0 0 15,8 83-15,-8-83 16,0 0-16</inkml:trace>
  <inkml:trace contextRef="#ctx0" brushRef="#br0" timeOffset="13596.2977">9693 10614 0,'0'0'0,"0"0"0,0 0 16,0 0-16,24-32 16,-24 32-16,0 0 0,50-23 15,-50 23-15,0 0 16,74-9-16,-74 9 16,91 37-16,-91-37 0,0 0 15,67 55-15,-67-55 16,0 0-16,24 80 15,-24-80-15,0 0 16,-8 74-16,8-74 0,0 0 16,-58 51-16,58-51 15,0 0-15,0 0 16,0 0-16,0 0 0,-58 24 16,58-24-16,0 0 15,0 0-15</inkml:trace>
  <inkml:trace contextRef="#ctx0" brushRef="#br0" timeOffset="13871.9824">10230 10639 0,'0'0'16,"0"0"-16,0 0 15,8 64-15,-8-64 0,25 84 16,-25-84-16,26 117 16,-26-117-16,0 0 15,33 125-15,-33-125 16,0 0-16,0 0 0,0 0 15</inkml:trace>
  <inkml:trace contextRef="#ctx0" brushRef="#br0" timeOffset="14244.3546">10081 10573 0,'0'0'16,"0"0"-16,0 0 15,50-28-15,-50 28 16,83-14-16,-83 14 16,0 0-16,83 5 0,-83-5 15,0 0-15,0 0 16,83 37-16,-83-37 15,0 0-15,41 60 0,-41-60 16,0 0-16,0 66 16,0-66-16,0 0 15,-41 55-15,41-55 0,0 0 16,-66 33-16,66-33 16,0 0-16,-59 0 15,59 0-15,-25-42 0,25 42 16,33-46-16</inkml:trace>
  <inkml:trace contextRef="#ctx0" brushRef="#br0" timeOffset="14610.3286">10595 10564 0,'0'0'0,"0"0"0,0 0 15,0 0-15,0 0 16,0 0-16,-50 41 16,50-41-16,0 0 0,-25 66 15,25-66-15,9 55 16,-9-55-16,0 0 16,0 0-16,58 47 0,-58-47 15,0 0-15,0 0 16,57 0-16,-57 0 15,0 0-15,42-47 16,-42 47-16,0 0 0,8-61 16,-8 61-16,0 0 15,0 0-15,-41-60 16,41 60-16,0 0 16,-50-14-16,50 14 0,0 0 15,0 0-15,0 0 16,0 0-16</inkml:trace>
  <inkml:trace contextRef="#ctx0" brushRef="#br0" timeOffset="14962.896">11066 10526 0,'0'0'0,"0"0"16,0 0-16,-66-9 15,66 9-15,0 0 0,0 0 16,-74 0-16,74 0 16,0 0-16,-42 23 15,42-23-15,0 0 16,0 0-16,0 0 0,42 74 16,-42-74-16,0 0 15,0 0-15,0 0 16,66 43-16,-66-43 0,0 0 15,33 46-15,-33-46 16,0 0-16,0 0 16,0 0-16,0 42 15,0-42-15,0 0 0,-41 33 16,41-33-16,-42-19 16,42 19-16,0-56 15</inkml:trace>
  <inkml:trace contextRef="#ctx0" brushRef="#br0" timeOffset="15146.5968">11265 10657 0,'0'0'0,"0"0"15,8 74-15,-8-74 0,0 0 16,0 0-16,0 0 15,0 0-15,8 74 16,-8-74-16,0 34 16</inkml:trace>
  <inkml:trace contextRef="#ctx0" brushRef="#br0" timeOffset="15298.2119">11157 10206 0,'0'0'15,"0"0"-15,0 0 0,0 0 16,0 0-16,0 0 16,0 0-16,0 0 15,0 0-15</inkml:trace>
  <inkml:trace contextRef="#ctx0" brushRef="#br0" timeOffset="15549.291">11438 10247 0,'0'0'0,"0"0"16,0 0-16,17 93 15,-17-93-15,16 102 0,-16-102 16,17 122-16,-17-122 15,16 111-15,-16-111 16,0 0-16,0 0 0,0 0 16,33 70-16,-33-70 15,0 0-15</inkml:trace>
  <inkml:trace contextRef="#ctx0" brushRef="#br0" timeOffset="15747.838">11422 10587 0,'0'0'0,"0"0"0,58-14 16,-58 14-16,74-14 15,-74 14-15,83-19 0,-83 19 16,0 0-16</inkml:trace>
  <inkml:trace contextRef="#ctx0" brushRef="#br0" timeOffset="16081.585">11736 10559 0,'0'0'0,"0"0"15,0 0-15,0 0 16,0 0-16,-25 42 15,42-19-15,-17-23 0,0 0 16,41 5-16,-41-5 16,0 0-16,0 0 15,50-24-15,-50 24 0,0 0 16,0 0-16,24-37 16,-24 37-16,0 0 15,-16-28-15,16 28 16,-41 19-16,41-19 0,0 0 15,0 0-15,-42 42 16,42-42-16,-16 70 16,16-70-16,33 55 0,-33-55 15,74 38-15,-74-38 16,99-10-16,-99 10 16,116-46-16</inkml:trace>
  <inkml:trace contextRef="#ctx0" brushRef="#br0" timeOffset="16499.7255">12546 10410 0,'0'0'0,"0"0"0,0 0 16,0 0-16,-49 9 16,49-9-16,0 0 15,-42 20-15,42-20 0,0 0 16,0 0-16,0 0 16,-25 36-16,25-36 15,25 42-15,-25-42 16,0 0-16,58 51 0,-58-51 0,0 0 15,0 0-15,75 51 16,-75-51-16,0 0 16,57 56-16,-57-56 0,0 0 15,0 0-15,0 56 16,0-56-16,0 0 16,-41 42-16,41-42 0,0 0 15,-49 9-15,49-9 16,-34-37-16,34 37 15</inkml:trace>
  <inkml:trace contextRef="#ctx0" brushRef="#br0" timeOffset="16685.1054">12885 10582 0,'0'0'0,"0"0"16,0 0-16,9 60 16,-9-60-16,0 0 0,0 0 15,0 0-15,0 52 16</inkml:trace>
  <inkml:trace contextRef="#ctx0" brushRef="#br0" timeOffset="16870.1883">12811 10219 0,'0'0'0,"0"0"16,0 0-16,0 0 16,0 0-16,0 0 15,0 0-15,33 42 0,-33-42 16,58 24-16,-58-24 15</inkml:trace>
  <inkml:trace contextRef="#ctx0" brushRef="#br0" timeOffset="17351.1522">13207 10559 0,'0'0'0,"0"0"0,0 0 16,-57-23-16,57 23 15,0 0-15,-66-14 16,66 14-16,0 0 0,0 0 16,-75 14-16,75-14 15,0 0-15,0 0 0,-41 37 0,41-37 16,8 41-16,-8-41 16,0 0-16,42 28 15,-42-28-15,0 0 16,66 0-16,-66 0 0,0 0 15,0 0-15,0 0 16,0 0-16,0 0 16,0 0-16,0 0 0,58-32 15,-58 32-15,33-23 16,-33 23-16,24 9 16,-24-9-16,34 66 0,-34-66 15,33 83-15,-33-83 16,24 112-16,-24-112 15,0 0-15,25 98 16,-25-98-16,0 0 0,0 88 16,0-88-16,0 0 15,-33 56-15,33-56 0,-66 0 16,66 0-16,-66-56 16,66 56-16,-33-88 15</inkml:trace>
  <inkml:trace contextRef="#ctx0" brushRef="#br0" timeOffset="17727.2503">13390 10564 0,'0'0'16,"0"0"-16,0 0 0,0 0 15,16 60-15,-16-60 16,0 0-16,0 0 0,0 0 16,0 0-16,0 0 15,17 61-15,-17-61 16,0 0-16,0 0 16,0 0-16,0 0 0,33-66 15,-33 66-15,0 0 16,16-60-16,-16 60 15,0 0-15,33-60 0,-33 60 16,0 0-16,50-19 16,-50 19-16,0 0 15,50 23-15,-50-23 16,0 0-16,41 65 0,-41-65 16,0 0-16,33 89 15,-33-89-15,0 0 16</inkml:trace>
  <inkml:trace contextRef="#ctx0" brushRef="#br0" timeOffset="22932.3929">9577 12755 0,'0'0'16,"0"37"-16,0-37 15,0 0-15,0 0 0,0 0 16,8 79-16,-8-79 16,0 0-16,0 56 15,0-56-15,0 0 0,0 0 16,0 0-16,0 0 16,0-42-16,0 42 15,0 0-15,8-88 16,-8 88-16,0 0 0,17-89 15,-17 89-15,0 0 16,33-78-16,-33 78 16,0 0-16,58-57 0,-58 57 15,58-51-15,-58 51 16</inkml:trace>
  <inkml:trace contextRef="#ctx0" brushRef="#br0" timeOffset="23339.1266">9974 12630 0,'0'0'15,"0"0"-15,0 0 0,0 0 16,0 0-16,-42 46 15,42-46-15,0 0 16,-24 65-16,24-65 16,0 0-16,-9 79 0,9-79 15,0 0-15,33 74 16,-33-74-16,0 0 16,67 33-16,-67-33 0,0 0 15,57-23-15,-57 23 16,33-61-16,-33 61 15,0-88-15,0 88 16,0 0-16,-41-84 0,41 84 16,0 0-16,0 0 15,-58-64-15,58 64 16,0 0-16,-49-28 0,49 28 16,0 0-16,0 0 15</inkml:trace>
  <inkml:trace contextRef="#ctx0" brushRef="#br0" timeOffset="23763.8458">10238 12620 0,'0'0'0,"0"0"16,0 0-16,0 0 0,0 0 15,0 56-15,0-56 16,0 55-16,0-55 15,0 0-15,0 0 16,0 0-16,0 0 0,0 66 16,0-66-16,0 0 15,0 0-15,0 0 16,0 0-16,9 42 0,-9-42 16,0 0-16,0 0 15,34-60-15,-34 60 0,0 0 16,49-71-16,-49 71 15,0 0-15,50-51 16,-50 51-16,0 0 0,50-24 16,-50 24-16,0 0 15,33 29-15,-33-29 16,0 0-16,33 79 16,-33-79-16,0 0 0,24 79 15,-24-79-15,34 46 16,-34-46-16,33-13 15,-33 13-15,49-80 0</inkml:trace>
  <inkml:trace contextRef="#ctx0" brushRef="#br0" timeOffset="23980.7604">10793 12197 0,'0'0'0,"0"0"0,0 79 16,0-79-16,9 102 16,-9-102-16,8 130 0,-8-130 15,8 140-15,-8-140 16,0 0-16,0 0 16,8 111-16,-8-111 0,0 0 15,17 56-15</inkml:trace>
  <inkml:trace contextRef="#ctx0" brushRef="#br0" timeOffset="24165.9628">10578 12573 0,'0'0'16,"0"0"-16,91-9 15,-91 9-15,116-9 0,-116 9 16,116-14-16,-116 14 16,116-33-16,-116 33 15</inkml:trace>
  <inkml:trace contextRef="#ctx0" brushRef="#br0" timeOffset="24448.4906">11843 12164 0,'0'0'0,"0"0"0,34 102 16,-34-102-16,24 121 16,-24-121-16,17 135 15,-17-135-15,0 0 0,0 0 16,8 111-16,-8-111 16</inkml:trace>
  <inkml:trace contextRef="#ctx0" brushRef="#br0" timeOffset="24655.5061">11645 12457 0,'0'0'0,"0"0"15,66 0-15,-66 0 0,83-4 16,-83 4-16,107-5 15,-107 5-15,108-18 16,-108 18-16,0 0 0,91-23 16</inkml:trace>
  <inkml:trace contextRef="#ctx0" brushRef="#br0" timeOffset="24835.2342">12232 12466 0,'0'0'0,"0"0"16,17 93-16,-17-93 0,0 0 15,0 0-15,0 0 16,16 89-16,-16-89 16,17 51-16,-17-51 0</inkml:trace>
  <inkml:trace contextRef="#ctx0" brushRef="#br0" timeOffset="25003.7585">12182 12150 0,'0'0'0,"0"0"15,0 0-15,0 0 16,0 0-16,0 0 0,0 0 15,0 0-15</inkml:trace>
  <inkml:trace contextRef="#ctx0" brushRef="#br0" timeOffset="25566.0334">12464 12453 0,'0'0'0,"0"0"0,0 0 15,8 55-15,-8-55 16,0 0-16,8 71 16,-8-71-16,0 0 0,0 0 15,0 0-15,0 0 16,0 0-16,0 0 0,8 54 16,-8-54-16,0 0 15,0 0-15,0 0 16,17-32-16,-17 32 0,0 0 15,25-79-15,-25 79 16,0 0-16,0 0 16,33-74-16,-33 74 0,0 0 15,41-41-15,-41 41 16,50 18-16,-50-18 16,0 0-16,33 65 15,-33-65-15,0 0 0,0 0 16,0 0-16,0 0 15,0 0-15,16 79 16,-16-79-16,17 46 0,-17-46 16,0 0-16,0 0 15,0 0-15,0 0 16,58-56-16,-58 56 0,0 0 16,0 0-16,0 0 15,49-65-15,-49 65 16,0 0-16,58-28 0,-58 28 15,0 0-15,50 28 16,-50-28-16,0 0 16,33 61-16,-33-61 0,0 0 15,41 42-15,-41-42 16,0 0-16</inkml:trace>
  <inkml:trace contextRef="#ctx0" brushRef="#br0" timeOffset="25904.0663">13084 12443 0,'0'0'15,"0"0"-15,0 0 16,0 0-16,0 0 0,0 0 16,0 0-16,41 0 15,-41 0-15,0 0 16,57-18-16,-57 18 0,0 0 15,0 0-15,0 0 16,51-28-16,-51 28 0,0 0 16,0 0-16,0 0 15,-26-15-15,26 15 16,0 0-16,-57 29 16,57-29-16,0 0 0,-41 55 15,41-55-15,0 0 16,0 52-16,0-52 15,49 37-15,-49-37 16,91 4-16,-91-4 0,91-28 16</inkml:trace>
  <inkml:trace contextRef="#ctx0" brushRef="#br0" timeOffset="26285.232">13629 12299 0,'0'0'16,"0"0"-16,0 0 15,0 0-15,-57 0 16,57 0-16,0 0 0,0 0 16,-50 9-16,50-9 15,0 0-15,-17 42 16,17-42-16,17 51 15,-17-51-15,0 0 0,58 52 16,-58-52-16,0 0 16,0 0-16,58 41 15,-58-41-15,0 0 0,0 0 16,41 47-16,-41-47 16,0 0-16,0 0 0,0 0 15,0 0-15,-8 41 16,8-41-16,0 0 15,-25 15-15,25-15 16,-25-24-16,25 24 0,17-60 16</inkml:trace>
  <inkml:trace contextRef="#ctx0" brushRef="#br0" timeOffset="26853.5907">14266 11955 0,'0'0'0,"0"0"15,0 56-15,0-56 0,17 83 16,-17-83-16,0 0 16,0 0-16,24 98 15,-24-98-15,0 0 0,0 0 16,0 0-16,0 0 16,25 84-16,-25-84 0,0 0 15,0 0-15,33 32 16,-33-32-16,33-32 15,-33 32-15,0 0 16,0 0-16,42-56 0,-42 56 16,0 0-16,66-47 15,-66 47-15,0 0 16,49-4-16,-49 4 16,0 0-16,34 42 0,-34-42 15,0 0-15,8 70 16,-8-70-16,0 0 15,-42 69-15,42-69 0,0 0 16,-66 42-16,66-42 16,0 0-16,-82 0 15,82 0-15,0 0 16,-50-42-16,50 42 0,0-65 16,0 65-16,50-65 15</inkml:trace>
  <inkml:trace contextRef="#ctx0" brushRef="#br0" timeOffset="27287.1454">14919 12215 0,'0'0'0,"0"0"16,0 0-16,0 0 15,-33-28-15,33 28 16,0 0-16,-58-9 16,58 9-16,0 0 0,0 0 15,-58 19-15,58-19 16,0 0-16,-49 51 16,49-51-16,0 0 0,16 56 15,-16-56-15,67 32 16,-67-32-16,0 0 15,66-4-15,-66 4 16,0 0-16,0 0 0,0 0 16,0 0-16,0 0 15,0 0-15,58-28 0,-58 28 16,0 0-16,41-28 16,-41 28-16,0 0 15,0 0-15,0 0 0,0 0 16,0 32-16,0-32 15,0 0-15,16 56 16,-16-56-16,50 33 0,-50-33 16</inkml:trace>
  <inkml:trace contextRef="#ctx0" brushRef="#br0" timeOffset="27604.7643">15259 12164 0,'0'0'16,"0"0"-16,0 0 0,0 0 15,0 0-15,-41 5 16,41-5-16,0 0 16,-50 23-16,50-23 0,0 0 15,-33 61-15,33-61 16,0 69-16,0-69 15,50 75-15,-50-75 16,0 0-16,83 46 0,-83-46 16,0 0-16,82-10 15,-82 10-15,100-46 16,-100 46-16,66-83 16,-66 83-16,41-97 0,-41 97 15,17-94-15</inkml:trace>
  <inkml:trace contextRef="#ctx0" brushRef="#br0" timeOffset="27855.3869">15507 11764 0,'0'0'16,"0"0"-16,17 61 0,-17-61 15,16 79-15,-16-79 0,0 0 16,25 103-16,-25-103 16,25 115-16,-25-115 0,0 0 15,33 111-15,-33-111 16,0 0-16,0 0 16,25 80-16,-25-80 0,0 0 15,41 19-15</inkml:trace>
  <inkml:trace contextRef="#ctx0" brushRef="#br0" timeOffset="28222.6202">15863 11927 0,'0'0'0,"0"0"16,0 0-16,0 0 15,0 0-15,0 0 16,-33 37-16,33-37 0,-50 47 15,50-47-15,-58 70 16,58-70-16,0 0 16,0 0-16,-57 74 0,57-74 15,0 0-15,0 0 16,0 0-16,-34 52 0,34-52 16,0 0-16,9 36 15,-9-36-15,0 0 16,58 0-16,-58 0 15,0 0-15,89-13 0,-89 13 16,109 3-16,-109-3 16,0 0-16,99 38 0,-99-38 15,66 51-15,-66-51 16,33 79-16,-33-79 0,0 0 16,0 0-16,0 0 15,17 80-15</inkml:trace>
  <inkml:trace contextRef="#ctx0" brushRef="#br0" timeOffset="31729.5164">9734 13947 0,'0'0'0,"0"0"0,16 106 16,-16-106-16,25 120 16,-25-120-16,25 136 0,-25-136 15,33 139-15,-33-139 16,41 117-16,-41-117 16,0 0-16,42 74 15,-42-74-15,58 14 0</inkml:trace>
  <inkml:trace contextRef="#ctx0" brushRef="#br0" timeOffset="32297.038">10023 14379 0,'0'0'0,"0"0"16,0 69-16,0-69 0,0 0 16,9 66-16,-9-66 15,0 0-15,0 0 16,16 65-16,-16-65 15,0 0-15,41 28 0,-41-28 16,0 0-16,58-28 16,-58 28-16,0 0 15,0 0-15,0 0 0,0 0 16,0 0-16,50-61 16,-50 61-16,0 0 15,25-46-15,-25 46 16,0 0-16,0 0 0,0 0 15,16 46-15,-16-46 16,25 65-16,-25-65 0,0 0 16,59 56-16,-59-56 15,0 0-15,66 14 16,-66-14-16,0 0 16,50-23-16,-50 23 0,0 0 15,41-65-15,-41 65 16,0 0-16,0 0 15,0-93-15,0 93 0,0 0 16,0 0-16,0 0 16,-41-84-16,41 84 15,-8-51-15</inkml:trace>
  <inkml:trace contextRef="#ctx0" brushRef="#br0" timeOffset="36856.8679">10735 14304 0,'0'0'15,"0"0"-15,0 0 16,0 0-16,0 0 16,0 0-16,0 0 0,0 0 15,-49-28-15,49 28 16,-58 19-1,58-19-15,0 0 0,-50 46 16,50-46-16,0 0 0,-33 70 16,33-70-16,0 0 15,9 65-15,-9-65 16,0 0-16,33 28 0,-33-28 16,0 0-16,49-14 15,-49 14-15,0 0 16,0 0-16,0 0 15,0 0-15,0 0 0,50-37 16,-50 37-16,0 0 16,0 0-16,33-42 0,-33 42 15,0 0-15,0 0 16,33 37-16,-33-37 16,0 0-16,33 61 0,-33-61 15,0 0-15,33 60 16,-33-60-16,0 0 15,0 0-15,50 29 16,-50-29-16,0 0 0,58-19 16,-58 19-16,0 0 15,0 0-15,49-42 16,-49 42-16,0 0 0,0 0 16,42-61-16,-42 61 15,0 0-15,0 0 0,0 0 16,16-65-16,-16 65 15,0 0-15,-8-38 16,8 38-16,0 0 0,0 0 16,0 0-16,0 0 15,0 0-15,-33 10 16,33-10-16,0 0 16,0 0-16,-17 47 0,17-47 15,0 0-15,0 0 16,25 60-16,-25-60 15,0 0-15,0 0 0,41 47 16,-41-47-16,0 0 16,0 0-16,0 0 15,0 0-15,67 4 16,-67-4-16,0 0 0,0 0 16,0 0-16,0 0 15,0 0-15,0 0 0,41-37 16,-41 37-16,0 0 15,33-14-15,-33 14 16,33 14-16,-33-14 0,33 61 16,-33-61-16,33 83 15,-33-83-15,0 0 16,25 89-16,-25-89 16,0 0-16,17 93 0,-17-93 15,0 0-15,0 79 16,0-79-16,0 0 15,-34 64-15,34-64 16,0 0-16,-57 25 0,57-25 16,0 0-16,-75-5 15,75 5-15,0 0 16,-41-38-16,41 38 16,8-65-16,-8 65 0,33-60 15,-33 60-15,58-70 16</inkml:trace>
  <inkml:trace contextRef="#ctx0" brushRef="#br0" timeOffset="37247.5398">11455 14398 0,'0'0'0,"0"0"0,0 0 15,0 0-15,0 0 16,-50 9-16,50-9 16,0 0-16,0 0 0,0 0 15,-41 23-15,41-23 16,0 0-16,-8 37 16,8-37-16,0 0 0,41 37 15,-41-37-15,0 0 16,58 37-16,-58-37 15,0 0-15,0 0 16,0 0-16,41 32 0,-41-32 16,0 0-16,0 0 15,17 43-15,-17-43 0,0 0 16,0 0-16,-17 42 16,17-42-16,0 0 15,0 0-15,-25 23 16,25-23-16,0 0 0,0 0 15</inkml:trace>
  <inkml:trace contextRef="#ctx0" brushRef="#br0" timeOffset="38201.0513">12166 14337 0,'0'0'0,"0"0"0,0 61 15,0-61-15,-8 69 16,8-69-16,0 0 16,-9 83-16,9-83 15,0 0-15,0 0 0,0 0 16,0 0-16,-16 61 16,16-61-16,0 0 15,0 0-15,0 0 0,0 0 16,0 0-16,8-125 15,-8 125-15,0 0 16,17-113-16,-17 113 16,0 0-16,0 0 0,0 0 15,0 0-15,0 0 0,0 0 16,24-115-16,-24 115 16,0 0-16,0 0 0,25-79 15,-25 79-15,33 9 16,-33-9-16,58 98 15,-58-98-15,75 144 16,-75-144-16,66 143 0,-66-143 16,0 0-16,0 0 15,66 108-15,-66-108 16,0 0-16,66 37 0,-66-37 16</inkml:trace>
  <inkml:trace contextRef="#ctx0" brushRef="#br0" timeOffset="38452.848">12125 14434 0,'0'0'0,"0"0"15,0 0-15,41 10 16,-41-10-16,74 4 16,-74-4-16,0 0 0,108-4 15,-108 4-15,0 0 16,107-33-16,-107 33 16,0 0-16</inkml:trace>
  <inkml:trace contextRef="#ctx0" brushRef="#br0" timeOffset="38894.1652">12728 14058 0,'0'0'0,"0"0"0,8 46 15,-8-46-15,9 75 16,-9-75-16,16 107 15,-16-107-15,25 116 16,-25-116-16,0 0 0,0 0 16,0 0-16,17 107 15,-17-107-15,0 0 16,8 60-16,-8-60 0,0 0 16,0 0-16,0 0 15,0 0-15,-33-55 16,33 55-16,0 0 15,-50-61-15,50 61 0,0 0 16,-49-42-16,49 42 16,0 0-16,-50 10 15,50-10-15,-8 55 0,8-55 16,24 79-16,-24-79 16,0 0-16,67 75 15,-67-75-15,82 28 16,-82-28-16,75-10 0,-75 10 15,82-55-15,-82 55 16,0 0-16</inkml:trace>
  <inkml:trace contextRef="#ctx0" brushRef="#br0" timeOffset="39379.0957">13067 14155 0,'0'0'16,"0"0"-16,0 94 16,0-94-16,8 92 0,-8-92 15,0 0-15,0 0 16,0 0-16,25 98 15,-25-98-15,0 0 0,17 47 16,-17-47-16,0 0 16,0 0-16,0 0 15,0 0-15,0 0 16,-33-75-16,33 75 0,-42-32 16,42 32-16,0 0 15,0 0-15,-49 0 16,49 0-16,0 0 0,-33 51 15,33-51-15,8 74 16,-8-74-16,58 79 16,-58-79-16,0 0 15,74 56-15,-74-56 0,82 5 16,-82-5-16,0 0 16,75-46-16,-75 46 15,0 0-15,0 0 0,50-66 16,-50 66-16,0 0 15,0 0-15</inkml:trace>
  <inkml:trace contextRef="#ctx0" brushRef="#br0" timeOffset="39652.3428">13381 14439 0,'0'0'0,"0"0"16,0 0-16,0 0 0,0 0 15,0 0-15,0 51 16,0-51-16,0 0 15,0 0-15,0 60 0,0-60 16,17 23-16,-17-23 16</inkml:trace>
  <inkml:trace contextRef="#ctx0" brushRef="#br0" timeOffset="39823.6983">13282 14095 0,'0'0'16,"0"0"-16,0 0 15,0 0-15,0 0 0,0 0 16,0 0-16,33-9 16</inkml:trace>
  <inkml:trace contextRef="#ctx0" brushRef="#br0" timeOffset="40093.9036">13588 13993 0,'0'0'0,"0"0"0,0 0 15,25 97-15,-25-97 16,33 108-16,-33-108 16,16 139-16,-16-139 15,0 0-15,0 0 0,0 0 16,0 0-16,25 130 16,-25-130-16,0 0 15,0 0-15</inkml:trace>
  <inkml:trace contextRef="#ctx0" brushRef="#br0" timeOffset="40263.0025">13671 14332 0,'0'0'0,"0"0"0,0 0 15,0 0-15,0 0 16,0 0-16,0 0 16,0 0-16,0 0 0,0 0 15,0 0-15,-75-28 16,75 28-16,91 51 15,-91-51-15,108 5 0,-108-5 16</inkml:trace>
  <inkml:trace contextRef="#ctx0" brushRef="#br0" timeOffset="40473.8035">13960 14281 0,'0'0'16,"0"0"-16,0 0 0,-8 66 16,8-66-16,0 0 15,0 0-15,0 69 16,0-69-16,0 0 16,8 56-16,-8-56 0,0 0 15,0 0-15</inkml:trace>
  <inkml:trace contextRef="#ctx0" brushRef="#br0" timeOffset="40630.7562">13861 14021 0,'0'0'0,"0"0"16,0 0-16,0 0 0,0 0 15,0 0-15,0 0 16,25 23-16,-25-23 0,49 14 15,-49-14-15</inkml:trace>
  <inkml:trace contextRef="#ctx0" brushRef="#br0" timeOffset="41348.2828">14101 14207 0,'0'0'16,"0"0"-16,0 0 15,0 0-15,0 0 0,-33 46 16,33-46-16,0 0 16,-25 56-16,25-56 15,0 0-15,16 79 0,-16-79 16,0 0-16,42 60 16,-42-60-16,0 0 15,66 10-15,-66-10 16,41-47-16,-41 47 0,0 0 15,25-74-15,-25 74 16,0 0-16,-17-88 16,17 88-16,0 0 15,-49-80-15,49 80 0,0 0 16,-66-37-16,66 37 16,0 0-16,0 0 15,0 0-15,0 0 16,0 0-16,0 0 0,0 0 15,82 28-15,-82-28 16,0 0-16,0 0 0,0 0 16,91 9-16,-91-9 15,0 0-15,0 0 16,0 0-16,0 0 16,0 0-16,75 24 0,-75-24 15,40 60-15,-40-60 16,0 0-16,18 74 15,-18-74-15,0 0 0,0 0 16,0 0-16,0 0 16,0 0-16,0 0 0,7 66 15,-7-66-15,0 0 16,17 18-16,-17-18 16,42-32-16,-42 32 15,0 0-15,41-65 0,-41 65 16,0 0-16,0 0 15,58-56-15,-58 56 16,0 0-16,50-19 16,-50 19-16,58 33 15,-58-33-15,57 75 0,-57-75 16,0 0-16,50 92 16,-50-92-16,0 0 0,33 65 15,-33-65-15</inkml:trace>
  <inkml:trace contextRef="#ctx0" brushRef="#br0" timeOffset="43497.3804">9784 16290 0,'0'0'0,"0"0"16,-67 0-16,67 0 16,-74 14-16,74-14 15,0 0-15,-66 43 16,66-43-16,0 0 0,-58 55 15,58-55-15,0 0 16,-8 75-16,8-75 16,0 0-16,33 56 15,-33-56-15,0 0 0,58 14 16,-58-14-16,0 0 16,66-28-16,-66 28 15,0 0-15,0 0 0,0 0 16,0 0-16,0 0 15,0 0-15,0 0 0,49-42 16,-49 42-16,0 0 16,0 0-16,0 42 15,0-42-15,-24 93 0,24-93 16,-25 101-16,25-101 16,0 0-16,0 0 15,0 0-15,0 0 16,0 0-16,-25 89 0,25-89 15,0 0-15,0 60 16,0-60-16,0 0 16,0 0-16,83-60 0,-83 60 15,66-79-15,-66 79 16,0 0-16,0 0 16,0 0-16,0 0 0,0 0 15,0 0-15,0 0 16,49-79-16,-49 79 0,0 0 15</inkml:trace>
  <inkml:trace contextRef="#ctx0" brushRef="#br0" timeOffset="44956.0112">9949 16179 0,'0'0'0,"0"0"16,0 0-16,0 0 15,-33 55-15,33-55 16,-25 61-16,25-61 0,0 0 16,-8 84-16,8-84 15,0 0-15,16 79 16,-16-79-16,0 0 0,42 55 15,-42-55-15,66 6 16,-66-6-16,0 0 16,0 0-16,58-33 15,-58 33-15,0 0 0,0 0 16,0 0-16,0 0 16,0 0-16,0 0 0,0 0 15,49-32-15,-49 32 16,0 0-16,0 0 15,0 0-15,0 0 0,66 32 16,-66-32-16,0 0 16,42 47-16,-42-47 15,59 23-15,-59-23 0,0 0 16,74-15-16,-74 15 16,0 0-16,0 0 15,66-41-15,-66 41 0,0 0 16,0 0-16,42-60 15,-42 60-15,0 0 16,0 0-16,0 0 16,0-65-16,0 65 0,0 0 15,-42-47-15,42 47 16,-66-15-16,66 15 16,0 0-16,-74 15 15,74-15-15,0 0 0,-43 51 16,43-51-16,0 65 15,0-65-15,0 0 16,43 51-16,-43-51 0,66 24 16,-66-24-16,66-29 15,-66 29-15,0 0 16,0 0-16,0 0 0,0 0 16,66-46-16,-66 46 15,0 0-15,0 0 16,33-42-16,-33 42 0,0 0 15,0 0-15,17 38 16,-17-38-16,0 0 16,16 50-16,-16-50 0,0 0 15,33 43-15,-33-43 16,0 0-16,42-5 16,-42 5-16,0 0 15,58-56-15,-58 56 0,0 0 16,0 0-16,41-88 15,-41 88-15,0 0 0,0 0 16,0 0-16,0 0 16,16-80-16,-16 80 15,0 0-15,0 0 0,0 0 16,0 0-16,0 0 16,0 0-16,0 0 15,0 75-15,0-75 0,0 0 16,0 0-16,8 65 15,-8-65-15,0 0 16,9 33-16,-9-33 16,0 0-16,0 0 0,0 0 15,0 0-15,8-93 16,-8 93-16,0 0 16,7-94-16,-7 94 0,0 0 15,35-84-15,-35 84 16,0 0-16,0 0 15,49-41-15,-49 41 0,0 0 16,0 0-16,0 0 16,50-5-16,-50 5 0,0 0 15,41 42-15,-41-42 16,0 0-16,0 0 16,0 0-16,8 79 0,-8-79 15,0 0-15,0 0 16,0 0-16,0 0 15,9 80-15,-9-80 16,0 0-16,41 36 0,-41-36 16,58 0-16,-58 0 15,0 0-15,66-32 16,-66 32-16,0 0 0,41-43 16,-41 43-16,0 0 15,0-41-15,0 41 16,-41-14-16,41 14 0,-66 23 15,66-23-15,-58 66 16,58-66-16,-33 88 16,33-88-16,0 0 15,25 94-15,-25-94 0,74 55 16,-74-55-16,108 28 16</inkml:trace>
  <inkml:trace contextRef="#ctx0" brushRef="#br0" timeOffset="45414.0689">11868 16267 0,'0'0'0,"0"0"15,0 0-15,0 0 16,0 0-16,-66 0 0,66 0 16,0 0-16,-66 9 15,66-9-15,0 0 16,-66 37-16,66-37 0,-17 48 15,17-48-15,50 55 16,-50-55-16,0 0 16,66 28-16,-66-28 0,0 0 15,66-4-15,-66 4 16,0 0-16,58-61 16,-58 61-16,8-80 15,-8 80-15,-33-74 0,33 74 16,0 0-16,-66-65 15,66 65-15,0 0 16,0 0-16,-58-38 0,58 38 16,0 0-16</inkml:trace>
  <inkml:trace contextRef="#ctx0" brushRef="#br0" timeOffset="45664.6827">12273 15770 0,'0'0'15,"0"0"-15,0 0 0,0 0 16,0 0-16,0 0 16,-66 0-16,8 32 15,58-32-15,-49 88 16,49-88-16,-33 140 15,33-140-15,0 158 0,0-158 16,0 0-16,33 140 16,-33-140-16,0 0 0</inkml:trace>
  <inkml:trace contextRef="#ctx0" brushRef="#br0" timeOffset="45874.3926">12058 16173 0,'0'0'0,"0"0"16,0 0-16,108 6 15,-108-6-15,124-6 16,-124 6-16,140-22 0</inkml:trace>
  <inkml:trace contextRef="#ctx0" brushRef="#br0" timeOffset="46141.9158">13117 15853 0,'8'33'0,"-8"-33"16,8 93-16,-8-93 15,0 148-15,0-148 0,0 0 16,9 144-16,-9-144 15,16 76-15</inkml:trace>
  <inkml:trace contextRef="#ctx0" brushRef="#br0" timeOffset="46759.5036">12951 15983 0,'0'0'0,"0"0"16,0 0-16,75-4 15,-75 4-15,91-6 16,-91 6-16,0 0 16,0 0-16,90-3 0,-90 3 15,0 0-15,83 9 16,-83-9-16,0 0 0,33 37 15,-33-37-15,0 0 16,0 0-16,9 65 16,-9-65-16,0 0 0,0 0 15,8 74-15,-8-74 16,0 0-16,33 47 16,-33-47-16,0 0 0,50 19 15,-50-19-15,0 0 16,0 0-16,0 0 15,0 0-15,0 0 0,0 0 16,58-5-16,-58 5 16,0 0-16,66-14 15,-66 14-15,0 0 16,66-23-16,-66 23 0,0 0 16,66-24-16,-66 24 15,0 0-15,0 0 16,50-37-16,-50 37 0,8-51 15,-8 51-15,-41-42 16,41 42-16,0 0 16,-67-19-16,67 19 0,0 0 15,-66 19-15,66-19 16,-25 51-16,25-51 16,17 71-16,-17-71 15,74 74-15,-74-74 0,91 60 16,-91-60-16,108 18 15,-108-18-15,116-18 16</inkml:trace>
  <inkml:trace contextRef="#ctx0" brushRef="#br0" timeOffset="47328.1625">14283 15662 0,'0'0'0,"0"0"0,-17 75 15,17-75-15,8 88 16,-8-88-16,0 0 16,9 112-16,-9-112 0,0 0 15,0 0-15,24 107 16,-24-107-16,0 0 16,34 37-16,-34-37 15,48-33-15,-48 33 0,0 0 16,67-78-16,-67 78 15,0 0-15,0 0 16,50-75-16,-50 75 0,49-37 16,-49 37-16,50 18 15,-50-18-15,17 71 16,-17-71-16,0 92 16,0-92-16,0 0 0,-25 88 15,25-88-15,-66 66 16,66-66-16,0 0 15,-75 32-15,75-32 16,0 0-16,0 0 0,-74-23 16,74 23-16,0 0 15,-25-51-15,25 51 16,50-65-16,-50 65 0,107-42 16</inkml:trace>
  <inkml:trace contextRef="#ctx0" brushRef="#br0" timeOffset="47745.1648">15052 16006 0,'0'0'0,"0"0"0,0 0 16,0 0-16,-42-9 15,42 9-15,-58-18 16,58 18-16,0 0 0,-82-6 15,82 6-15,0 0 16,-58 24-16,58-24 16,0 0-16,-25 42 0,25-42 15,0 0-15,33 42 16,-33-42-16,91 9 16,-91-9-16,0 0 0,99-9 15,-99 9-15,0 0 16,0 0-16,0 0 15,0 0-15,0 0 0,75-24 16,-75 24-16,0 0 16,0 0-16,0 0 15,42 38-15,-42-38 16,17 70-16,-17-70 0,0 0 16,41 41-16,-41-41 15,58 24-15,-58-24 16,0 0-16,82-28 0</inkml:trace>
  <inkml:trace contextRef="#ctx0" brushRef="#br0" timeOffset="48028.5583">15540 16002 0,'0'0'0,"0"0"16,0 0-16,0 0 16,0 0-16,-74-32 15,74 32-15,-91-19 0,91 19 16,0 0-16,-99-10 15,99 10-15,0 0 16,-75 29-16,75-29 0,-24 51 16,24-51-16,24 60 15,-24-60-15,83 41 16,-83-41-16,116 5 0,-116-5 16,107-37-16,-107 37 15,0 0-15,100-69 16,-100 69-16,58-103 15,-58 103-15,41-116 0,-41 116 16,8-112-16,-8 112 16</inkml:trace>
  <inkml:trace contextRef="#ctx0" brushRef="#br0" timeOffset="48245.4248">15574 15299 0,'0'0'0,"0"0"0,0 0 16,33 103-16,-33-103 15,33 120-15,-33-120 16,41 150-16,-41-150 0,0 0 16,25 153-16,-25-153 15,0 0-15,33 112 16,-33-112-16,33 42 15</inkml:trace>
  <inkml:trace contextRef="#ctx0" brushRef="#br0" timeOffset="48565.2797">15838 15658 0,'0'0'0,"0"0"0,0 0 16,-66 32-16,66-32 15,0 0-15,0 0 0,0 0 16,0 0-16,-50 42 16,50-42-16,0 0 15,-8 33-15,8-33 16,49 18-16,-49-18 0,92 14 15,-92-14-15,99 19 16,-99-19-16,99 42 16,-99-42-16,75 79 0,-75-79 15,33 107-15,-33-107 16,0 0-16</inkml:trace>
  <inkml:trace contextRef="#ctx0" brushRef="#br1" timeOffset="62608.1379">1283 6619 0,'0'0'16,"0"0"-16,0 0 0,0 0 0,0 0 15,0 0-15,0 0 0,0 0 16,0 0-16,0 0 16,16-33-16,-57 6 15,41 27-15,-58-9 0,58 9 16,0 0-16,-91 9 15,91-9-15,0 0 16,-83 37-16,83-37 16,0 0-16,0 0 0,-66 60 15,66-60-15,0 79 16,0-79-16,58 84 16,-58-84-16,83 74 15,-83-74-15,91 75 0,-91-75 16,82 79-16,-82-79 15,66 88-15,-66-88 16,17 107 0,-17-107-16,-8 103 0,8-103 0,-50 93 15,50-93-15,0 0 16,-83 65-16,83-65 16,0 0-16,-74 22 0,74-22 15,0 0-15,-74-3 16,74 3-16,-58-52 15,58 52-15,-9-88 0,9 88 16,33-112-16,-33 112 16,75-120-16,-75 120 15,74-122-15,-74 122 16,75-111-16,-75 111 0,66-103 16,-66 103-16,0 0 15,0 0-15,33-89 16,-33 89-16,0 0 0,0 0 15,0-83-15,0 83 16,0 0-16,0 0 16,0 0-16,0 0 15,0 0-15,-25-65 0,25 65 16,0 0-16,0 0 16,0 0-16,0 0 15,0 0-15,0 0 0,0 0 16,0 0-16,0 0 15,0 0-15,-49-32 0,49 32 16,0 0-16,0 0 16,0 0-16,0 0 15,0 0-15,0 0 0,0 0 16,-25-10-16,25 10 16,0 0-16,0 0 15,0 0-15,41 15 16</inkml:trace>
  <inkml:trace contextRef="#ctx0" brushRef="#br1" timeOffset="65029.365">1696 7019 0,'0'0'16,"0"0"-16,66-5 0,-66 5 0,74-4 15,-74 4-15,99-10 16,-99 10-16,92-27 16,-92 27-16</inkml:trace>
  <inkml:trace contextRef="#ctx0" brushRef="#br1" timeOffset="65842.6302">2399 6935 0,'0'0'15,"0"0"-15,0 0 16,0 0-16,0 0 0,0 0 0,0 0 16,0 0-16,33-28 15,-33 28-15,0 0 16,41-37-16,-41 37 0,66-19 15,-66 19-15,58 23 16,-58-23-16,58 57 16,-58-57-16,58 74 15,-58-74-15,0 0 0,41 79 16,-41-79-16,0 0 16,42 47-16,-42-47 15,0 0-15</inkml:trace>
  <inkml:trace contextRef="#ctx0" brushRef="#br1" timeOffset="66099.8407">2746 6725 0,'0'0'15,"0"0"-15,-41 71 16,41-71-16,-50 93 16,50-93-16,-58 121 0,58-121 15,0 0-15,0 0 16,0 0-16,-49 112 16,49-112-16,0 0 0,0 0 0,-42 51 15,42-51-15</inkml:trace>
  <inkml:trace contextRef="#ctx0" brushRef="#br1" timeOffset="66608.2752">2680 6177 0,'0'0'16,"0"0"-16,0 0 0,33-32 15,-33 32-15,66-24 16,-66 24-16,0 0 16,91-4-16,-91 4 15,0 0-15,66 23 0,-66-23 16,0 0-16,25 42 15,-25-42-15,0 0 16,-17 56-16,17-56 0,0 0 16,0 0-16,-49 61 15,49-61-15,0 0 16,0 0-16,-41 41 16,41-41-16,0 0 0,-9 37 15,9-37-15,0 0 16,42 33-16,-42-33 15,0 0-15,0 0 0,66 32 16,-66-32-16,0 0 16,58 37-16,-58-37 0,0 0 15,16 52 1,-16-52-16,0 0 0,-33 42 16,33-42-16,0 0 15,-74 32-15,74-32 16,0 0-16</inkml:trace>
  <inkml:trace contextRef="#ctx0" brushRef="#br1" timeOffset="70375.9213">3523 6777 0,'25'-4'16,"-25"4"-16,74-14 0,-74 14 15,0 0-15,100-9 16,-100 9-16,0 0 15,99-15-15</inkml:trace>
  <inkml:trace contextRef="#ctx0" brushRef="#br1" timeOffset="70595.9954">3581 7019 0,'0'0'16,"0"0"-16,0 0 15,50 0-15,-50 0 0,74 5 16,-74-5-16,91 4 16,-91-4-16,0 0 15,91 0-15</inkml:trace>
  <inkml:trace contextRef="#ctx0" brushRef="#br1" timeOffset="79007.7438">4408 6051 0,'0'0'0,"0"0"0,-34 48 16,34-48-16,-57 74 15,57-74-15,-58 120 0,58-120 16,-49 168-16,49-168 16,-42 200-16,42-200 15,-16 223-15,16-223 16,0 205-16,0-205 16,16 176-16,-16-176 0,0 0 15,33 149-15,-33-149 16,0 0-16,50 103 15</inkml:trace>
  <inkml:trace contextRef="#ctx0" brushRef="#br1" timeOffset="79925.6844">4606 6712 0,'0'0'0,"0"0"0,0 0 15,0 0-15,9-42 16,-9 42-16,33-42 16,-33 42-16,74-42 0,-74 42 15,75-27-15,-75 27 16,0 0-16,91 9 15,-91-9-15,82 56 0,-82-56 16,50 101-16,-50-101 16,25 126-16,-25-126 15,-9 122-15,9-122 16,-41 116-16,41-116 16,0 0-16,-58 79 0,58-79 15,0 0-15,-74 51 16,74-51-16,0 0 15,0 0-15,-83 14 0,83-14 16,-66-28-16,66 28 16,0 0-16,-17-70 15,17 70-15,25-79 16,-25 79-16,0 0 0,66-60 16,-66 60-16,0 0 15,83-28-15,-83 28 16,0 0-16,74 28 0,-74-28 15,0 0-15,75 65 16,-75-65-16,0 0 16,66 84-16,-66-84 0,0 0 15,58 65-15</inkml:trace>
  <inkml:trace contextRef="#ctx0" brushRef="#br1" timeOffset="80760.8841">5384 6899 0,'0'0'0,"0"0"0,0 0 16,59 3-16,-59-3 16,91-3-16,-91 3 15,115-6-15,-115 6 16,116-23-16,-116 23 0,99-23 15,-99 23-15</inkml:trace>
  <inkml:trace contextRef="#ctx0" brushRef="#br1" timeOffset="81044.34">6104 6763 0,'0'0'16,"0"0"-16,0 0 0,0 0 16,0 0-16,0 0 15,58-9-15,-58 9 16,0 0-16,83-14 16,-83 14-16,0 0 0,91 0 15,-91 0-15,0 0 16,91 28-16,-91-28 15,90 65-15,-90-65 0,83 89 16,-83-89-16,0 0 16,83 83-16</inkml:trace>
  <inkml:trace contextRef="#ctx0" brushRef="#br1" timeOffset="81296.5861">6625 6619 0,'0'0'0,"0"0"15,-41 55-15,41-55 16,-58 94-16,58-94 0,-66 121 15,66-121-15,0 0 16,-50 121-16,50-121 16,0 0-16,-25 89 0,25-89 15</inkml:trace>
  <inkml:trace contextRef="#ctx0" brushRef="#br1" timeOffset="81612.412">6418 6168 0,'0'0'0,"0"0"15,108 51-15,-108-51 0,124 83 16,-124-83-16,140 122 16,-140-122-16,116 153 15,-116-153-15,66 177 16,-66-177-16,7 177 0,-7-177 16,-32 176-16,32-176 15,-74 163-15,74-163 16</inkml:trace>
  <inkml:trace contextRef="#ctx0" brushRef="#br1" timeOffset="87958.9861">7609 6107 0,'0'0'16,"0"0"-16,0 0 15,-41 47-15,41-47 16,-58 65-16,58-65 0,-66 88 16,66-88-16,-83 117 15,83-117-15,-66 130 16,66-130-16,-58 148 0,58-148 15,-50 149-15,50-149 16,-8 145-16,8-145 16,17 129-16,-17-129 15,41 122-15,-41-122 16,66 111-16,-66-111 0,83 84 16,-83-84-16</inkml:trace>
  <inkml:trace contextRef="#ctx0" brushRef="#br1" timeOffset="96019.9951">7700 6531 0,'0'0'0,"0"0"16,0 0-16,0 0 15,8 69-15,-8-69 16,0 99-16,0-99 0,0 0 15,0 111-15,0-111 16,0 0-16,0 0 16,0 0-16,0 0 0,0 0 15,0 92-15,0-92 16,17 57-16,-17-57 16,41 14-16,-41-14 0,74-19 15,-74 19-15,100-42 16,-100 42-16,0 0 15,0 0-15,91-51 0,-91 51 16,0 0-16</inkml:trace>
  <inkml:trace contextRef="#ctx0" brushRef="#br1" timeOffset="96241.7384">7973 6489 0,'0'0'0,"0"0"0,0 88 16,0-88-16,-9 122 16,9-122-16,0 152 15,0-152-15,0 177 16,0-177-16,9 172 0</inkml:trace>
  <inkml:trace contextRef="#ctx0" brushRef="#br1" timeOffset="98847.7727">8601 6745 0,'0'0'0,"0"0"0,8 93 15,-8-93-15,17 97 16,-17-97-16,0 0 16,0 0-16,0 107 0,0-107 15,0 0-15</inkml:trace>
  <inkml:trace contextRef="#ctx0" brushRef="#br1" timeOffset="99114.4141">8353 6968 0,'0'0'0,"0"0"0,0 0 16,66-14-16,-66 14 16,91-23-16,-91 23 15,108-14-15,-108 14 0,107-18 16,-107 18-16</inkml:trace>
  <inkml:trace contextRef="#ctx0" brushRef="#br1" timeOffset="105464.7586">9213 6651 0,'0'0'0,"0"0"0,0 0 16,25-41-16,-25 41 15,0 0-15,58-42 16,-58 42-16,0 0 0,66-28 15,-66 28-15,0 0 16,91 0-16,-91 0 16,82 37-16,-82-37 0,67 79 15,-67-79-15,24 103 16,-24-103-16,-8 125 16,8-125-16,-25 116 15,25-116-15,0 0 0,-58 99 16,58-99-16,0 0 15,-74 64-15,74-64 16,0 0-16,-83 28 16,83-28-16,-74-23 0,74 23 15,0 0-15,-66-43 16,66 43-16,0 0 16,0 0-16,-25-78 15,25 78-15,25-56 0,-25 56 16,0 0-16,66-32 15,-66 32-15,74 9 16,-74-9-16,83 56 16,-83-56-16,0 0 0,0 0 15,58 69-15,-58-69 16,0 0-16,0 0 0,50 70 16,-50-70-16,0 0 15</inkml:trace>
  <inkml:trace contextRef="#ctx0" brushRef="#br1" timeOffset="105827.2854">9726 6833 0,'0'0'0,"0"0"16,0 0-16,0 0 16,0 0-16,0 0 15,0 0-15,24-14 0,-24 14 16,0 0-16,50-5 16,-50 5-16,0 0 15,50 33-15,-50-33 16,0 0-16,66 60 0,-66-60 15,0 0-15,41 66 16,-41-66-16,0 0 0,0 0 16,42 69-16,-42-69 15,0 0-15,41 28 16,-41-28-16,33-23 16</inkml:trace>
  <inkml:trace contextRef="#ctx0" brushRef="#br1" timeOffset="106078.8919">9990 6754 0,'0'0'0,"0"0"0,0 0 16,0 0-16,-25 46 15,25-46-15,-33 56 16,33-56-16,-33 75 0,33-75 16,0 0-16,-58 83 15,58-83-15,0 0 16,-41 93-16,41-93 0,0 0 16</inkml:trace>
  <inkml:trace contextRef="#ctx0" brushRef="#br1" timeOffset="107756.0504">10545 6628 0,'0'0'0,"0"0"16,0 0-16,17 79 15,-17-79-15,8 79 16,-8-79-16,17 84 0,-17-84 16,8 93-16,-8-93 15,0 0-15,0 84 16,0-84-16,0 0 15,8 60-15,-8-60 0</inkml:trace>
  <inkml:trace contextRef="#ctx0" brushRef="#br1" timeOffset="108133.8118">10330 6851 0,'0'0'16,"0"0"-16,0 0 16,58-18-16,-58 18 0,0 0 15,91-19-15,-91 19 16,0 0-16,108-23 16,-108 23-16,0 0 15,0 0-15,99-18 0,-99 18 16,0 0-16,0 0 15,0 0-15,99-14 16</inkml:trace>
  <inkml:trace contextRef="#ctx0" brushRef="#br1" timeOffset="114945.4353">11025 6679 0,'0'0'0,"0"0"0,0 0 15,74-23-15,-74 23 16,75-18-16,-75 18 0,0 0 16,0 0-16,91-14 15,-91 14-15,0 0 0,82 9 16,-82-9-16,83 41 15,-83-41-15,50 71 0,-50-71 16,41 88-16,-41-88 16,41 92-16,-41-92 15,0 0-15,42 80 16,-42-80-16</inkml:trace>
  <inkml:trace contextRef="#ctx0" brushRef="#br1" timeOffset="115228.8814">11595 6447 0,'0'0'16,"0"0"-16,0 0 15,0 0-15,-49 65 16,49-65-16,-50 93 0,50-93 16,-49 120-16,49-120 15,0 0-15,-67 126 16,67-126-16,0 0 0,0 0 16,0 0-16,-41 103 15,41-103-15,-16 32 16</inkml:trace>
  <inkml:trace contextRef="#ctx0" brushRef="#br1" timeOffset="115717.1062">11612 6117 0,'0'0'0,"0"0"0,0 0 15,41-42-15,-41 42 16,0 0-16,58-19 16,-58 19-16,0 0 0,58 19 15,-58-19-15,0 0 16,41 65-16,-41-65 15,0 0-15,9 84 16,-9-84-16,0 0 0,-25 83 16,25-83-16,0 0 15,0 0-15,-50 47 16,50-47-16,0 0 16,0 0-16,0 0 0,-66 14 15,66-14-15,0 0 16,-25-23-16,25 23 15,0 0-15,33-33 0,-33 33 16,0 0-16,0 0 16,66-10-16,-66 10 15,0 0-15,75 19 0,-75-19 16,0 0-16,74 33 16,-74-33-16,58 19 15,-58-19-15</inkml:trace>
  <inkml:trace contextRef="#ctx0" brushRef="#br1" timeOffset="116066.477">11975 5847 0,'0'0'0,"0"0"15,83 70-15,-83-70 0,83 83 16,-83-83-16,99 121 16,-99-121-16,100 140 15,-100-140-15,66 149 16,-66-149-16,41 135 0,-41-135 15,17 125-15,-17-125 16,0 126-16,0-126 16,-25 106-16,25-106 0,-33 103 15,33-103-15,0 0 16,0 0-16</inkml:trace>
  <inkml:trace contextRef="#ctx0" brushRef="#br2" timeOffset="413975.6113">9726 2214 0,'0'0'0,"0"0"0,41 88 16,-41-88-16,50 144 16,-50-144-16,74 171 15,-74-171-15,0 0 0,0 0 16,0 0-16,0 0 15,33 155-15,-33-155 16,8 75-16,-8-75 0,-16-28 16,16 28-16,-25-141 15,25 141-15,-8-209 16,8 209-16,16-209 16,-16 209-16,33-167 0,-33 167 15,58-102-15,-58 102 16,75-29-16,-75 29 15,91 42-15,-91-42 0,99 107 16,-99-107-16,84 172 16,-84-172-16,66 195 15,-66-195-15,74 159 16,-74-159-16,66 84 16,-66-84-16,66-19 0,-66 19 15</inkml:trace>
  <inkml:trace contextRef="#ctx0" brushRef="#br2" timeOffset="414309.3163">10901 2437 0,'0'0'0,"0"0"0,33-33 16,-33 33-16,50-56 15,-50 56-15,57-83 16,-57 83-16,50-103 16,-50 103-16,8-102 0,-8 102 15,-49-79-15,49 79 16,-75-19-16,75 19 16,-82 37-16,82-37 0,-75 98 15,75-98-15,-58 158 16,58-158-16,0 154 15,0-154-15,58 130 16,-58-130-16,99 70 0,-99-70 16,133 18-16,-133-18 15,132-56-15,-132 56 16</inkml:trace>
  <inkml:trace contextRef="#ctx0" brushRef="#br2" timeOffset="414602.2653">11347 2074 0,'0'0'0,"0"0"15,0 0-15,25 107 16,-25-107-16,66 111 0,-66-111 16,66 93-16,-66-93 15,0 0-15,83 57 16,-83-57-16,83-15 15,-83 15-15,74-79 0,-74 79 16,25-125-16,-25 125 16,-8-149-16,8 149 15,0 0-15,0 0 0,0 0 16,0 0-16,-33-121 0,33 121 16,0 0-16,-42-60 15,42 60-15,0 0 16</inkml:trace>
  <inkml:trace contextRef="#ctx0" brushRef="#br2" timeOffset="414910.865">12182 2348 0,'25'-14'0,"-25"14"16,66-65-16,-66 65 15,91-93-15,-91 93 16,66-116-16,-66 116 0,17-117 16,-17 117-16,0 0 15,-33-88-15,33 88 16,-74-32-16,74 32 0,-108 28 16,108-28-16,-83 92 15,83-92-15,-41 131 16,41-131-16,8 136 15,-8-136-15,75 110 0,-75-110 16,124 51-16,-124-51 16,124-5-16</inkml:trace>
  <inkml:trace contextRef="#ctx0" brushRef="#br2" timeOffset="415229.2418">12786 1959 0,'0'0'0,"0"0"16,41 64-1,-41-64-15,58 103 0,-58-103 16,0 0-16,0 0 16,0 0-16,0 0 0,0 0 0,83 106 15,-83-106-15,0 0 16,41 60-16,-41-60 15,0 0-15,0 0 0,-49-101 16,49 101-16,-50-131 16,50 131-16,-16-134 15,16 134-15,41-127 16,-41 127-16,91-88 16,-91 88-16,124-46 0,-124 46 15,0 0-15,0 0 16</inkml:trace>
  <inkml:trace contextRef="#ctx0" brushRef="#br2" timeOffset="415611.4577">12191 2921 0,'0'0'0,"0"0"0,-83-42 15,83 42-15,-116-19 16,116 19-16,-107-4 15,107 4-15,-91 32 0,91-32 16,-58 75-16,58-75 16,-25 121-16,25-121 15,8 162-15,-8-162 16,42 182-16,-42-182 16,66 157-16,-66-157 0,0 0 15,0 0-15,41 108 16</inkml:trace>
  <inkml:trace contextRef="#ctx0" brushRef="#br2" timeOffset="415778.5776">11587 3623 0,'0'0'15,"0"0"-15,75-23 16,-75 23-16,132-51 0,-132 51 15,181-70-15,-181 70 16,191-74-16,-191 74 16</inkml:trace>
  <inkml:trace contextRef="#ctx0" brushRef="#br2" timeOffset="416129.6557">12455 3200 0,'0'0'16,"0"0"-16,-82 37 16,82-37-16,-83 75 0,83-75 15,-58 107-15,58-107 16,0 0-16,-16 92 16,16-92-16,0 0 15,16 66-15,-16-66 16,58 8-16,-58-8 0,74-36 15,-74 36-15,58-84 16,-58 84-16,0 0 16,0 0-16,0 0 0,0 0 15,42-98-15,-42 98 16,41-55-16,-41 55 16,41 0-16,-41 0 15,50 60-15,-50-60 0,74 93 16,-74-93-16,83 60 15,-83-60-15</inkml:trace>
  <inkml:trace contextRef="#ctx0" brushRef="#br2" timeOffset="416346.6996">12951 3074 0,'0'0'15,"0"0"-15,-66 33 0,66-33 16,-49 70-16,49-70 16,-33 97-16,33-97 15,0 111-15,0-111 0,49 103 16,-49-103-16,108 56 16,-108-56-16,115-19 15</inkml:trace>
  <inkml:trace contextRef="#ctx0" brushRef="#br2" timeOffset="416564.1019">13142 2655 0,'0'0'0,"0"0"16,16 84-16,-16-84 15,41 131-15,-41-131 0,75 167 16,-75-167-16,74 186 16,-74-186-16,0 0 15,58 136-15,-58-136 16,8 60-16</inkml:trace>
  <inkml:trace contextRef="#ctx0" brushRef="#br2" timeOffset="416705.5298">13117 3144 0,'0'0'0,"0"0"16,0 0-16,0 0 15,82-14-15,-82 14 16,133-28-16,-133 28 16,149-42-16,-149 42 0</inkml:trace>
  <inkml:trace contextRef="#ctx0" brushRef="#br2" timeOffset="417014.6525">13696 2939 0,'0'0'0,"0"0"16,-42 61-16,42-61 16,0 0-16,-41 88 15,41-88-15,-17 103 16,17-103-16,33 79 0,-33-79 15,75 42-15,-75-42 16,91 0-16,-91 0 16,91-52-16,-91 52 15,33-88-15,-33 88 16,0-98-16,0 98 0,-42-89 16,42 89-16,-74-60 15,74 60-15,0 0 16,-74-27-16,74 27 0,0 0 15,-67 23-15,67-23 16</inkml:trace>
  <inkml:trace contextRef="#ctx0" brushRef="#br2" timeOffset="417315.3593">14092 2985 0,'0'0'0,"0"0"16,0 0-16,0 0 0,58 71 16,-58-71-16,0 0 15,0 0-15,0 0 0,0 0 16,42 69-16,-42-69 16,0 0-16,16 47 15,-16-47-15,0 0 16,0 0-16,-82-70 0,82 70 15,-34-97-15,34 97 16,0 0-16,-8-107 0,8 107 16,50-93-16,-50 93 15,107-56-15,-107 56 0,133-42 16</inkml:trace>
  <inkml:trace contextRef="#ctx0" brushRef="#br2" timeOffset="418318.0404">14961 2888 0,'0'0'0,"0"0"16,0 0-16,0 0 15,41-18-15,-41 18 0,107-28 16,-107 28-16,167-19 15,-167 19-15,223-23 16,17 19-16,-240 4 16,231 0-16,-16 4 15,-215-4-15,207 5 0,-207-5 16,215 23-16,17 5 16,-1 9-16,-231-37 15,215 51-15,0 5 16,0 9-16,-215-65 0,190 65 15,-190-65-15,190 61 16,-190-61-16,224 69 16,-224-69-16,231 89 15,-231-89-15,232 97 16,-232-97-16,231 117 16,-231-117-16,215 121 0,-215-121 15,190 111-15,-190-111 16,0 0-16,133 98 15,-133-98-15,0 0 0,0 0 16,115 70-16,-115-70 16,0 0-16,0 0 15,0 0-15,0 0 16,0 0-16,75 37 0,-75-37 16,0 0-16,0 0 15,16-51-15,-16 51 16,-41-84-16,41 84 0,-83-93 15,83 93-15,0 0 16,-74-93-16,74 93 16,0 0-16,0 0 15,0 0-15,0 0 0,0 0 16,-66-61-16,66 61 16,0 0-16,-25-23 0,25 23 15,33 47-15,-33-47 16,91 97-16,-91-97 15,116 117-15,-116-117 16,124 126-16,-124-126 16,99 101-16,-99-101 0,0 0 15,0 0-15,92 84 16,-92-84-16,0 0 16,0 0-16,33 70 0,-33-70 15,-25 42-15,25-42 16,-100 9-16,100-9 15,-132-14-15,132 14 16,-174-46-16,174 46 0,-165-56 16,165 56-16,-157-41 15,157 41-15,-133-15 16,133 15-16,0 0 0</inkml:trace>
  <inkml:trace contextRef="#ctx0" brushRef="#br2" timeOffset="419557.2597">10793 3182 0,'0'0'16,"0"0"-16,0 0 15,-58 0-15,58 0 0,-66 9 16,66-9-16,-99 42 15,99-42-15,-149 51 16,149-51-16,-174 79 16,174-79-16,-191 102 15,191-102-15,-165 130 0,165-130 16,-165 154-16,165-154 16,-124 167-16,124-167 15,-108 154-15,108-154 16,-66 139-16,66-139 0,0 0 15,-50 112-15,50-112 16,0 0-16,0 0 16,0 0-16,0 0 0,0 0 15,0 0-15,0 0 16,0 0-16,0 0 0,0 0 16,-24 64-16,24-64 15,-25 10-15,25-10 16,-25-46-16,25 46 15,-17-107-15,17 107 0,-16-126 16,16 126-16,0 0 16,-8-131-16,8 131 0,0 0 15,0 0-15,0 0 16,0 0-16,-25-92 16,25 92-16,0 0 0,-8-37 15,8 37-15,-17 37 16,17-37-16,0 107 15,0-107-15,-8 134 0,8-134 16,0 136-16,0-136 16,0 0-16,0 0 15,0 0-15,0 0 0,0 102 16,0-102-16,0 0 16,8 65-16,-8-65 15,50 5-15,-50-5 16,82-57-16,-82 57 0,108-92 15,-108 92-15,116-98 16,-116 98-16,107-79 16,-107 79-16,0 0 15,0 0-15,83-60 0,-83 60 16,0 0-16,0 0 16,0 0-16,0 0 15,0 0-15,0 0 0,66-33 16,-66 33-16,0 0 15,0 0-15,0 0 0,0 0 16,0 0-16,0 0 16,0 0-16,58-14 0,-58 14 15,0 0-15,0 0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1T16:39:56.830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613 7549 0,'0'0'0,"0"0"0,-41 51 16,41-51-16,-33 65 16,33-65-16,-50 84 15,50-84-15,-49 112 16,49-112-16,-50 125 0,50-125 15,-33 139-15,33-139 16,-17 142-16,17-142 16,9 148-16,-9-148 0,24 130 15,-24-130-15,50 126 16,-50-126-16,0 0 16,66 102-16,-66-102 15,0 0-15,66 79 0,-66-79 16,0 0-16,0 0 15,0 0-15,0 0 16,67 61-16,-67-61 0</inkml:trace>
  <inkml:trace contextRef="#ctx0" brushRef="#br0" timeOffset="731.9253">4110 7447 0,'0'0'16,"0"0"-16,91 37 15,-91-37-15,91 51 0,-91-51 16,116 75-16,-116-75 16,99 93-16,-99-93 15,91 107-15,-91-107 16,75 121-16,-75-121 0,49 130 15,-49-130-15,33 135 16,-33-135-16,17 121 16,-17-121-16,-8 112 0,8-112 15,-17 97-15,17-97 16,0 0-16,-17 93 16,17-93-16,0 0 15,-24 84-15,24-84 0,0 0 16,0 0-16,-25 70 15,25-70-15</inkml:trace>
  <inkml:trace contextRef="#ctx0" brushRef="#br0" timeOffset="5893.4064">1679 8257 0,'0'0'0,"0"0"0,0 0 16,0 0-16,0 0 15,0 0-15,33-24 16,-33 24-16,0 0 0,58-37 16,-58 37-16,0 0 15,75-38-15,-75 38 16,82-4-16,-82 4 0,83 33 16,-83-33-16,66 60 15,-66-60-15,58 89 16,-58-89-16,58 106 15,-58-106-15,0 0 0,58 94 16,-58-94-16,0 0 16,58 55-16,-58-55 15</inkml:trace>
  <inkml:trace contextRef="#ctx0" brushRef="#br0" timeOffset="6155.5808">2374 8103 0,'0'0'16,"0"0"-16,0 0 16,0 0-16,-41 51 0,41-51 15,-58 84-15,58-84 16,-75 116-16,75-116 15,-66 131-15,66-131 16,0 0-16,-66 106 0,66-106 16,0 0-16,0 0 15,-25 61-15</inkml:trace>
  <inkml:trace contextRef="#ctx0" brushRef="#br0" timeOffset="6405.5277">2812 8331 0,'0'0'0,"0"0"15,75-9-15,-75 9 16,91-9-16,-91 9 0,107-14 16,-107 14-16,108-32 15,-108 32-15</inkml:trace>
  <inkml:trace contextRef="#ctx0" brushRef="#br0" timeOffset="6974.1358">3416 7912 0,'0'0'0,"0"0"16,0 0-16,74-9 15,-74 9-15,0 0 0,83-4 16,-83 4-16,0 0 16,91 13-16,-91-13 15,0 0-15,66 33 16,-66-33-16,0 0 0,25 46 16,-25-46-16,0 0 15,-25 56-15,25-56 16,0 0-16,-50 56 0,50-56 15,0 0-15,0 0 16,0 0-16,0 0 16,-41 51-16,41-51 0,0 47 15,0-47-15,50 37 16,-50-37-16,91 37 16,-91-37-16,0 0 15,91 38-15,-91-38 0,82 60 16,-82-60-16,0 0 15,50 65-15,-50-65 16,0 0-16,0 79 0,0-79 16,-50 70-16,50-70 15,0 0-15,-82 46 16,82-46-16,0 0 16,0 0-16,-91 28 0,91-28 15,0 0-15,0 0 16,-100 24-16,100-24 15</inkml:trace>
  <inkml:trace contextRef="#ctx0" brushRef="#br0" timeOffset="7997.7438">5235 7331 0,'0'0'0,"0"0"15,0 0-15,-50 51 16,50-51-16,-49 69 16,49-69-16,-58 103 15,58-103-15,-58 116 0,58-116 16,-41 153-16,41-153 15,-34 163-15,34-163 16,-8 163-16,8-163 16,17 159-16,-17-159 0,49 139 15,-49-139-15,58 117 16,-58-117-16,75 111 16,-75-111-16,0 0 0,82 79 15,-82-79-15,0 0 16,0 0-16,0 0 15,91 61-15,-91-61 16,0 0-16,0 0 0,0 0 16,0 0-16,0 0 0,0 0 15,0 0-15,0 0 16,0 0-16,0 0 16,58 37-16,-58-37 15,0 0-15,0 0 0,0 0 16,0 0-16,0 0 0,0 0 15,0 0-15,0 0 16,25 19-16</inkml:trace>
  <inkml:trace contextRef="#ctx0" brushRef="#br0" timeOffset="10764.9464">5218 8107 0,'0'0'0,"0"0"16,66-14-16,-66 14 16,75-14-16,-75 14 15,0 0-15,84 0 0,-84 0 16,0 0-16,99 24 16,-99-24-16,91 61 15,-91-61-15,66 78 16,-66-78-16,41 89 0,-41-89 15,0 0-15,50 79 16,-50-79-16,0 0 16,58 42-16</inkml:trace>
  <inkml:trace contextRef="#ctx0" brushRef="#br0" timeOffset="11048.686">5674 7931 0,'0'0'0,"0"0"15,0 0-15,-50 65 16,50-65-16,-41 88 0,41-88 15,-58 112-15,58-112 16,0 0-16,0 0 16,0 0-16,-41 112 15,41-112-15,0 0 16,-33 79-16,33-79 0</inkml:trace>
  <inkml:trace contextRef="#ctx0" brushRef="#br0" timeOffset="11583.6592">5740 7331 0,'0'0'0,"0"0"0,0 0 15,33 0-15,-33 0 16,0 0-16,42 27 16,-42-27-16,41 61 15,-41-61-15,0 0 0,33 84 16,-33-84-16,0 0 15,0 97-15,0-97 16,0 0-16,-33 89 0,33-89 16,0 0-16,-50 56 15,50-56-15,0 0 16,0 0-16,-59 13 0,59-13 16,0 0-16,0 0 15,-40-18-15,40 18 16,0 0-16,-8-37 15,8 37-15,0 0 0,33-38 16,-33 38-16,0 0 16,66-4-16,-66 4 15,0 0-15,75 23 0,-75-23 16,0 0-16,0 0 16,0 0-16,0 0 15,0 0-15,74 38 0</inkml:trace>
  <inkml:trace contextRef="#ctx0" brushRef="#br0" timeOffset="12872.5933">6303 7977 0,'0'0'0,"0"0"0,0 0 16,0 0-16,0 51 15,0-51-15,0 0 16,8 71-16,-8-71 0,0 0 16,25 83-16,-25-83 15,0 0-15,16 103 16,-16-103-16,0 0 0,0 0 15,17 93-15,-17-93 16,0 0-16</inkml:trace>
  <inkml:trace contextRef="#ctx0" brushRef="#br0" timeOffset="13219.3133">6104 8210 0,'0'0'0,"0"0"15,41 9-15,-41-9 0,75 0 16,-75 0-16,83 0 16,-83 0-16,99 0 15,-99 0-15,0 0 0,99 0 16,-99 0-16,0 0 16,0 0-16,0 0 15,99 0-15,-99 0 0,0 0 16,0 0-16</inkml:trace>
  <inkml:trace contextRef="#ctx0" brushRef="#br0" timeOffset="17077.1061">6865 7768 0,'0'0'0,"0"0"0,41-10 16,-41 10-16,58-9 15,-58 9-15,0 0 16,83-4-16,-83 4 0,0 0 15,91 4-15,-91-4 16,0 0-16,49 33 16,-49-33-16,0 0 0,9 46 15,-9-46-15,-25 75 16,25-75-16,0 0 16,-50 55-16,50-55 15,0 0-15,0 0 0,0 0 16,-50 56-16,50-56 15,0 0-15,0 0 0,-24 37 16,24-37-16,24 33 16,-24-33-16,67 23 15,-67-23-15,0 0 16,82 33-16,-82-33 0,0 0 16,75 42-16,-75-42 15,0 0-15,41 47 16,-41-47-16,0 0 0,8 70 15,-8-70-15,0 0 16,-24 79-16,24-79 16,0 0-16,-67 64 0,67-64 15,0 0-15,-82 48 16,82-48-16,0 0 16,-83 3-16,83-3 0,-41-32 15</inkml:trace>
  <inkml:trace contextRef="#ctx0" brushRef="#br0" timeOffset="17411.3057">7419 8084 0,'0'0'0,"0"0"15,0 0-15,0 0 0,0 0 16,49-10-16,-49 10 16,0 0-16,58 10 15,-58-10-15,0 0 0,66 33 16,-66-33-16,50 65 15,-50-65-15,50 75 16,-50-75-16,0 0 16,49 79-16,-49-79 0,0 0 15,0 0-15,42 65 16</inkml:trace>
  <inkml:trace contextRef="#ctx0" brushRef="#br0" timeOffset="17728.3353">7766 8047 0,'0'0'16,"0"0"-16,0 0 16,-25 60-16,25-60 0,-33 75 15,33-75-15,0 0 16,-33 85-16,33-85 16,-58 92-16,58-92 0,0 0 15,-49 88-15,49-88 16,0 0-16,-50 75 15</inkml:trace>
  <inkml:trace contextRef="#ctx0" brushRef="#br0" timeOffset="20250.1711">8138 7991 0,'0'0'0,"0"0"16,0 0-16,24 65 0,-24-65 16,25 75-16,-25-75 15,34 88-15,-34-88 16,0 0-16,25 103 15,-25-103-15,0 0 0,0 0 16,16 88-16</inkml:trace>
  <inkml:trace contextRef="#ctx0" brushRef="#br0" timeOffset="20584.4148">8047 8252 0,'0'0'16,"0"0"-16,66-19 16,-66 19-16,0 0 0,74-14 15,-74 14-15,0 0 16,100-13-16,-100 13 16,0 0-16,0 0 0,107-10 15,-107 10-15,83-32 16</inkml:trace>
  <inkml:trace contextRef="#ctx0" brushRef="#br0" timeOffset="22555.4017">9072 7796 0,'0'0'0,"0"0"0,0 0 16,-57-71-16,57 71 16,-83-41-16,83 41 15,-99-14-15,99 14 0,-100 23 16,100-23-16,-74 56 15,74-56-15,-41 74 16,41-74-16,0 0 0,0 0 16,0 76-16,0-76 0,49 55 15,-49-55-15,0 0 16,75 32-16,-75-32 16,82-18-16,-82 18 0,67-46 15,-67 46-15,0 0 16,66-61-16,-66 61 15,0 0-15,0 0 16,0 0-16,0 0 0,49-61 16,-49 61-16,0 0 15,25-37-15,-25 37 0,17 28 16,-17-28-16,16 74 16,-16-74-16,8 126 15,-8-126-15,9 140 16,-9-140-16,16 136 0,-16-136 15,25 125-15,-25-125 16,0 0-16,8 98 16,-8-98-16,0 0 15,0 0-15,0 0 0,0 0 16,17 69-16</inkml:trace>
  <inkml:trace contextRef="#ctx0" brushRef="#br0" timeOffset="23006.0755">8725 7242 0,'0'0'0,"0"0"0,66 42 15,-66-42-15,91 61 16,-91-61-16,141 102 15,-141-102-15,149 144 16,-149-144-16,157 163 0,-157-163 16,124 186-16,-124-186 15,82 182-15,-82-182 16,58 177-16,-58-177 0,25 153 16,-25-153-16,-8 139 15,8-139-15,-17 122 16,17-122-16,-33 102 15,33-102-15,-49 88 16,49-88-16,0 0 0</inkml:trace>
  <inkml:trace contextRef="#ctx0" brushRef="#br1" timeOffset="59896.228">1522 12876 0,'0'0'0,"0"0"15,0 0-15,0 0 16,0 0-16,0 0 0,0 0 15,-33 23-15,33-23 16,-41 51-16,41-51 16,-58 70-16,58-70 0,-74 102 15,74-102-15,-91 121 16,91-121-16,-67 136 16,67-136-16,-49 134 15,49-134-15,-33 140 0,33-140 16,-17 130-16,17-130 15,9 121-15,-9-121 16,24 117-16,-24-117 16,42 111-16,-42-111 0,49 84 15,-49-84-15,0 0 16,66 79-16,-66-79 16,0 0-16,75 74 15,-75-74-15,0 0 0,49 70 16,-49-70-16,0 0 15,0 0-15,0 0 0,42 51 16,-42-51-16,0 0 16,33 24-16</inkml:trace>
  <inkml:trace contextRef="#ctx0" brushRef="#br1" timeOffset="60689.0708">4838 12718 0,'0'0'0,"0"0"0,0 0 15,0 0-15,0 0 16,0 0-16,50-5 15,-50 5-15,66 18 0,-66-18 16,107 48-16,-107-48 16,108 87-16,-108-87 15,124 126-15,-124-126 16,99 158-16,-99-158 16,92 168-16,-92-168 0,66 176 15,-66-176-15,41 178 16,-41-178-16,17 162 15,-17-162-15,-8 145 16,8-145-16,-33 125 16,33-125-16,-25 126 0,25-126 15,-25 107-15,25-107 16,-33 79-16,33-79 0,0 0 16,0 0-16</inkml:trace>
  <inkml:trace contextRef="#ctx0" brushRef="#br1" timeOffset="62000.6175">1704 13359 0,'0'0'0,"0"0"15,0 0-15,0 0 16,0 0-16,0 0 0,0 0 15,33-9-15,-33 9 16,58-14-16,-58 14 16,0 0-16,83 5 0,-83-5 15,91 32-15,-91-32 16,0 0-16,74 80 16,-74-80-16,33 111 0,-33-111 15,-8 126-15,8-126 16,-41 121-16,41-121 15,-68 103-15,68-103 16,-89 69-16,89-69 0,0 0 16,-83 38-16,83-38 15,0 0-15,0 0 16,-83 13-16,83-13 0,0 0 16,0 0-16,0 0 15,-41-36-15,41 36 16,8-61-16,-8 61 15,50-70-15,-50 70 0,0 0 16,66-56-16,-66 56 16,0 0-16,66-10 15,-66 10-15,41 43 0,-41-43 16,33 70-16,-33-70 16,0 0-16,8 87 15,-8-87-15,0 0 16,24 71-16,-24-71 0,43 27 15,-43-27-15,58-13 16</inkml:trace>
  <inkml:trace contextRef="#ctx0" brushRef="#br1" timeOffset="62306.9484">2167 13737 0,'0'0'0,"0"0"16,0 0-16,0 0 0,0 0 15,0 0-15,0 0 16,0 0-16,0 0 16,0 0-16,50 10 15,-50-10-15,0 0 0,58 8 16,-58-8-16,58 43 15,-58-43-15,0 0 16,49 74-16,-49-74 0,0 0 16,42 97-16,-42-97 15,0 0-15,0 0 16,0 0-16,41 75 16,-41-75-16</inkml:trace>
  <inkml:trace contextRef="#ctx0" brushRef="#br1" timeOffset="62576.8527">2481 13686 0,'0'0'0,"0"0"0,0 0 15,0 0-15,-41 61 16,41-61-16,-50 60 16,50-60-16,-49 83 0,49-83 15,-50 89-15,50-89 16,-49 83-16,49-83 16,0 0-16,0 0 0,-25 70 15,25-70-15</inkml:trace>
  <inkml:trace contextRef="#ctx0" brushRef="#br1" timeOffset="63081.5837">3300 13379 0,'0'0'0,"0"0"16,0 0-16,0 0 0,0 41 15,0-41-15,17 74 16,-17-74-16,16 98 16,-16-98-16,17 112 15,-17-112-15,16 107 16,-16-107-16,0 0 0,0 0 16,0 0-16,0 88 15,0-88-15,0 0 16</inkml:trace>
  <inkml:trace contextRef="#ctx0" brushRef="#br1" timeOffset="63308.4267">3135 13611 0,'0'0'15,"0"0"-15,0 0 16,74 5-16,-74-5 0,91 0 16,-91 0-16,99-15 15,-99 15-15,116-19 16,-116 19-16,107-27 16,-107 27-16</inkml:trace>
  <inkml:trace contextRef="#ctx0" brushRef="#br1" timeOffset="63887.6767">4631 13192 0,'0'0'16,"0"0"-16,0 0 15,-99 19-15,99-19 16,-91 19-16,91-19 0,0 0 16,0 0-16,0 0 15,0 0-15,0 0 16,0 0-16,-107 13 0,107-13 15,0 0-15,0 0 16,0 0-16,-75 10 16,75-10-16,0 0 0,-49 28 15,49-28-15,0 0 16,-34 65-16,34-65 0,0 0 16,0 74-1,0-74-15,0 0 0,34 74 16,-34-74-16,74 56 15,-74-56-15,115 19 0,-115-19 16,116 13-16,-116-13 16,125 15-16,-125-15 15,107 42-15,-107-42 16,74 65-16,-74-65 16,25 84-16,-25-84 0,-25 88 15,25-88-15,-57 79 16,57-79-16,-91 56 15,91-56-15,-124 38 0,124-38 16,-124 9-16,124-9 16,-141-14-16</inkml:trace>
  <inkml:trace contextRef="#ctx0" brushRef="#br1" timeOffset="71359.5741">6369 12607 0,'0'0'0,"0"0"0,0 0 16,0 0-16,0 0 15,0 0-15,-33 41 16,33-41-16,-50 51 16,50-51-16,-58 80 0,58-80 15,-74 111-15,74-111 16,-83 130-16,83-130 15,-66 149-15,66-149 16,-50 149-16,50-149 0,-25 163 16,25-163-16,9 163 15,-9-163-15,33 149 16,-33-149-16,49 144 16,-49-144-16,67 121 0,-67-121 15,74 107-15,-74-107 16,66 88-16,-66-88 15,0 0-15,0 0 16,50 65-16,-50-65 0,0 0 16,0 0-16,0 0 15,0 0-15,0 0 0,0 0 16,0 0-16,0 0 16,0 0-16,0 0 15,33 51-15,-33-51 0,0 0 16,0 0-16,0 0 15,0 0-15,0 0 0</inkml:trace>
  <inkml:trace contextRef="#ctx0" brushRef="#br1" timeOffset="74016.5189">6435 13197 0,'0'0'0,"0"0"0,0 0 16,0 0-16,-8 84 16,8-84-16,-17 98 15,17-98-15,0 0 0,0 0 16,-8 97-16,8-97 15,0 0-15,0 0 0,0 0 16,0 0-16,0 0 16,0 0-16,-9 88 15,9-88-15,0 0 0,25 57 16,-25-57-16,58 28 16,-58-28-16,99 4 15,-99-4-15,0 0 16,100 0-16,-100 0 0,0 0 15,99 0-15,-99 0 16,0 0-16,0 0 16,91 5-16,-91-5 0</inkml:trace>
  <inkml:trace contextRef="#ctx0" brushRef="#br1" timeOffset="74375.13">6625 13243 0,'0'0'15,"0"0"-15,0 0 0,8 56 16,-8-56-16,17 93 16,-17-93-16,16 126 15,-16-126-15,9 154 16,-9-154-16,8 139 0,-8-139 16,0 0-16,0 126 15,0-126-15,0 0 16,8 79-16,-8-79 15,0 0-15,25 23 0,-25-23 16,0 0-16</inkml:trace>
  <inkml:trace contextRef="#ctx0" brushRef="#br1" timeOffset="74709.4469">6923 13625 0,'0'0'0,"0"0"0,0 0 16,0 0-16,0 0 16,0 0-16,49-24 0,-49 24 15,0 0-15,75-19 16,-75 19-16,0 0 15,74 0-15,-74 0 0,66 43 16,-66-43-16,50 84 16,-50-84-16,33 107 15,-33-107-15,33 102 16,-33-102-16,0 0 16,33 89-16,-33-89 15,0 0-15,41 46 0</inkml:trace>
  <inkml:trace contextRef="#ctx0" brushRef="#br1" timeOffset="75002.9614">7311 13579 0,'0'0'16,"0"0"-16,0 0 15,-16 37-15,16-37 0,-17 65 16,17-65-16,-25 92 16,25-92-16,-49 103 15,49-103-15,-42 103 16,42-103-16,0 0 0,0 0 15,0 0-15,-33 70 16,33-70-16,0 0 16</inkml:trace>
  <inkml:trace contextRef="#ctx0" brushRef="#br1" timeOffset="75611.2349">7270 13015 0,'0'0'0,"0"0"15,0 0-15,0 0 0,0 0 16,41-10-16,-41 10 16,0 0-16,58-4 15,-58 4-15,75 24 16,-75-24-16,57 60 0,-57-60 16,25 84-16,-25-84 15,0 0-15,-8 93 16,8-93-16,0 0 15,-33 88-15,33-88 0,0 0 16,-58 55-16,58-55 16,0 0-16,0 0 15,0 0-15,-83 34 0,83-34 16,0 0-16,-58 0 16,58 0-16,0 0 15,0 0-15,0 0 0,0 0 16,-33-28-16,33 28 15,0 0-15,0 0 0,9-29 16,-9 29-16,0 0 16,41-3-16,-41 3 15,0 0-15,58 18 16,-58-18-16,0 0 0,83 42 16,-83-42-16,0 0 15,82 46-15,-82-46 16,0 0-16,66 33 0,-66-33 15,58-5-15</inkml:trace>
  <inkml:trace contextRef="#ctx0" brushRef="#br1" timeOffset="83509.3841">7998 13709 0,'0'0'0,"0"0"0,57 5 16,-57-5-16,107 9 15,-107-9-15,150 14 16,-150-14-16,182 4 0,-182-4 16</inkml:trace>
  <inkml:trace contextRef="#ctx0" brushRef="#br1" timeOffset="86232.1956">8915 13230 0,'0'0'15,"0"0"-15,17 64 16,-17-64-16,25 98 0,-25-98 16,16 126-16,-16-126 15,9 154-15,-9-154 16,16 149-16,-16-149 16,0 0-16,8 129 0,-8-129 15,0 0-15,25 89 16,-25-89-16,41 23 15</inkml:trace>
  <inkml:trace contextRef="#ctx0" brushRef="#br1" timeOffset="86767.5082">9461 13457 0,'0'0'0,"0"0"16,0 0-16,0 0 0,0 0 15,0 0-15,-33 56 16,33-56-16,-25 69 15,25-69-15,-9 90 0,9-90 16,17 107-16,-17-107 16,58 102-16,-58-102 15,91 102-15,-91-102 16,100 84-16,-100-84 0,0 0 16,99 37-16,-99-37 15,91-9-15,-91 9 16,82-56-16,-82 56 15,42-92-15,-42 92 0,8-126 16,-8 126-16,-25-140 16,25 140-16,-49-131 15,49 131-15,-75-125 16,75 125-16,-83-103 0,83 103 16,-82-56-16,82 56 15,-91-23-15,91 23 16,-91 0-16,91 0 0,0 0 15,-75 38-15,75-38 16,-24 78-16,24-78 16,24 94-16,-24-94 15</inkml:trace>
  <inkml:trace contextRef="#ctx0" brushRef="#br1" timeOffset="87154.9326">10139 13686 0,'0'0'0,"0"0"15,0 0-15,33-19 0,-33 19 16,0 0-16,0 0 16,42-23-16,-42 23 15,0 0-15,57-5 0,-57 5 16,59 28-16,-59-28 16,0 0-16,42 65 15,-42-65-15,41 89 16,-41-89-16,41 97 0,-41-97 15,0 0-15,58 89 16,-58-89-16,0 0 16,58 65-16,-58-65 0,0 0 15,66 18-15</inkml:trace>
  <inkml:trace contextRef="#ctx0" brushRef="#br1" timeOffset="87403.0431">10487 13621 0,'0'0'0,"0"0"0,0 0 16,-57 74-16,57-74 15,-34 74-15,34-74 16,-41 93-16,41-93 0,-58 98 16,58-98-16,-59 98 15,59-98-15</inkml:trace>
  <inkml:trace contextRef="#ctx0" brushRef="#br1" timeOffset="89496.4387">10810 13164 0,'8'23'0,"-8"-23"15,41 75-15,-41-75 0,42 111 16,-42-111-16,41 140 16,-41-140-16,42 149 15,-42-149-15,33 136 16,-33-136-16,0 0 0,24 111 15,-24-111-15,0 0 16,0 0-16</inkml:trace>
  <inkml:trace contextRef="#ctx0" brushRef="#br1" timeOffset="89788.4685">10678 13582 0,'0'0'16,"0"0"-16,65 10 15,-65-10-15,125 5 0,-125-5 16,140 4-16,-140-4 16,0 0-16,141-4 15,-141 4-15,0 0 16,116-10-16</inkml:trace>
  <inkml:trace contextRef="#ctx0" brushRef="#br1" timeOffset="91776.8419">11438 13062 0,'0'0'0,"0"0"16,99 0-16,-99 0 15,125 14-15,-125-14 0,140 32 16,-140-32-16,124 56 16,-124-56-16,0 0 15,99 66-15,-99-66 16,66 88-16,-66-88 0,25 121 15,-25-121-15,-8 130 16,8-130-16,-33 135 16,33-135-16,-50 117 15,50-117-15,0 0 0,-75 83 16,75-83-16,0 0 16,-65 37-16,65-37 15,0 0-15,-83 0 0,83 0 16,0 0-16,-66-42 15,66 42-15,0 0 0,0 0 16,-50-65-16,50 65 16,0 0-16,0-84 15,0 84-15,0 0 0,58-69 16,-58 69-16,0 0 16,91-32-16,-91 32 15,0 0-15,99 13 0,-99-13 16,0 0-16,83 47 15,-83-47-15,0 0 0,0 0 16,58 51-16,-58-51 16,58 28-16</inkml:trace>
  <inkml:trace contextRef="#ctx0" brushRef="#br1" timeOffset="92413.031">12662 13066 0,'0'0'0,"0"0"15,0 0-15,-74 10 16,74-10-16,0 0 16,-75 14-16,75-14 0,0 0 15,0 0-15,0 0 16,0 0-16,0 0 0,0 0 16,-83 28-16,83-28 15,0 0-15,0 0 0,0 0 16,-66 37-16,66-37 15,0 0-15,-41 46 16,41-46-16,-25 80 16,25-80-16,0 0 0,-8 78 15,8-78-15,0 0 16,0 0-16,25 74 16,-25-74-16,0 0 0,33 48 15,-33-48-15,58 27 16,-58-27-16,82 0 15,-82 0-15,91-14 16,-91 14-16,0 0 0,100-9 16,-100 9-16,90 14 15,-90-14-15,67 51 16,-67-51-16,33 66 0,-33-66 16,-9 83-16,9-83 15,-41 102-15,41-102 16,-66 108-16,66-108 15,0 0-15,0 0 0,0 0 16,-83 89-16,83-89 16,0 0-16,-66 32 15,66-32-15,-8-42 0,8 42 16</inkml:trace>
  <inkml:trace contextRef="#ctx0" brushRef="#br1" timeOffset="92794.8429">12530 12555 0,'0'0'0,"0"0"0,49 18 16,-49-18-16,83 57 15,-83-57-15,124 116 16,0 42-16,8 23 16,-132-181-16,91 181 15,-91-181-15,74 196 16,-74-196-16,59 210 0,-59-210 15,8 195-15,-8-195 16,-33 186-16,33-186 16,-83 158-16,83-158 0,-91 136 15,91-136-15,-99 106 16,99-106-16</inkml:trace>
  <inkml:trace contextRef="#ctx0" brushRef="#br2" timeOffset="122755.0346">13266 7479 0,'-67'84'32,"67"-84"-32,-90 136 0,90-136 0,0 0 0,-75 166 0,75-166 15,-66 209-15,66-209 16,-33 225-16,33-225 16,-8 227-16,8-227 0,16 233 15,-16-233-15,50 232 16,16-17-16,-66-215 15,83 181-15,-83-181 16,115 144-16</inkml:trace>
  <inkml:trace contextRef="#ctx0" brushRef="#br2" timeOffset="123322.0102">16185 7358 0,'33'5'0,"-33"-5"16,108 42-16,-108-42 15,149 94-15,16 40 16,-165-134-16,149 167 15,-149-167-15,116 191 0,-34 19 16,-82-210-16,34 209 16,-34-209-16,8 214 15,-8-214-15,-25 223 0,25-223 16,-58 214-16,58-214 16,-91 181-16,91-181 15</inkml:trace>
  <inkml:trace contextRef="#ctx0" brushRef="#br2" timeOffset="123823.3634">13555 8615 0,'0'0'0,"0"0"16,0 0-16,0 0 16,25-51-16,-25 51 0,49-42 15,-49 42-15,0 0 16,58-29-16,-58 29 15,75 15-15,-75-15 0,82 56 16,-82-56-16,67 107 16,-67-107-16,49 125 15,-49-125-15,50 126 16,-50-126-16,0 0 0,66 107 16,-66-107-16</inkml:trace>
  <inkml:trace contextRef="#ctx0" brushRef="#br2" timeOffset="124065.4074">14150 8513 0,'0'0'0,"0"0"0,0 0 15,-49 28-15,49-28 16,-58 65-16,58-65 0,-75 97 16,75-97-16,-66 136 15,66-136-15,0 0 16,-41 139-16,41-139 16,-8 93-16,8-93 15</inkml:trace>
  <inkml:trace contextRef="#ctx0" brushRef="#br2" timeOffset="124658.5927">14332 8629 0,'0'0'0,"0"0"0,-25 64 16,25-64-16,-8 98 16,8-98-16,0 0 15,8 112-15,-8-112 0,0 0 16,58 88-16,-58-88 16,108 28-16,-108-28 15,99-28-15,-99 28 0,91-78 16,-91 78-16,0 0 15,0 0-15,0 0 16,0 0-16,0 0 0,0 0 16,66-94-16,-66 94 15,41-41-15,-41 41 16,9 37-16,-9-37 0,0 116 16,0-116-16,-9 182 15,9-182-15,-8 200 16,8-200-16,-25 190 15,25-190-15,0 0 16,-33 154-16,33-154 0,0 0 16,-33 88-16,33-88 15,0 0-15,-41 33 0,41-33 16,-50-42-16,50 42 16,0 0-16,-25-79 15,25 79-15,-8-103 16,8 103-16,25-102 0,-25 102 15,58-102-15,-58 102 16,83-79-16,-83 79 16,0 0-16,99-70 15,-99 70-15</inkml:trace>
  <inkml:trace contextRef="#ctx0" brushRef="#br2" timeOffset="126930.9456">15317 8322 0,'0'0'15,"0"0"-15,42 70 16,-42-70-16,49 101 0,-49-101 16,0 0-16,42 136 0,-42-136 15,0 0-15,16 130 16,-16-130-16,0 0 0,0 0 16</inkml:trace>
  <inkml:trace contextRef="#ctx0" brushRef="#br2" timeOffset="127164.0699">15334 8690 0,'0'0'0,"0"0"0,58-10 15,-58 10-15,74-38 16,-74 38-16,99-36 0,-99 36 16,100-56-16,-100 56 15,82-60-15</inkml:trace>
  <inkml:trace contextRef="#ctx0" brushRef="#br2" timeOffset="127604.0537">15954 8182 0,'0'0'0,"0"0"16,66-28-16,-66 28 16,74-14-16,-74 14 15,91-5-15,-91 5 0,91 19 16,-91-19-16,83 61 15,-83-61-15,50 93 16,-50-93-16,16 134 16,-16-134-16,-16 154 0,16-154 15,-42 126-15,42-126 16,-74 97-16,74-97 16,-91 52-16,91-52 0,0 0 15,0 0-15,-91 9 16,91-9-16,0 0 15,-74-41-15,74 41 16,-25-61-16,25 61 0,16-75 16,-16 75-16,75-61 15,-75 61-15,91-27 16,-91 27-16,107 14 16,-107-14-16,91 51 0,-91-51 15,75 70-15,-75-70 16,66 89-16,-66-89 15,0 0-15</inkml:trace>
  <inkml:trace contextRef="#ctx0" brushRef="#br2" timeOffset="128064.9615">17616 7317 0,'0'0'0,"0"0"0,-41 41 16,41-41-16,-42 98 16,42-98-16,-74 154 15,74-154-15,-75 200 16,75-200-16,-82 218 0,82-218 16,-58 219-16,58-219 15,-33 200-15,33-200 16,-17 182-16,17-182 15,25 167-15,-25-167 0,50 149 16,-50-149-16,66 140 16,-66-140-16,91 125 15,-91-125-15,91 107 16,-91-107-16,0 0 0,0 0 16,58 93-16</inkml:trace>
  <inkml:trace contextRef="#ctx0" brushRef="#br2" timeOffset="130052.8821">17541 8526 0,'0'0'0,"0"0"0,0 0 16,34-23-16,-34 23 15,57-23-15,-57 23 16,0 0-16,0 0 0,75-23 16,-75 23-16,0 0 15,82 10-15,-82-10 16,91 50-16,-91-50 15,67 84-15,-67-84 0,49 98 16,-49-98-16,50 102 16,-50-102-16,41 89 15,-41-89-15,0 0 16,50 46-16,-50-46 0</inkml:trace>
  <inkml:trace contextRef="#ctx0" brushRef="#br2" timeOffset="130336.3657">17955 8410 0,'0'0'0,"0"0"0,-50 42 16,50-42-16,-49 74 16,49-74-16,-67 103 15,67-103-15,-49 97 16,49-97-16,0 0 0,0 0 16,0 0-16,-33 84 15,33-84-15,-17 29 16</inkml:trace>
  <inkml:trace contextRef="#ctx0" brushRef="#br2" timeOffset="130790.6866">17897 7899 0,'0'0'0,"0"0"16,0 0-16,41-20 0,-41 20 16,0 0-16,50 10 15,-50-10-15,58 46 16,-58-46-16,25 79 0,-25-79 15,0 0-15,0 89 16,0-89-16,0 0 16,0 0-16,-25 79 0,25-79 15,0 0-15,-58 37 16,58-37-16,0 0 16,0 0-16,0 0 15,0 0-15,-50 10 0,50-10 0,0 0 16,-24-23-16,24 23 15,0 0-15,16-24 0,-16 24 16,0 0-16,41 0 16,-41 0-16,67 37 15,-67-37-15,0 0 16,66 42-16</inkml:trace>
  <inkml:trace contextRef="#ctx0" brushRef="#br2" timeOffset="131405.2323">18310 8341 0,'0'0'16,"0"0"-16,9 60 15,-9-60-15,8 66 16,-8-66-16,16 92 15,-16-92-15,0 0 0,0 0 0,25 88 16,-25-88-16,0 0 16,33 75-16,-33-75 15,75 37-15,-75-37 0,0 0 16,66-9-16,-66 9 16,0 0-16,58-60 15,-58 60-15,0 0 0,0 0 16,0 0-16,0 0 15,41-84-15,-41 84 16,0 0-16,25-61 16,-25 61-16,0 0 0,0 0 15,8 61-15,-8-61 16,17 116-16,-17-116 0,8 149 16,-8-149-16,0 158 15,0-158-15,-8 153 16,8-153-16,0 0 15,-25 121-15,25-121 16,0 0-16,0 0 0,-33 84 16,33-84-16,0 0 15,0 0-15,-33 28 0,33-28 16,-25-28-16,25 28 16,0 0-16,-8-74 15,8 74-15,0 0 16,25-94-16,-25 94 0,49-102 15,-49 102-15,0 0 16,75-84-16,-75 84 16,82-83-16,-82 83 0,66-89 15</inkml:trace>
  <inkml:trace contextRef="#ctx0" brushRef="#br2" timeOffset="131905.961">18699 7833 0,'0'0'0,"0"0"15,0 0-15,41-28 16,-41 28-16,50-14 16,-50 14-16,0 0 0,66 5 15,-66-5-15,66 42 16,-66-42-16,42 74 16,-42-74-16,0 0 15,8 88-15,-8-88 0,-41 84 16,41-84-16,0 0 15,-67 56-15,67-56 16,0 0-16,-74 18 0,74-18 16,0 0-16,0 0 15,0 0-15,-83-13 16,83 13-16,0 0 0,0 0 16,-41-33-16,41 33 15,25-38-15,-25 38 16,0 0-16,74-13 15,-74 13-15,0 0 0,91 18 16,-91-18-16,0 0 16,0 0-16,83 52 15,-83-52-15,0 0 0</inkml:trace>
  <inkml:trace contextRef="#ctx0" brushRef="#br2" timeOffset="132733.1873">19319 8606 0,'0'0'0,"0"0"16,0 0-16,0 0 0,66 0 15,-66 0-15,83 0 16,-83 0-16,107 0 0,-107 0 15,0 0-15,108 0 16,-108 0-16,0 0 16,0 0-16,0 0 15,0 0-15,0 0 0,0 0 16,0 0-16,83 0 16,-83 0-16,0 0 0,0 0 15,0 0-15,0 0 16,0 0-16,41-5 15,-41 5-15,0 0 0</inkml:trace>
  <inkml:trace contextRef="#ctx0" brushRef="#br2" timeOffset="135998.0347">20164 8074 0,'0'0'0,"0"0"16,82-27-16,-82 27 15,91-9-15,-91 9 16,91 23-16,-91-23 0,83 56 15,-83-56-15,49 89 16,-49-89-16,25 111 16,-25-111-16,-33 130 0,33-130 15,-49 126-15,49-126 16,-75 107-16,75-107 16,-74 65-16,74-65 15,0 0-15,-75 33 0,75-33 16,0 0-16,0 0 15,0 0-15,-74-19 16,74 19-16,0 0 0,-33-42 16,33 42-16,16-65 15,-16 65-15,58-42 16,-58 42-16,83-4 16,-83 4-16,0 0 0,74 33 15,-74-33-15,0 0 16,0 0-16,67 54 15,-67-54-15,57 48 0,-57-48 16,67 13-16</inkml:trace>
  <inkml:trace contextRef="#ctx0" brushRef="#br2" timeOffset="136282.2818">20635 8442 0,'0'0'0,"0"0"16,0 0-16,0 0 0,41-18 16,-41 18-16,58-14 15,-58 14-15,0 0 16,66-9-16,-66 9 0,66 18 16,-66-18-16,67 56 15,-67-56-15,33 75 0,-33-75 16,33 83-16,-33-83 15,0 0-15,0 0 16,25 66-16,-25-66 16,0 0-16,41 18 0,-41-18 15,49-37-15</inkml:trace>
  <inkml:trace contextRef="#ctx0" brushRef="#br2" timeOffset="136500.3671">21114 8378 0,'0'0'0,"0"0"0,0 0 16,0 0-16,0 0 16,0 0-16,-57 4 0,57-4 15,-58 37-15,58-37 16,-58 74-16,58-74 16,-75 94-16,75-94 15,0 0-15,0 0 0,-49 93 16,49-93-16,0 0 15,-17 56-15,17-56 16,33 5-16,-33-5 0</inkml:trace>
  <inkml:trace contextRef="#ctx0" brushRef="#br2" timeOffset="137117.044">21238 8336 0,'0'0'0,"0"0"16,0 0-16,-8 70 15,8-70-15,0 0 16,0 79-16,0-79 16,8 79-16,-8-79 15,42 75-15,-42-75 0,0 0 16,74 22-16,-74-22 15,75-19-15,-75 19 16,0 0-16,82-60 0,-82 60 16,0 0-16,0 0 15,0 0-15,0 0 16,0 0-16,0 0 0,50-74 16,-50 74-16,0 0 15,25-41-15,-25 41 16,0 0-16,0 0 0,0 97 15,0-97-15,8 126 16,-8-126-16,17 139 16,-17-139-16,16 139 15,-16-139-15,8 122 16,-8-122-16,-16 97 0,16-97 16,0 0-16,-42 60 15,42-60-15,0 0 16,-66 24-16,66-24 15,-58-32-15,58 32 0,-33-71 16,33 71-16,-8-97 16,8 97-16,25-112 15,-25 112-15,66-88 16,-66 88-16,83-75 0,-83 75 16,91-60-16,-91 60 15,82-46-15,-82 46 16,75-48-16,-75 48 0,0 0 15,58-51-15,-58 51 16</inkml:trace>
  <inkml:trace contextRef="#ctx0" brushRef="#br2" timeOffset="137591.5443">22165 8125 0,'0'0'0,"0"0"16,16 67-16,-16-67 0,25 98 15,-25-98-15,25 125 16,-25-125-16,25 144 16,-25-144-16,0 0 15,8 126-15,-8-126 0,0 0 16,16 74-16</inkml:trace>
  <inkml:trace contextRef="#ctx0" brushRef="#br2" timeOffset="137918.8683">21999 8442 0,'0'0'16,"0"0"-16,66-4 15,-66 4-15,100-9 0,-100 9 16,124-10-16,-124 10 15,0 0-15,132-4 16,-132 4-16,0 0 16,0 0-16,0 0 0,116 0 15,-116 0-15,74-28 16</inkml:trace>
  <inkml:trace contextRef="#ctx0" brushRef="#br2" timeOffset="139792.9783">22900 7986 0,'0'0'0,"0"0"0,0 0 16,0 0-16,17 56 16,-17-56-16,17 75 15,-17-75-15,0 89 0,0-89 16,0 0-16,0 0 16,0 0-16,-9 87 15,9-87-15,0 0 16,0 0-16,-8 71 0,8-71 15,17 46-15,-17-46 16,49 9-16,-49-9 16,99-4-16,-99 4 0,0 0 15,108-14-15,-108 14 16,0 0-16</inkml:trace>
  <inkml:trace contextRef="#ctx0" brushRef="#br2" timeOffset="140057.5889">23215 8010 0,'0'0'16,"0"0"-16,0 93 15,0-93-15,7 112 0,-7-112 16,17 135-16,-17-135 16,17 153-16,-17-153 15,0 0-15,25 130 0,-25-130 16,0 0-16,16 70 16,-16-70-16</inkml:trace>
  <inkml:trace contextRef="#ctx0" brushRef="#br2" timeOffset="140406.7602">22776 7340 0,'17'18'16,"-17"-18"-16,83 75 15,49 37-15,-132-112 0,165 139 16,1 15-16,-166-154 16,124 172-16,-124-172 15,107 186-15,-107-186 16,66 200-16,-66-200 15,17 200-15,-17-200 16,-33 200-16,33-200 0,-75 182 16,75-182-16,-91 163 15,91-163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1T16:43:10.670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1746 8642 0,'0'0'0,"0"0"0,0 0 15,0 0-15,0 0 16,-42-13-16,42 13 0,-49 0 15,49 0-15,0 0 16,-75 13-16,75-13 16,0 0-16,0 0 15,0 0-15,0 0 0,-58 38 16,58-38-16,0 0 16,0 0-16,0 0 15,0 0-15,0 0 0,0 0 16,0 0-16,0 0 15,0 0-15,0 0 0,-41 37 16,41-37-16,0 0 16,0 0-16,0 0 15,0 0-15,0 0 0,0 0 16,0 0-16,-25 33 16,25-33-16,0 0 15,-8 37-15,8-37 0,0 0 16,0 0-16</inkml:trace>
  <inkml:trace contextRef="#ctx0" brushRef="#br0" timeOffset="529.3167">1340 7958 0,'0'0'15,"0"0"-15,0 0 0,-33 65 16,33-65-16,-66 84 16,66-84-16,-66 131 15,66-131-15,-74 168 16,74-168-16,-83 185 16,83-185-16,-83 200 0,83-200 15,-58 200-15,58-200 16,-41 196-16,41-196 15,-25 186-15,25-186 16,0 172-16,0-172 0,17 158 16,-17-158-16,33 136 15,-33-136-15,41 115 16,-41-115-16,0 0 0,42 98 16,-42-98-16,0 0 15,0 0-15,0 0 16,0 0-16,33 79 0,-33-79 15,33 37-15,-33-37 16,0 0-16</inkml:trace>
  <inkml:trace contextRef="#ctx0" brushRef="#br0" timeOffset="1209.6137">1762 8559 0,'0'0'0,"0"0"16,-83-28-16,83 28 16,-99 0-16,99 0 15,-107 28-15,107-28 16,-100 51-16,100-51 0,0 0 16,-66 75-16,66-75 15,-33 97-15,33-97 16,33 98-16,-33-98 15,83 98-15,-83-98 0,116 93 16,-116-93-16,132 83 16,-132-83-16,108 93 15,-108-93-15,57 98 16,-57-98-16,9 97 0,-9-97 16,-33 99-16,33-99 15,-75 83-15,75-83 16,-91 61-16,91-61 0,0 0 15,-91 18-15,91-18 16,0 0-16,-58-9 16,58 9-16,-24-70 15,24 70-15,33-111 0,-33 111 16,82-135-16,-82 135 16,116-149-16,-116 149 15,116-149-15,-116 149 0,91-135 16,-91 135-16,57-116 15,-57 116-15,9-103 16,-9 103-16,0 0 16,0 0-16,-33-79 0,33 79 15,0 0-15,0 0 16,-41-51-16</inkml:trace>
  <inkml:trace contextRef="#ctx0" brushRef="#br0" timeOffset="1543.4976">2200 9308 0,'0'0'0,"0"0"15,0 0-15,0 0 0,0 0 16,66-37-16,-66 37 16,83-38-16,-83 38 15,99-14-15,-99 14 16,91 14-16,-91-14 0,66 66 16,-66-66-16,42 102 15,-42-102-15,41 125 16,-41-125-16,0 0 15,50 103-15,-50-103 0,58 36 16,-58-36-16</inkml:trace>
  <inkml:trace contextRef="#ctx0" brushRef="#br0" timeOffset="1776.5697">2713 9117 0,'-17'28'0,"17"-28"15,-57 88-15,57-88 16,-75 158-16,75-158 16,-83 177-16,83-177 15,0 0-15,0 0 0,0 0 16,-49 126-16,49-126 15,-8 32-15,8-32 16</inkml:trace>
  <inkml:trace contextRef="#ctx0" brushRef="#br0" timeOffset="2260.334">2696 8331 0,'0'0'0,"0"0"16,0 0-16,58-32 16,-58 32-16,100-38 0,-100 38 15,115-14-15,-115 14 16,0 0-16,100 5 15,-100-5-15,0 0 0,66 38 16,-66-38-16,0 51 16,0-51-16,-58 69 15,58-69-15,0 0 0,-83 51 16,83-51-16,0 0 16,0 0-16,-74 52 15,74-52-15,-33 37 16,33-37-16,16 32 0,-16-32 15,75 24-15,-75-24 16,0 0-16,0 0 0,99 23 16,-99-23-16,0 0 0,82 42 15,-82-42-15,34 55 16,-34-55-16,-17 75 16,17-75-16,-74 56 15,74-56-15,0 0 0,-100 42 16,100-42-16,0 0 15</inkml:trace>
  <inkml:trace contextRef="#ctx0" brushRef="#br0" timeOffset="2611.2287">3532 9354 0,'0'0'16,"0"0"-16,115-9 16,67-10-16,25 1 15,-207 18-15,198-23 0</inkml:trace>
  <inkml:trace contextRef="#ctx0" brushRef="#br0" timeOffset="3497.2883">4648 8941 0,'0'0'0,"0"0"15,25 111-15,-25-111 0,24 135 16,-24-135-16,50 135 15,-50-135-15,74 102 16,-74-102-16,91 28 16,-91-28-16,100-42 0,-100 42 15,91-97-15,-91 97 16,74-126-16,-74 126 16,0 0-16,0 0 0,0 0 15,0 0-15,0 0 0,0 0 16,50-102-16,-50 102 15,0 0-15,0 0 0,24 88 16,-32 80-16,-8 36 16,16-204-16,-17 219 15,17-219-15,-33 223 16,33-223-16,-41 209 16,41-209-16,0 0 0,0 0 15,0 0-15,-58 140 16,58-140-16,-50 51 15,50-51-15,-41-47 0,41 47 16,-17-101-16,17 101 16,9-149-16,-9 149 15,57-187-15,-57 187 16,100-181-16,-100 181 16,140-149-16,-140 149 0,132-126 15,-132 126-15</inkml:trace>
  <inkml:trace contextRef="#ctx0" brushRef="#br0" timeOffset="3985.741">5111 8125 0,'0'0'16,"0"0"-16,58-26 15,-58 26-15,107-10 0,-107 10 16,0 0-16,91 14 15,-91-14-15,58 51 16,-58-51-16,0 70 0,0-70 16,-50 75-16,50-75 15,0 0-15,-57 60 16,57-60-16,0 0 0,0 0 16,-34 56-16,34-56 15,9 32-15,-9-32 16,66 28-16,-66-28 0,100 24 15,-100-24-15,0 0 16,91 37-16,-91-37 16,0 0-16,50 60 15,-50-60-15,0 0 0,-9 61 16,9-61-16,-74 46 16,74-46-16,-92-4 15,92 4-15</inkml:trace>
  <inkml:trace contextRef="#ctx0" brushRef="#br0" timeOffset="4343.3614">5111 7605 0,'0'0'0,"0"0"16,58 33-16,-58-33 16,124 61-16,26 31 0,15 29 15,-165-121-15,149 139 16,-17 29-16,-33 14 16,-99-182-16,75 186 15,-17 18-15,-25 1 16,-33-205-16,8 200 0,-8 14 15,-17-5-15,17-209 16,-24 177-16,24-177 16,-33 154-16,33-154 15,0 0-15,0 0 0,0 0 16,-25 102-16,25-102 0,0 0 16,0 0-16</inkml:trace>
  <inkml:trace contextRef="#ctx0" brushRef="#br0" timeOffset="4682.5169">6923 7647 0,'-17'23'16,"17"-23"-16,-58 79 15,58-79-15,-91 154 16,91-154-16,-99 209 0,99-209 16,-83 270-16,9 19 15,33-34-15,41-255 16,-17 224-16,17-224 15,0 209-15,0-209 0,25 191 16,-25-191-16,49 149 16,-49-149-16,75 79 15</inkml:trace>
  <inkml:trace contextRef="#ctx0" brushRef="#br0" timeOffset="5189.5826">7468 8140 0,'0'0'0,"0"0"16,-132 24-16,132-24 0,-140 60 15,140-60-15,-125 89 16,125-89-16,-74 102 16,74-102-16,17 102 15,-17-102-15,99 107 0,-99-107 16,149 117-16,-149-117 16,173 120-16,-173-120 15,124 121-15,-124-121 16,58 108-16,-58-108 0,-16 101 15,16-101-15,-75 80 16,75-80-16,-124 55 16,124-55-16,-124 10 0,124-10 15,-107-43-15,107 43 16,-75-87-16,75 87 16,0-131-16,0 131 15,66-167-15,-66 167 16,124-167-16,-124 167 0,133-140 15,-133 140-15,116-108 16,-116 108-16,0 0 16,57-78-16,-57 78 15,0 0-15,0 0 0</inkml:trace>
  <inkml:trace contextRef="#ctx0" brushRef="#br0" timeOffset="5483.6649">7725 8903 0,'0'0'0,"0"0"15,41-28-15,-41 28 16,66-42-16,-66 42 0,99-32 15,-99 32-15,100-10 16,-100 10-16,99 33 16,-99-33-16,74 89 0,-74-89 15,66 120-15,-66-120 16,67 140-16,-67-140 16,57 102-16,-57-102 0,58 33 15</inkml:trace>
  <inkml:trace contextRef="#ctx0" brushRef="#br0" timeOffset="5701.4419">8345 8754 0,'-42'24'16,"42"-24"-16,-66 74 15,66-74-15,-99 139 16,99-139-16,-107 168 0,107-168 16,0 0-16,-83 158 15,83-158-15,-25 70 0,25-70 16</inkml:trace>
  <inkml:trace contextRef="#ctx0" brushRef="#br0" timeOffset="6168.1385">8303 7758 0,'0'0'15,"0"0"-15,91-13 16,-91 13-16,100 4 0,-100-4 16,0 0-16,107 19 15,-107-19-15,0 0 16,75 42-16,-75-42 16,0 51-16,0-51 0,-50 51 15,50-51-15,0 0 16,0 0-16,0 0 0,0 0 15,-74 51-15,74-51 16,-58 47-16,58-47 16,8 32-16,-8-32 15,66 37-15,-66-37 0,0 0 16,91 38-16,-91-38 16,0 0-16,74 61 15,-74-61-15,42 64 0,-42-64 16,-17 80-16,17-80 15,-41 74-15,41-74 16,0 0-16,0 0 16,-66 51-16</inkml:trace>
  <inkml:trace contextRef="#ctx0" brushRef="#br0" timeOffset="6402.7023">9287 8490 0,'9'27'16,"-9"-27"-16,25 89 15,-25-89-15,24 153 0,-24-153 16,24 191-16,-24-191 15,0 0-15,9 167 16</inkml:trace>
  <inkml:trace contextRef="#ctx0" brushRef="#br0" timeOffset="6586.4459">9114 8833 0,'33'-9'16,"-33"9"-16,124-28 16,-124 28-16,190-46 15,-190 46-15,215-57 0,-215 57 16,165-78-16</inkml:trace>
  <inkml:trace contextRef="#ctx0" brushRef="#br0" timeOffset="7125.9113">10032 8406 0,'0'0'0,"0"0"16,8 84-16,-8-84 16,33 125-16,-33-125 15,50 144-15,-50-144 16,66 134-16,-66-134 0,0 0 15,66 80-15,-66-80 16,84 9-16,-84-9 16,82-69-16,-82 69 0,91-126 15,-91 126-15,0 0 16,0 0-16,0 0 16,0 0-16,75-145 0,-75 145 15,0 0-15,0 0 16,49-88-16,-49 88 15,33 19-15,-33-19 0,17 120 16,-9 80-16,0 24 16,-8-224-16,-8 224 15,8-224-15,-16 213 16,16-213-16,0 0 16,0 0-16,-34 182 0,34-182 15,-49 93-15,49-93 16,-83 4-16,83-4 15,-91-69-15,91 69 0,-74-117 16,74 117-16,-25-111 16,25 111-16,33-117 15,-33 117-15,91-120 16,-91 120-16,149-140 0,-149 140 16,148-126-16,-148 126 15,150-116-15,-150 116 16,99-116-16</inkml:trace>
  <inkml:trace contextRef="#ctx0" brushRef="#br0" timeOffset="7605.5608">10529 7479 0,'0'0'16,"0"0"-16,91-18 15,-91 18-15,107-5 0,-107 5 16,0 0-16,99 23 15,-99-23-15,50 38 16,-50-38-16,-17 65 16,17-65-16,-57 51 0,57-51 15,0 0-15,0 0 16,0 0-16,0 0 16,-75 56-16,75-56 0,-33 51 15,33-51-15,25 51 16,-25-51-16,99 42 15,-99-42-15,116 56 0,-116-56 16,0 0-16,107 60 16,-107-60-16,50 79 15,-50-79-15,-33 75 0,33-75 16,-99 37-16,99-37 16,-133 9-16,133-9 15</inkml:trace>
  <inkml:trace contextRef="#ctx0" brushRef="#br0" timeOffset="7955.7597">10628 6791 0,'33'14'0,"73"28"0,-106-42 15,167 84-15,48 41 16,8 38-16,-223-163 16,199 181-16,-18 19 0,-48 14 15,-133-214-15,82 205 16,-32 9-16,-42 0 15,-8-214-15,-33 195 16,-25 10-16,-16 5 16,74-210-16,-108 204 0,-32 10 15,-9-4-15,149-210 16</inkml:trace>
  <inkml:trace contextRef="#ctx0" brushRef="#br0" timeOffset="23363.756">1555 10745 0,'0'0'0,"0"0"16,0 0-16,0 0 15,0 0-15,0 0 0,-66 42 16,66-42-16,-74 55 15,74-55-15,-75 99 16,75-99-16,-82 126 16,82-126-16,-42 148 0,42-148 15,-24 154-15,24-154 16,-9 139-16,9-139 16,9 131-16,-9-131 15,16 116-15,-16-116 16,33 98-16,-33-98 0,0 0 15,42 83-15,-42-83 16,0 0-16,49 75 16,-49-75-16,0 0 15,0 0-15,0 0 0,0 0 16,0 0-16,0 0 16,0 0-16,33 70 0,-33-70 15,0 0-15,0 0 16,0 0-16,0 0 15,0 0-15,0 0 0,0 0 16,0 0-16,0 0 16,0 0-16,33 51 0,-33-51 15,0 0-15,0 0 16,0 0-16,0 0 0,0 0 16,0 0-16,17 23 15,-17-23-15,0 0 16</inkml:trace>
  <inkml:trace contextRef="#ctx0" brushRef="#br0" timeOffset="24395.8901">1580 11341 0,'0'0'0,"0"0"0,33-47 16,-33 47-16,42-51 16,-42 51-16,74-33 15,-74 33-15,91-3 0,-91 3 16,99 32-16,-99-32 15,75 74-15,-75-74 16,41 112-16,-41-112 16,0 134-16,0-134 0,-33 126 15,33-126-15,0 0 16,-67 112-16,67-112 16,-82 79-16,82-79 15,0 0-15,0 0 0,-83 28 16,83-28-16,0 0 15,-66-23-15,66 23 16,-25-70-16,25 70 16,0 0-16,25-79 15,-25 79-15,0 0 0,58-47 16,-58 47-16,0 0 16,58 0-16,-58 0 15,58 42-15,-58-42 0,0 0 16,66 74-16,-66-74 15,66 38-15,-66-38 16</inkml:trace>
  <inkml:trace contextRef="#ctx0" brushRef="#br0" timeOffset="24659.5184">2167 11541 0,'0'0'0,"0"0"0,0 0 16,0 0-16,0 0 16,0 0-16,0 0 15,25 23-15,-25-23 0,0 0 16,66 9-16,-66-9 16,66 42-16,-66-42 0,75 70 15,-75-70-15,58 79 16,-58-79-16,0 0 15,74 66-15,-74-66 16,0 0-16,83 9 0</inkml:trace>
  <inkml:trace contextRef="#ctx0" brushRef="#br0" timeOffset="24897.9145">2556 11522 0,'0'0'15,"0"0"-15,-66 85 16,66-85-16,-58 106 0,58-106 16,0 0-16,0 0 15,0 0-15,-58 107 16,58-107-16,-33 74 0,33-74 15,0 0-15,0 0 16</inkml:trace>
  <inkml:trace contextRef="#ctx0" brushRef="#br0" timeOffset="25105.9738">2887 11607 0,'0'0'0,"0"0"15,66-6-15,-66 6 16,107-23-16,-107 23 16,116-42-16,-116 42 0,99-55 15</inkml:trace>
  <inkml:trace contextRef="#ctx0" brushRef="#br0" timeOffset="25674.5091">3556 11387 0,'0'0'0,"0"0"15,0 0-15,0 84 16,0-84-16,0 0 0,9 93 16,-9-93-16,0 0 15,0 0-15,0 0 16,24 84-16,-24-84 16,58 37-16,-58-37 0,66-27 15,-66 27-15,0 0 16,58-76-16,-58 76 0,0 0 15,0 0-15,0 0 0,0 0 16,0 0-16,0 0 16,33-74-16,-33 74 15,25-18-15,-25 18 16,8 46-16,-8-46 0,9 122 16,-9-122-16,8 157 15,-8-157-15,8 167 16,-8-167-16,0 145 15,0-145-15,0 0 0,-16 116 16,16-116-16,0 0 16,-42 65-16,42-65 15,0 0-15,-57 28 0,57-28 16,0 0-16,-75-28 16,75 28-16,0 0 15,-33-60-15,33 60 0,17-89 16,-17 89-16,74-83 15,-74 83-15,99-65 16,-99 65-16,99-61 16,-99 61-16</inkml:trace>
  <inkml:trace contextRef="#ctx0" brushRef="#br0" timeOffset="25995.3262">3747 10819 0,'24'14'0,"-24"-14"0,83 66 16,-83-66-16,141 116 15,-141-116-15,148 167 0,-148-167 16,116 205-16,-116-205 16,58 220-16,-58-220 15,8 226-15,-8-226 16,-41 215-16,41-215 0,0 0 16,0 0-16,-58 167 15,58-167-15,0 0 16,-41 84-16</inkml:trace>
  <inkml:trace contextRef="#ctx0" brushRef="#br0" timeOffset="26358.9371">4549 10573 0,'0'0'16,"0"0"-16,0 0 0,-42 89 16,42-89-16,-41 125 15,41-125-15,-50 187 16,50-187-16,-33 218 15,33-218-15,-16 228 16,16-228-16,16 228 0,-16-228 16,50 200-16,-50-200 15,66 185-15,-66-185 16,91 159-16,-91-159 16,0 0-16,107 116 0,-107-116 15,0 0-15</inkml:trace>
  <inkml:trace contextRef="#ctx0" brushRef="#br0" timeOffset="28026.3651">4780 11164 0,'0'0'0,"0"0"0,0 0 15,0 0-15,0 0 16,17 66-16,-17-66 15,16 92-15,-16-92 0,0 111 16,0-111-16,0 0 16,0 0-16,0 0 0,0 0 15,0 103-15,0-103 16,0 0-16,17 71 16,-17-71-16,41 23 15,-41-23-15,74-20 0,-74 20 16,0 0-16,0 0 15,91-37-15,-91 37 16,0 0-16</inkml:trace>
  <inkml:trace contextRef="#ctx0" brushRef="#br0" timeOffset="28269.3877">5061 11201 0,'0'0'15,"0"0"-15,0 84 0,0-84 16,0 116-16,0-116 16,8 163-16,-8-163 15,9 172-15,-9-172 16,0 0-16,16 154 0,-16-154 15,33 79-15,-33-79 16</inkml:trace>
  <inkml:trace contextRef="#ctx0" brushRef="#br0" timeOffset="28530.5147">5251 11522 0,'0'0'16,"0"0"-16,0 0 0,0 0 16,50-18-16,-50 18 15,0 0-15,66-14 16,-66 14-16,84 14 0,-84-14 16,74 60-16,-74-60 15,75 94-15,-75-94 16,49 106-16,-49-106 15,0 0-15,66 75 16,-66-75-16</inkml:trace>
  <inkml:trace contextRef="#ctx0" brushRef="#br0" timeOffset="28763.8589">5666 11481 0,'0'0'0,"0"0"16,-50 74-16,50-74 0,-58 98 16,58-98-16,-58 120 15,58-120-15,0 0 16,-41 121-16,41-121 15,-8 79-15</inkml:trace>
  <inkml:trace contextRef="#ctx0" brushRef="#br0" timeOffset="29585.1998">5997 11113 0,'8'33'15,"-8"-33"-15,33 87 16,-33-87-16,33 140 16,-33-140-16,25 154 15,-25-154-15,0 0 0,0 0 16,25 140-16,-25-140 16</inkml:trace>
  <inkml:trace contextRef="#ctx0" brushRef="#br0" timeOffset="29887.5189">5964 11467 0,'0'0'15,"0"0"-15,49 14 16,-49-14-16,66-10 16,-66 10-16,99-18 15,-99 18-15,0 0 0,0 0 16,100-23-16,-100 23 16,0 0-16,0 0 0,0 0 15,0 0-15,0 0 16,82-20-16,-82 20 15,0 0-15</inkml:trace>
  <inkml:trace contextRef="#ctx0" brushRef="#br0" timeOffset="31135.8322">6501 10992 0,'0'0'0,"0"0"16,0 0-16,58-9 0,-58 9 16,99-24-16,-99 24 15,99-18-15,-99 18 16,116 14-16,-116-14 0,74 55 15,-74-55-15,32 112 16,-32-112-16,-15 149 16,15-149-16,-50 162 15,50-162-15,0 0 16,-66 140-16,66-140 0,0 0 16,-82 85-16,82-85 15,0 0-15,-75 13 16,75-13-16,-49-51 0,49 51 15,0 0-15,-17-79 16,17 79-16,0 0 16,41-74-16,-41 74 15,75-42-15,-75 42 0,0 0 16,99 14-16,-99-14 16,0 0-16,0 0 15,58 60-15,-58-60 0,0 0 16,49 56-16,-49-56 15</inkml:trace>
  <inkml:trace contextRef="#ctx0" brushRef="#br0" timeOffset="31369.058">7096 11332 0,'0'0'0,"0"0"15,0 0-15,0 0 0,75 0 16,-75 0-16,0 0 16,0 0-16,74 0 15,-74 0-15,75 41 0,-75-41 16,57 80-16,-57-80 16,0 0-16,58 79 15,-58-79-15,58 55 16</inkml:trace>
  <inkml:trace contextRef="#ctx0" brushRef="#br0" timeOffset="31602.974">7402 11262 0,'0'0'0,"0"0"15,0 0-15,-33 56 16,33-56-16,-41 74 16,41-74-16,0 0 0,-42 98 15,42-98-15,0 0 16,-24 83-16,24-83 16,16 34-16,-16-34 15</inkml:trace>
  <inkml:trace contextRef="#ctx0" brushRef="#br0" timeOffset="32124.7743">7634 11332 0,'0'0'0,"0"0"15,0 0-15,-9 83 16,9-83-16,0 75 15,0-75-15,0 0 16,34 69-16,-34-69 0,66 23 16,-66-23-16,74-23 15,-74 23-15,0 0 0,66-65 16,-66 65-16,0 0 16,0 0-16,0 0 0,0 0 15,0 0-15,0 0 16,0 0-16,58-69 0,-58 69 15,33-38-15,-33 38 16,0 0-16,0 0 16,17 112-16,-17-112 0,0 149 15,0-149-15,-9 167 16,9-167-16,0 0 16,-16 149-16,16-149 0,0 0 15,0 0-15,0 0 16,-25 102-16,25-102 15,0 0-15,-33 28 16,33-28-16,-25-46 0,25 46 16,-8-98-16,8 98 15,25-117-15,-25 117 16,49-97-16,-49 97 0,0 0 16,75-55-16,-75 55 15,0 0-15,91-42 16,-91 42-16</inkml:trace>
  <inkml:trace contextRef="#ctx0" brushRef="#br0" timeOffset="32654.6589">8361 10857 0,'0'0'0,"0"0"0,0 0 16,0 0-16,25 70 16,-25-70-16,42 98 15,-42-98-15,49 121 0,-49-121 16,33 125-16,-33-125 15,0 0-15,0 0 16,25 88-16</inkml:trace>
  <inkml:trace contextRef="#ctx0" brushRef="#br0" timeOffset="33128.4328">8237 11197 0,'0'0'16,"0"0"-16,0 0 16,66-5-16,-66 5 0,100-14 15,-100 14-15,0 0 16,99-19-16,-99 19 15,0 0-15,0 0 0,0 0 16,0 0-16,0 0 16,99-23-16,-99 23 15,0 0-15,0 0 0,0 0 16,0 0-16,0 0 16,0 0-16,0 0 15,0 0-15,0 0 0,0 0 16,75-4-16,-75 4 15,0 0-15,0 0 16,0 0-16,0 0 0,0 0 16,0 0-16,0 0 15,0 0-15,0 0 0,0 0 16,0 0-16,0 0 16,0 0-16,0 0 0,0 0 15,0 0-15,0 0 16,33-10-16,-33 10 0</inkml:trace>
  <inkml:trace contextRef="#ctx0" brushRef="#br0" timeOffset="34041.42">9048 11010 0,'0'0'0,"0"0"16,0 0-16,0 0 16,-17 112-16,17-112 15,-8 140-15,8-140 0,0 145 16,0-145-16,0 0 16,16 115-16,-16-115 15,0 0-15,42 60 0,-42-60 16,58 5-16,-58-5 15,0 0-15,74-46 16,-74 46-16,0 0 0,0 0 16,0 0-16,0 0 15,66-70-15,-66 70 16,0 0-16,50-51 0,-50 51 16,33 33-16,-33-33 15,16 116-15,-16-116 16,-9 167-16,9-167 15,-40 182-15,40-182 0,0 0 16,-58 148-16,58-148 16,0 0-16,-75 84 15,75-84-15,0 0 0,-57 9 16,57-9-16,-42-60 16,42 60-16,-16-107 15,16 107-15,8-126 0,-8 126 16,41-111-16,-41 111 15,83-84-15,-83 84 16,99-56-16</inkml:trace>
  <inkml:trace contextRef="#ctx0" brushRef="#br0" timeOffset="34476.6048">9362 10680 0,'0'0'0,"0"0"16,58 0-16,-58 0 15,58 19-15,-58-19 16,49 41-16,-49-41 0,33 79 16,-33-79-16,-33 94 15,33-94-15,-49 94 16,49-94-16,0 0 16,-84 60-16,84-60 0,0 0 15,-82 18-15,82-18 16,0 0-16,0 0 15,-58-23-15,58 23 0,-24-55 16,24 55-16,49-43 16,-49 43-16,83-9 15,-83 9-15,0 0 16,99 32-16,-99-32 0,0 0 16,0 0-16,83 42 15</inkml:trace>
  <inkml:trace contextRef="#ctx0" brushRef="#br0" timeOffset="34775.2596">9436 10290 0,'42'32'0,"65"70"0,34 52 16,-141-154-16,124 167 15,-124-167-15,115 196 16,-115-196-16,67 228 16,-67-228-16,0 223 15,0-223-15,-67 215 0,67-215 16,-124 180-16,124-180 15,-132 140-15,132-140 16</inkml:trace>
  <inkml:trace contextRef="#ctx0" brushRef="#br0" timeOffset="37099.9133">10545 10168 0,'0'0'0,"0"0"16,0 0-16,-41 65 15,41-65-15,-66 103 16,66-103-16,-83 158 0,-9 33 16,92-191-16,-66 200 15,66-200-15,-41 209 16,41-209-16,0 214 15,0-214-15,58 210 0,-58-210 16,83 186-16,-83-186 16,99 149-16,-99-149 15,0 0-15,0 0 16,0 0-16,91 97 0,-91-97 16,0 0-16,67 28 15</inkml:trace>
  <inkml:trace contextRef="#ctx0" brushRef="#br0" timeOffset="38677.0532">10496 10922 0,'0'0'16,"0"0"-16,58-28 16,-58 28-16,82-14 0,-82 14 15,99 24-15,-99-24 16,116 79-16,-116-79 16,66 116-16,-66-116 0,9 159 15,-9-159-15,-42 152 16,42-152-16,-74 145 15,74-145-15,-99 93 16,99-93-16,0 0 0,-83 37 16,83-37-16,0 0 15,-74-14-15,74 14 16,-50-64-16,50 64 0,-17-89 16,17 89-16,33-98 15,-33 98-15,0 0 16,67-65-16,-67 65 15,0 0-15,82-19 0,-82 19 16,0 0-16,74 37 16,-74-37-16,0 0 15</inkml:trace>
  <inkml:trace contextRef="#ctx0" brushRef="#br0" timeOffset="38937.3578">10934 11243 0,'0'0'0,"0"0"15,0 0-15,58-4 16,-58 4-16,66-6 16,-66 6-16,0 0 15,91 0-15,-91 0 0,0 0 16,99 20-16,-99-20 15,0 0-15,83 41 16,-83-41-16,0 0 0,74 79 16,-74-79-16,0 0 15,50 57-15</inkml:trace>
  <inkml:trace contextRef="#ctx0" brushRef="#br0" timeOffset="39153.466">11339 11113 0,'0'0'0,"0"0"0,0 0 16,-41 65-1,41-65-15,-33 80 0,33-80 16,-33 83-16,33-83 15,0 0-15,-25 84 16,25-84-16</inkml:trace>
  <inkml:trace contextRef="#ctx0" brushRef="#br0" timeOffset="39374.2823">11728 10842 0,'0'0'16,"0"0"-16,16 104 16,-16-104-16,33 139 0,-33-139 15,33 148-15,-33-148 16,0 0-16</inkml:trace>
  <inkml:trace contextRef="#ctx0" brushRef="#br0" timeOffset="39568.7688">11620 11071 0,'0'0'0,"0"0"0,0 0 15,66 10-15,-66-10 16,100 9-16,-100-9 16,124 4-16,-124-4 0,0 0 15,140-27-15</inkml:trace>
  <inkml:trace contextRef="#ctx0" brushRef="#br0" timeOffset="40073.1323">12149 10987 0,'0'0'0,"0"0"0,0 0 16,9 98-16,-9-98 16,0 0-16,24 84 15,-24-84-15,0 0 0,34 64 16,-34-64-16,49 29 15,-49-29-15,66-37 16,-66 37-16,58-70 0,-58 70 16,0 0-16,0 0 15,0 0-15,0 0 16,33-84-16,-33 84 0,0 0 16,33-46-16,-33 46 15,17 37-15,-17-37 16,8 116-16,-8-116 15,-16 163-15,16-163 0,-34 186 16,34-186-16,0 0 16,-41 158-16,41-158 15,0 0-15,0 0 0,0 0 16,-49 79-16,49-79 16,-42 0-16,42 0 15,-8-79-15,8 79 16,50-121-16,-50 121 0,66-131 15,-66 131-15,91-101 16,-91 101-16,107-70 16,-107 70-16,0 0 15,99-32-15,-99 32 0,75-23 16</inkml:trace>
  <inkml:trace contextRef="#ctx0" brushRef="#br0" timeOffset="40726.4678">10611 11308 0,'0'0'0,"0"0"0,0 0 16,0 0-16,0 0 0,42-9 15,-42 9-15,0 0 16,58-5-16,-58 5 16,91 0-16,-91 0 15,0 0-15,82 24 0,-82-24 16,0 0-16,75 51 16,-75-51-16,0 0 15,0 0-15,58 70 0,-58-70 16,0 0-16,0 0 15,0 0-15,0 0 16,0 0-16,0 0 0,0 0 16,0 0-16,0 0 15,0 0-15,41 83 0,-41-83 16,0 0-16,0 0 16,16 51-16,-16-51 15</inkml:trace>
  <inkml:trace contextRef="#ctx0" brushRef="#br0" timeOffset="41422.2536">12083 10201 0,'0'0'16,"0"0"-16,91 38 15,33 45-15,-124-83 0,141 120 16,8 34-16,-149-154 16,132 168-16,-132-168 15,91 177-15,-91-177 16,49 200-16,-49-200 0,0 218 16,0-218-16,-24 210 15,24-210-15,-42 172 16,42-172-16,0 0 0,0 0 15,-41 135-15,41-135 16,0 0-16,-25 56 16,25-56-16</inkml:trace>
  <inkml:trace contextRef="#ctx0" brushRef="#br0" timeOffset="41957.2096">13133 10085 0,'0'0'0,"-16"23"16,16-23-16,-25 74 16,25-74-16,-33 140 15,0 60-15,33-200 16,-25 223-16,25-223 0,0 242 16,0-242-16,25 238 15,-25-238-15,58 208 16,-58-208-16,82 168 15,-82-168-15,91 117 0,-91-117 16,0 0-16,0 0 16,0 0-16,0 0 15,0 0-15,0 0 0,0 0 16,66 74-16,-66-74 16,0 0-16,0 0 15,0 0-15,0 0 0,50 33 16,-50-33-16,0 0 0,0 0 15,0 0-15,0 0 16,0 0-16,0 0 16,0 0-16,0 0 0,0 0 15,0 0-15,0 0 16,33-10-16,-33 10 0</inkml:trace>
  <inkml:trace contextRef="#ctx0" brushRef="#br0" timeOffset="43844.3387">13307 10503 0,'0'0'0,"0"0"15,0 0-15,0 0 16,25 65-16,-25-65 16,33 94-16,-33-94 0,16 120 15,-16-120-15,9 122 16,-9-122-16,0 0 16,0 0-16,0 0 0,0 0 15,-9 103-15,9-103 16,0 0-16,25 55 15,-25-55-15,58 0 16,-58 0-16,116-29 0,-116 29 16,0 0-16,0 0 15,0 0-15,124-26 16,-124 26-16,0 0 16,99-38-16</inkml:trace>
  <inkml:trace contextRef="#ctx0" brushRef="#br0" timeOffset="44061.2256">13671 10633 0,'0'0'16,"0"0"-16,25 84 15,-25-84-15,33 122 0,-33-122 16,24 162-16,-24-162 15,17 177-15,-17-177 16,0 0-16,8 154 0,-8-154 16,25 78-16,-25-78 15</inkml:trace>
  <inkml:trace contextRef="#ctx0" brushRef="#br0" timeOffset="44311.6932">13935 11020 0,'0'0'0,"0"0"15,33-13-15,-33 13 16,58-15-16,-58 15 0,0 0 16,83-5-16,-83 5 15,91 23-15,-91-23 0,74 57 16,-74-57-16,58 92 15,-58-92-15,42 103 16,-42-103-16,40 88 16,-40-88-16,51 37 15,-51-37-15</inkml:trace>
  <inkml:trace contextRef="#ctx0" brushRef="#br0" timeOffset="44531.216">14341 10983 0,'0'0'0,"0"0"0,-42 60 16,42-60-16,-49 93 15,49-93-15,-42 122 16,42-122-16,0 0 15,0 0-15,-25 78 0,25-78 16,0 0-16</inkml:trace>
  <inkml:trace contextRef="#ctx0" brushRef="#br0" timeOffset="44946.505">14233 10313 0,'0'0'0,"0"0"0,91-14 16,-91 14-16,74 23 15,-74-23-15,83 69 0,-83-69 16,41 94-16,-41-94 15,0 102-15,0-102 16,0 0-16,-33 88 0,33-88 16,0 0-16,-75 42 15,75-42-15,0 0 16,-65 9-16,65-9 16,0 0-16,0 0 0,-58-36 15,58 36-15,0 0 16,0-57-16,0 57 15,50-23-15,-50 23 0,66 23 16,-66-23-16,82 57 16,-82-57-16,75 64 15,-75-64-15</inkml:trace>
  <inkml:trace contextRef="#ctx0" brushRef="#br0" timeOffset="45503.7728">14804 11136 0,'0'0'0,"0"0"16,41-14-16,-41 14 15,58-18-15,-58 18 16,0 0-16,0 0 0,74-14 15,-74 14-15,0 0 16,0 0-16,75-9 16,-75 9-16,0 0 0,0 0 15,0 0-15,0 0 16,0 0-16,0 0 0,0 0 16,0 0-16,0 0 15,0 0-15,75-5 0,-75 5 16,0 0-16,0 0 15,0 0-15,0 0 0,0 0 16,0 0-16,0 0 16,0 0-16,0 0 15,0 0-15,41 0 0,-41 0 16,0 0-16,0 0 0,0 0 16,0 0-16,0 0 15,0 0-15,0 0 16,0 0-16,0 0 0</inkml:trace>
  <inkml:trace contextRef="#ctx0" brushRef="#br0" timeOffset="46666.5843">15400 10545 0,'0'0'0,"25"-19"0,33-17 15,-58 36-15,0 0 16,82-28-16,-82 28 0,100 18 16,-100-18-16,90 79 15,-90-79-15,50 131 16,-50-131-16,0 149 16,0-149-16,-42 153 0,42-153 15,0 0-15,-57 121 16,57-121-16,0 0 15,-83 69-15,83-69 0,0 0 16,-66 10-16,66-10 16,0 0-16,-41-51 15,41 51-15,8-79 16,-8 79-16,0 0 16,41-79-16,-41 79 0,0 0 15,75-37-15,-75 37 16,82 23-16,-82-23 15,0 0-15,65 51 0,-65-51 16,51 47-16,-51-47 16</inkml:trace>
  <inkml:trace contextRef="#ctx0" brushRef="#br0" timeOffset="46975.65">15937 10829 0,'0'0'16,"0"0"-16,0 0 0,0 0 15,50-10-15,-50 10 16,66-14-16,-66 14 16,0 0-16,0 0 0,75 0 15,-75 0-15,0 0 16,66 24-16,-66-24 15,49 61-15,-49-61 16,0 0-16,50 79 0,-50-79 16,0 0-16,0 0 15,41 74-15,-41-74 16,58 51-16,-58-51 0,58-4 16,-58 4-16,0 0 15</inkml:trace>
  <inkml:trace contextRef="#ctx0" brushRef="#br0" timeOffset="47217.5473">16359 10778 0,'0'0'0,"0"0"15,0 0-15,-33 46 16,33-46-16,-33 75 0,33-75 16,-41 84-16,41-84 15,0 0-15,-25 93 0,25-93 16,-9 60-16,9-60 16</inkml:trace>
  <inkml:trace contextRef="#ctx0" brushRef="#br0" timeOffset="47778.6049">16491 10773 0,'0'0'15,"0"0"-15,0 0 16,0 69-16,0-69 0,0 0 15,17 76-15,-17-76 16,0 0-16,25 79 16,-25-79-16,0 0 0,66 42 15,-66-42-15,66-10 16,-66 10-16,66-46 16,-66 46-16,0 0 15,0 0-15,0 0 0,0 0 16,41-75-16,-41 75 15,0 0-15,25-37 0,-25 37 16,0 0-16,0 0 16,0 116-16,0-116 15,0 149-15,0-149 16,0 163-16,0-163 0,0 0 16,-16 154-16,16-154 15,0 0-15,-25 97 16,25-97-16,0 0 0,-41 28 15,41-28-15,-42-42 16,42 42-16,-25-83 16,25 83-16,0 0 15,0-98-15,0 98 0,0 0 16,34-93-16,-34 93 16,66-70-16,-66 70 15,82-46-15,-82 46 0,0 0 16,100-24-16,-100 24 15,0 0-15,74-32 16,-74 32-16</inkml:trace>
  <inkml:trace contextRef="#ctx0" brushRef="#br0" timeOffset="48038.3898">17070 10439 0,'0'0'16,"0"0"-16,50 83 15,-50-83-15,41 111 16,-41-111-16,50 145 15,-50-145-15,0 0 0,25 130 16,-25-130-16,0 0 16</inkml:trace>
  <inkml:trace contextRef="#ctx0" brushRef="#br0" timeOffset="48869.4485">16921 10662 0,'0'0'0,"0"0"0,58 3 15,-58-3-15,75 0 16,-75 0-16,99 0 16,-99 0-16,0 0 15,99 6-15,-99-6 0,0 0 16,83 4-16,-83-4 15,0 0-15,0 0 16,0 0-16,0 0 0,0 0 16,0 0-16,0 0 15,74 0-15,-74 0 16,0 0-16,0 0 0,0 0 16,0 0-16,0 0 15,0 0-15,0 0 0,0 0 16,0 0-16,0 0 15,41 0-15,-41 0 0,0 0 16,0 0-16,0 0 0,0 0 16,0 0-16,0 0 15,0 0-15,0 0 0,0 0 16,0 0-16,0 0 16,0 0-16,0 0 0,0 0 15,0 0-15,0 0 16,0 0-16,0 0 0,0 0 15,0 0-15,0 0 16,0 0-16,0 0 16,0 0-16,0 0 0,0 0 15,0 0-15,0 0 0,0 0 16,0 0-16,0 0 16,0 0-16,0 0 0,0 0 15,0 0-15,0 0 16,0 0-16,0 0 15,0 0-15,0 0 0,0 0 16,0 0-16,0 0 16,0 0-16,0 0 0,0 0 15,0 0-15,0 0 16,0 0-16,0 0 16,0 0-16,0 0 0,0 0 0,0 0 15,0 0-15,0 0 16,0 0-16,0 0 0,0 0 15,0 0-15,0 0 16,0 0-16,0 0 0,0 0 16,0 0-16,0 0 15,0 0-15,0 0 16,0 0-16,0 0 0,0 0 16,0 0-16,0 0 0,0 0 15,0 0-15,0 0 16</inkml:trace>
  <inkml:trace contextRef="#ctx0" brushRef="#br0" timeOffset="49655.3348">17864 10429 0,'0'0'0,"0"0"15,0 0-15,0 0 16,0 0-16,0 88 16,0-88-16,0 116 0,0-116 15,33 126-15,-33-126 16,0 0-16,50 106 16,-50-106-16,66 39 0,-66-39 15,74-19-15,-74 19 16,75-66-16,-75 66 15,0 0-15,49-88 16,-49 88-16,0 0 0,0 0 16,0 0-16,0 0 15,33-60-15,-33 60 16,25 9-16,-25-9 0,25 102 16,-25-102-16,8 173 15,-8-173-15,8 204 16,-8-204-16,0 0 15,0 0-15,0 0 16,0 0-16,-16 168 0,16-168 16,0 0-16,-17 98 15,17-98-15,0 0 16,0 0-16,-33-61 0,33 61 16,0-106-16,0 106 15,25-117-15,-25 117 16,41-102-16,-41 102 0,67-84 15,-67 84-15</inkml:trace>
  <inkml:trace contextRef="#ctx0" brushRef="#br0" timeOffset="50073.6406">18310 10075 0,'0'0'0,"0"0"15,58-42-15,-58 42 0,83-14 16,-83 14-16,91 10 16,-91-10-16,74 51 0,-74-51 15,50 88-15,-50-88 16,16 103-16,-16-103 15,-24 107-15,24-107 16,0 0-16,-58 87 0,58-87 16,0 0-16,-75 38 15,75-38-15,0 0 16,-74-13-16,74 13 16,0 0-16,-50-51 0,50 51 15,17-48-15,-17 48 16,74-27-16,-74 27 15,100 14-15,-100-14 16,0 0-16,99 61 0,-99-61 16,0 0-16,91 78 15,-91-78-15,58 61 16</inkml:trace>
  <inkml:trace contextRef="#ctx0" brushRef="#br0" timeOffset="50390.3438">18310 9499 0,'0'0'0,"0"0"0,100 79 15,-100-79-15,140 130 16,26 61-16,-9 18 16,-157-209-16,115 214 0,-32 0 15,-83-214-15,41 204 16,-41-204-16,0 187 16,0-187-16,-57 163 15,57-163-15,-108 125 0,108-125 16,-132 93-16,132-93 15</inkml:trace>
  <inkml:trace contextRef="#ctx0" brushRef="#br0" timeOffset="91012.5429">9527 5884 0,'0'0'0,"0"0"16,0 0-16,0 0 16,58 37-16,-58-37 0,41 52 15,-41-52-15,0 0 16,42 74-16,-42-74 15,0 0-15</inkml:trace>
  <inkml:trace contextRef="#ctx0" brushRef="#br0" timeOffset="91555.546">9130 4907 0,'0'0'15,"0"0"-15,0 0 0,25 111 16,16 43-16,-41-154 15,67 185-15,-67-185 16,49 211-16,-49-211 0,50 195 16,-50-195-16,0 0 15,32 144-15,-32-144 16,0 0-16,0 0 16,0 0-16,0 0 0,26 75 15,-26-75-15,0 0 16,0 0-16,-17-51 15,17 51-15,-41-93 0,41 93 16,-50-88-16,50 88 16,-82-51-16,82 51 15,-83 0-15,83 0 16,-83 51-16,83-51 0,-66 97 16,66-97-16,-33 121 15,33-121-15,0 107 16,0-107-16,50 88 15,-50-88-15,82 47 0,-82-47 16,124 0-16,-124 0 16,124-42-16</inkml:trace>
  <inkml:trace contextRef="#ctx0" brushRef="#br0" timeOffset="91756.1216">9684 5861 0,'0'0'15,"0"0"-15,-8 64 0,8-64 16,8 94-16,-8-94 16,0 0-16,0 0 15,9 102-15,-9-102 16,16 47-16</inkml:trace>
  <inkml:trace contextRef="#ctx0" brushRef="#br0" timeOffset="91872.8993">9593 5395 0,'0'0'0,"0"0"0,0 0 16,0 0-16,0 0 15,0 0-15,0 0 16,-74-74-16</inkml:trace>
  <inkml:trace contextRef="#ctx0" brushRef="#br0" timeOffset="92190.0324">10114 4828 0,'0'0'16,"0"0"-16,-49-19 0,49 19 16,-58 14-16,58-14 15,-50 47-15,50-47 16,-49 107-16,49-107 16,-34 154-16,34-154 15,9 180-15,-9-180 0,49 201 16,-49-201-16,67 195 15,-67-195-15,66 159 16,-66-159-16,41 116 0,-41-116 16,0 60-16,0-60 15</inkml:trace>
  <inkml:trace contextRef="#ctx0" brushRef="#br0" timeOffset="92342.4531">9866 5745 0,'33'-20'0,"-33"20"15,116-46-15,66-23 16,1-24-16</inkml:trace>
  <inkml:trace contextRef="#ctx0" brushRef="#br0" timeOffset="92590.6912">10636 4711 0,'0'0'16,"0"0"-16,-91 23 15,91-23-15,-82 71 0,82-71 16,-58 126-16,58-126 15,-25 180-15,25-180 16,16 214-16,-16-214 0,50 210 16,-50-210-16,74 182 15,-74-182-15,0 0 16,67 130-16,-67-130 16,0 0-16</inkml:trace>
  <inkml:trace contextRef="#ctx0" brushRef="#br0" timeOffset="92758.2715">10222 5725 0,'0'0'16,"0"0"-16,0 0 0,75-41 15,-75 41-15,133-28 16,-133 28-16,165-32 15</inkml:trace>
  <inkml:trace contextRef="#ctx0" brushRef="#br0" timeOffset="92942.6608">10967 5917 0,'0'0'0,"0"0"0,0 0 16,0 0-16,0 0 15,58-24-15</inkml:trace>
  <inkml:trace contextRef="#ctx0" brushRef="#br0" timeOffset="93325.9663">11637 5228 0,'0'0'0,"-25"18"16,25-18-16,-41 52 0,41-52 15,-50 88-15,50-88 16,-17 113-16,17-113 15,17 97-15,-17-97 16,74 65-16,-74-65 0,116 23 16,-116-23-16,99-18 15,-99 18-15,83-70 16,-83 70-16,33-121 0,-33 121 16,-16-141-16,16 141 15,-67-116-15,67 116 16,-82-87-16,82 87 15,0 0-15,-99-43 0,99 43 16,-75 14-16,75-14 16,0 0-16,-33 42 15,33-42-15,50 42 0</inkml:trace>
  <inkml:trace contextRef="#ctx0" brushRef="#br0" timeOffset="93610.855">12389 4870 0,'0'0'0,"0"0"0,0 0 16,-41-42-16,41 42 16,0 0-16,-66-43 15,66 43-15,0 0 0,-66-18 16,66 18-16,-83 24 15,83-24-15,-83 69 16,83-69-16,-41 103 16,41-103-16,-17 125 0,17-125 15,50 130-15,-50-130 16,91 126-16,-91-126 16,99 112-16,-99-112 15,0 0-15,0 0 0</inkml:trace>
  <inkml:trace contextRef="#ctx0" brushRef="#br0" timeOffset="93788.455">11975 5461 0,'0'0'0,"0"0"16,0 0-16,92-24 15,-92 24-15,115-23 0,-115 23 16,166-42-16,-166 42 16</inkml:trace>
  <inkml:trace contextRef="#ctx0" brushRef="#br0" timeOffset="94244.5721">13448 4734 0,'0'0'0,"0"0"15,-91 15-15,91-15 16,-83 36-16,83-36 16,0 0-16,0 0 0,-92 57 15,92-57-15,-32 65 16,32-65-16,41 46 16,-41-46-16,108 29 15,-108-29-15,149 0 0,-149 0 16,0 0-16,0 0 15,140 3-15,-140-3 16,0 0-16,83 29 0,-83-29 16,16 46-16,-16-46 15,-49 61-15,49-61 16,-83 61-16,83-61 16,-116 55-16,116-55 0,0 0 15,-91 14-15</inkml:trace>
  <inkml:trace contextRef="#ctx0" brushRef="#br0" timeOffset="94746.0271">14068 4660 0,'0'0'0,"0"0"15,-75 10-15,75-10 16,-91 41-16,91-41 16,-99 80-16,99-80 15,-66 102-15,66-102 16,-17 92-16,17-92 0,25 75 16,-25-75-16,0 0 15,58 38-15,-58-38 16,99-28-16,-99 28 0,83-65 15,-83 65-15,0 0 16,0 0-16,0 0 16,0 0-16,66-94 0,-66 94 15,0 0-15,41-46 16,-41 46-16,25 42 16,-25-42-16,17 116 15,-17-116-15,0 168 0,0-168 16,0 0-16,16 166 15,-16-166-15,0 0 16,0 0-16,25 104 16,-25-104-16,41 9 0,-41-9 0,0 0 15,67-93-15,-67 93 16,74-154-16,-74 154 16,0 0-16,74-158 0,-74 158 15,0 0-15,0 0 0,50-121 16</inkml:trace>
  <inkml:trace contextRef="#ctx0" brushRef="#br0" timeOffset="95095.4944">14423 4591 0,'0'0'0,"0"0"15,0 0-15,0 0 0,17 69 16,-17-69-16,41 71 16,-41-71-16,50 74 15,-50-74-15,0 0 16,49 55-16,-49-55 0,66 5 16,-66-5-16,58-37 15,-58 37-15,58-79 16,-58 79-16,0 0 0,0 0 15,0 0-15,42-79 16,-42 79-16,41-37 16,-41 37-16,41 4 0,-41-4 15,58 46-15,-58-46 16,66 61-16,-66-61 16,83 13-16</inkml:trace>
  <inkml:trace contextRef="#ctx0" brushRef="#br0" timeOffset="95446.8323">15268 4405 0,'0'0'16,"0"0"-16,0 0 0,-58 0 15,58 0-15,-66 0 16,66 0-16,-76 23 16,76-23-16,-74 46 15,74-46-15,0 0 0,-42 75 16,42-75-16,0 0 15,-24 84-15,24-84 16,41 50-16,-41-50 16,66 10-16,-66-10 0,74-42 15,-74 42-15,68-88 16,-68 88-16,0 0 16,0 0-16,0 0 0,0 0 15,49-93-15,-49 93 16,33-52-16,-33 52 0,33 10 15,-33-10-15,42 51 16,-42-51-16,66 74 16,-66-74-16,0 0 15,58 42-15</inkml:trace>
  <inkml:trace contextRef="#ctx0" brushRef="#br0" timeOffset="95731.6798">15491 4331 0,'0'0'0,"0"0"0,0 0 15,0 0-15,0 0 16,0 0-16,0 0 0,-8 46 16,8-46-16,24 60 15,-24-60-15,0 0 16,0 0-16,0 0 16,42 56-16,-42-56 15,0 0-15,25 38 0,-25-38 16,0 0-16,0 0 15,-17-57-15,17 57 16,0 0-16,-17-79 0,17 79 16,0 0-16,9-74 15,-9 74-15,49-65 16,-49 65-16,108-28 16,-108 28-16,124-19 0</inkml:trace>
  <inkml:trace contextRef="#ctx0" brushRef="#br0" timeOffset="96031.7738">16037 4251 0,'0'0'0,"0"0"15,0 0-15,0 0 16,0 0-16,0 0 0,-25 23 16,25-23-16,0 0 15,0 0-15,99 5 16,-99-5-16,99-19 0,-99 19 15,99-51-15,-99 51 16,0 0-16,0 0 16,0 0-16,50-75 15,-50 75-15,0-51 16,0 51-16,-50-9 0,50 9 16,-91 42-16,91-42 15,-82 69-15,82-69 16,0 0-16,-42 85 15,42-85-15,34 51 0,-34-51 16</inkml:trace>
  <inkml:trace contextRef="#ctx0" brushRef="#br0" timeOffset="96300.5111">16739 3837 0,'0'0'0,"0"0"15,-57 0-15,57 0 16,-75 5-16,75-5 16,-99 18-16,99-18 0,0 0 15,-83 47-15,83-47 16,-25 65-16,25-65 16,33 88-16,-33-88 15,83 93-15,-83-93 0,99 89 16,-99-89-16,0 0 15,75 79-15,-75-79 16,16 84-16,-16-84 16,-58 78-16,58-78 0</inkml:trace>
  <inkml:trace contextRef="#ctx0" brushRef="#br1" timeOffset="101793.5674">1878 14132 0,'0'0'0,"0"0"16,0 0-16,0 0 0,0 0 16,0 0-16,0 0 15,0 0-15,0 0 16,0 0-16,0 0 0,-17 84 16,17-84-16,-25 116 15,25-116-15,-41 135 16,41-135-16,0 0 15,0 0-15,0 0 0,0 0 16,-41 140-16,41-140 16,0 0-16,0 0 15,0 0-15,0 0 0,-25 92 16,25-92-16,33 42 16,-33-42-16,83-9 15,-83 9-15,124-33 16,-124 33-16,107-13 0,-107 13 15,0 0-15,0 0 16,91 0-16,-91 0 16,0 0-16</inkml:trace>
  <inkml:trace contextRef="#ctx0" brushRef="#br1" timeOffset="102127.4063">2308 14109 0,'0'0'0,"0"0"16,-33 70-16,33-70 15,-25 107-15,25-107 16,-25 172-16,25-172 0,-41 223 15,41-223-15,-33 242 16,33-242-16,0 0 16,0 0-16,-17 199 15,17-199-15,0 0 16,17 122-16,-17-122 0,41 18 16,-41-18-16,58-60 15,-58 60-15,58-103 16</inkml:trace>
  <inkml:trace contextRef="#ctx0" brushRef="#br1" timeOffset="102427.109">2457 14667 0,'0'0'0,"0"0"0,0 0 16,0 0-16,0 0 15,0 0-15,0 0 0,41-14 16,-41 14-16,83-28 16,-83 28-16,0 0 15,82-37-15,-82 37 16,66-9-16,-66 9 0,58 55 16,-58-55-16,58 103 15,-58-103-15,25 139 16,-25-139-16,25 131 0,-25-131 15,0 0-15,33 102 16,-33-102-16,0 0 16,58 28-16</inkml:trace>
  <inkml:trace contextRef="#ctx0" brushRef="#br1" timeOffset="102677.8506">2936 14532 0,'-25'28'0,"25"-28"16,-66 84-16,66-84 15,-99 135-15,99-135 16,-99 168-16,99-168 15,0 0-15,0 0 0,0 0 16,-83 139-16,83-139 16,0 0-16,-25 64 15</inkml:trace>
  <inkml:trace contextRef="#ctx0" brushRef="#br1" timeOffset="103599.5165">2928 13821 0,'0'0'0,"0"0"16,0 0-16,0 0 15,0 0-15,50 4 16,-50-4-16,0 0 0,57 24 15,-57-24-15,67 55 16,-67-55-16,40 84 16,-40-84-16,-7 102 15,7-102-15,0 0 0,-66 89 16,66-89-16,0 0 16,-75 65-16,75-65 0,0 0 15,-66 23-15,66-23 16,0 0-16,0 0 15,-50-9-15,50 9 16,-8-51-16,8 51 16,0 0-16,25-57 0,-25 57 15,0 0-15,58-18 16,-58 18-16,0 0 0,74 23 16,-74-23-16,0 0 15,58 61-15,-58-61 16,0 0-16,0 0 15,0 0-15,0 0 0,0 0 16,0 0-16,0 0 16,0 0-16,0 0 0,50 74 15,-50-74-15,0 0 16,0 0-16,0 0 16,0 0-16,0 0 0,0 0 15,0 0-15,0 0 16,0 0-16,0 0 0,24 51 15,-24-51-15,0 0 16,0 0-16,0 0 0,0 0 16,0 0-16,0 0 15,0 0-15,0 0 0,0 0 16,0 0-16,0 0 16,0 0-16,0 0 15,0 0-15,0 0 0,0 0 16,0 0-16,0 0 0,0 0 15,0 0-15,0 0 16,0 0-16,0 0 16,0 0-16,0 0 15,0 0-15,0 0 0,0 0 16,0 0-16,0 0 16,25 32-16,-25-32 0</inkml:trace>
  <inkml:trace contextRef="#ctx0" brushRef="#br1" timeOffset="104080.5037">3523 14830 0,'0'0'16,"0"0"-16,0 0 15,0 0-15,0 0 0,0 0 16,91 9-16,-91-9 16,108-14-16,-108 14 15,124-23-15,-124 23 0,124-19 16,-124 19-16</inkml:trace>
  <inkml:trace contextRef="#ctx0" brushRef="#br1" timeOffset="105283.5235">4433 14462 0,'0'0'0,"0"0"16,0 0-16,0 65 15,0-65-15,-17 103 16,17-103-16,-8 135 15,8-135-15,0 0 0,8 116 16,-8-116-16,0 0 16,33 79-16,-33-79 15,0 0-15,66 9 0,-66-9 16,0 0-16,75-42 16,-75 42-16,0 0 15,83-79-15,-83 79 0,0 0 16,0 0-16,0 0 15,57-60-15,-57 60 16,34 5-16,-34-5 16,16 83-16,-16-83 0,0 154 15,0-154-15,-33 195 16,33-195-16,-58 196 16,58-196-16,0 0 15,-66 158-15,66-158 0,0 0 16,-66 102-16,66-102 15,0 0-15,0 0 16,-50 41-16,50-41 0,-25-32 16,25 32-16,9-102 15,-9 102-15,49-140 16,-49 140-16,91-158 16,-91 158-16,99-135 0,-99 135 15,0 0-15,0 0 16,91-83-16,-91 83 15,0 0-15,0 0 0,67-70 16,-67 70-16</inkml:trace>
  <inkml:trace contextRef="#ctx0" brushRef="#br1" timeOffset="105800.6957">4755 13853 0,'0'0'0,"0"0"0,0 0 16,0 0-16,66-4 16,-66 4-16,75 9 0,-75-9 15,91 23-15,-91-23 16,66 66-16,-66-66 16,16 111-16,-16-111 15,-24 130-15,24-130 0,-66 130 16,66-130-16,0 0 15,-91 98-15,91-98 16,0 0-16,-91 46 16,91-46-16,0 0 0,-67-9 15,67 9-15,-24-55 16,24 55-16,16-66 16,-16 66-16,66-56 0,-66 56 15,100-9-15,-100 9 16,0 0-16,91 42 15,-91-42-15,0 0 16,74 74-16,-74-74 0,0 0 16,58 70-16</inkml:trace>
  <inkml:trace contextRef="#ctx0" brushRef="#br1" timeOffset="106117.905">4979 13318 0,'24'37'16,"-24"-37"-16,75 107 0,49 56 15,8 23-15,-132-186 16,117 196-16,-18 4 16,-16 0-16,-83-200 15,58 186-15,-34 4 16,-24-190-16,0 190 0,0-190 16,-33 200-16,33-200 15,-66 197-15,66-197 16</inkml:trace>
  <inkml:trace contextRef="#ctx0" brushRef="#br1" timeOffset="106619.1726">1448 13439 0,'-41'79'0,"-34"42"0,-8 19 16,83-140-16,-57 153 15,57-153-15,-42 172 0,42-172 16,-25 210-16,25-210 16,9 233-16,40-1 15,-49-232-15,83 209 16,24-18-16,-107-191 16,124 168-16,-124-168 0,158 148 15,15-22-15</inkml:trace>
  <inkml:trace contextRef="#ctx0" brushRef="#br1" timeOffset="107220.5604">6212 13336 0,'0'0'0,"0"0"15,0 0-15,-50 46 16,50-46-16,-58 94 0,58-94 16,-74 140-16,-1 42 15,75-182-15,-66 195 16,66-195-16,-50 223 15,50-223-15,-24 237 16,24 0-16,33-23 0,-33-214 16,74 177-16,25-10 15,-99-167-15,124 154 16,-124-154-16,149 139 16</inkml:trace>
  <inkml:trace contextRef="#ctx0" brushRef="#br1" timeOffset="109374.803">6286 13950 0,'0'0'0,"8"43"15,-8-43-15,25 116 16,-25-116-16,17 177 16,-17-177-16,0 213 15,0-213-15,-25 219 0,25-219 16,0 0-16,-8 168 16,8-168-16,8 83 15,-8-83-15,49-4 0,-49 4 16</inkml:trace>
  <inkml:trace contextRef="#ctx0" brushRef="#br1" timeOffset="109809.0298">6699 13979 0,'0'0'0,"0"0"16,0 0-16,-16 97 16,16-97-16,-25 131 0,25-131 15,-16 172-15,16-172 16,0 186-16,0-186 16,24 167-16,-24-167 15,50 135-15,-50-135 0,74 88 16,-74-88-16,100 28 15,-100-28-15,89-23 16,-89 23-16,92-65 0,-92 65 16,58-93-16,-58 93 15,25-103-15,-25 103 16,-16-97-16,16 97 16,0 0-16,-50-75 15,50 75-15,-74-37 0,74 37 16,-91 19-16,91-19 15,-83 74-15,83-74 16,-50 103-16,50-103 16,17 79-16,-17-79 0</inkml:trace>
  <inkml:trace contextRef="#ctx0" brushRef="#br1" timeOffset="110119.1616">7295 14365 0,'0'0'0,"0"0"0,0 0 16,0 0-16,58 8 0,-58-8 15,82 15 1,-82-15-16,83 28 0,-83-28 16,83 46-16,-83-46 15,0 0-15,74 65 0,-74-65 16,58 80-16,-58-80 16,41 92-16,-41-92 15,0 0-15,42 80 16,-42-80-16</inkml:trace>
  <inkml:trace contextRef="#ctx0" brushRef="#br1" timeOffset="110365.4301">7741 14373 0,'0'0'16,"0"0"-16,-41 61 16,41-61-16,-50 98 0,50-98 15,-58 121-15,58-121 16,0 0-16,-57 126 16,57-126-16,0 0 0,0 0 15,-34 83-15,34-83 16</inkml:trace>
  <inkml:trace contextRef="#ctx0" brushRef="#br1" timeOffset="110760.345">7758 13649 0,'0'0'0,"0"0"15,0 0-15,0 0 16,25 32-16,-25-32 16,24 69-16,-24-69 0,0 0 15,17 84-15,-17-84 16,0 0-16,0 0 15,0 0-15,0 0 0,0 0 16,16 75-16,-16-75 16,0 0-16,34 60 15,-34-60-15,0 0 0,57 19 16,-57-19-16,0 0 16,0 0-16,75-5 15,-75 5-15,0 0 0,0 0 16,74-28-16,-74 28 15</inkml:trace>
  <inkml:trace contextRef="#ctx0" brushRef="#br1" timeOffset="110960.6095">8031 13649 0,'0'0'0,"0"0"15,0 0-15,8 88 0,-8-88 16,25 88-16,-25-88 16,16 122-16,-16-122 15,17 125-15,-17-125 16,25 121-16,-25-121 0</inkml:trace>
  <inkml:trace contextRef="#ctx0" brushRef="#br1" timeOffset="113161.8617">8717 14179 0,'0'0'0,"0"0"16,0 0-16,0 0 0,16 51 16,-16-51-16,34 74 15,-34-74-15,33 107 16,-33-107-16,16 130 15,-16-130-15,0 0 0,8 126 16,-8-126-16,0 0 16</inkml:trace>
  <inkml:trace contextRef="#ctx0" brushRef="#br1" timeOffset="113634.8363">8576 14598 0,'0'0'0,"0"0"0,0 0 16,0 0-16,0 0 15,66-15-15,-66 15 16,75-14-16,-75 14 0,99-14 16,-99 14-16,0 0 15,91-8-15,-91 8 16,0 0-16,0 0 0,0 0 16,0 0-16,0 0 15,99-6-15,-99 6 16,0 0-16,0 0 0,0 0 15,0 0-15,0 0 16,0 0-16,0 0 16,0 0-16,0 0 0,0 0 15,58 0-15,-58 0 0,0 0 16,0 0-16,0 0 16,0 0-16,0 0 15,0 0-15,0 0 16,0 0-16,42-4 0,-42 4 15</inkml:trace>
  <inkml:trace contextRef="#ctx0" brushRef="#br1" timeOffset="115771.0377">9478 13690 0,'0'0'0,"0"0"0,0 0 16,16 93-16,-16-93 15,8 107-15,-8-107 16,0 126-16,0-126 15,0 0-15,0 0 16,0 0-16,0 0 0,0 0 16,0 0-16,0 102 15,0-102-15,17 65 0,-17-65 16,58 28-16,-58-28 16,74 0-16,-74 0 15,99-23-15,-99 23 0,0 0 16,91-33-16,-91 33 15,91-56-15</inkml:trace>
  <inkml:trace contextRef="#ctx0" brushRef="#br1" timeOffset="116012.5733">9808 13732 0,'0'0'16,"0"0"-16,0 61 16,0-61-16,9 102 15,-9-102-15,8 139 0,-8-139 16,8 159-16,-8-159 16,8 157-16,-8-157 15,0 0-15,25 131 0,-25-131 16,0 0-16,33 88 15,-33-88-15</inkml:trace>
  <inkml:trace contextRef="#ctx0" brushRef="#br1" timeOffset="116279.2247">9990 14179 0,'0'0'0,"0"0"16,0 0-16,58 0 16,-58 0-16,75 0 0,-75 0 15,99 14-15,-99-14 16,0 0-16,83 28 16,-83-28-16,75 65 0,-75-65 15,50 83-15,-50-83 16,0 0-16,24 89 15,-24-89-15,50 74 16,-50-74-16</inkml:trace>
  <inkml:trace contextRef="#ctx0" brushRef="#br1" timeOffset="116522.4381">10446 14090 0,'0'0'15,"0"0"-15,0 0 0,-33 60 16,33-60-16,-41 89 16,41-89-16,-58 108 15,58-108-15,0 0 16,0 0-16,-51 101 0,51-101 15,-16 42-15</inkml:trace>
  <inkml:trace contextRef="#ctx0" brushRef="#br1" timeOffset="116975.672">10380 13476 0,'0'0'0,"0"0"0,0 0 16,74-10-16,-74 10 16,83 10-16,-83-10 15,74 37-15,-74-37 16,42 60-16,-42-60 0,16 76 15,-16-76-15,0 0 16,-8 83-16,8-83 16,0 0-16,0 0 0,-50 61 15,50-61-15,0 0 16,-66 32-16,66-32 16,0 0-16,0 0 15,0 0-15,-58-14 0,58 14 16,0 0-16,-24-28 15,24 28-15,0 0 16,33-28-16,-33 28 0,0 0 16,58 14-16,-58-14 15,0 0-15,41 52 16,-41-52-16,0 0 0,33 69 16,-33-69-16,50 60 15</inkml:trace>
  <inkml:trace contextRef="#ctx0" brushRef="#br1" timeOffset="117558.168">10851 14011 0,'0'0'15,"0"0"-15,0 0 16,0 0-16,8 61 15,-8-61-15,9 69 0,-9-69 16,0 0-16,16 80 16,-16-80-16,0 0 15,33 78-15,-33-78 16,0 0-16,67 38 0,-67-38 16,74-10-16,-74 10 15,0 0-15,66-55 16,-66 55-16,0 0 15,0 0-15,0 0 0,0 0 16,50-71-16,-50 71 0,0 0 16,16-41-16,-16 41 15,0 0-15,0 0 16,8 84-16,-8-84 16,-8 129-16,8-129 0,0 154 15,0-154-15,-16 149 16,16-149-16,-25 122 15,25-122-15,0 0 0,0 0 16,-50 83-16,50-83 16,0 0-16,0 0 15,-58 23-15,58-23 16,-33-37-16,33 37 0,0-84 16,0 84-16,17-97 15,-17 97-15,49-84 16,-49 84-16,0 0 0,75-55 15,-75 55-15,83-43 16,-83 43-16,82-32 16,-82 32-16</inkml:trace>
  <inkml:trace contextRef="#ctx0" brushRef="#br1" timeOffset="118018.9984">11281 13476 0,'0'0'0,"0"0"16,0 0-16,50 5 0,-50-5 15,66 23-15,-66-23 16,66 51-16,-66-51 16,41 66-16,-41-66 0,0 88 15,0-88-15,-33 84 16,33-84-16,0 0 16,0 0-16,-58 74 15,58-74-15,0 0 0,0 0 16,0 0-16,0 0 0,-82 37 15,82-37-15,0 0 16,-42-9-16,42 9 16,0 0-16,0-51 0,0 51 15,42-51-15,-42 51 16,82-10-16,-82 10 16,75 18-16,-75-18 15,0 0-15,0 0 0,66 57 16,-66-57-16,0 0 15,58 46-15,-58-46 0</inkml:trace>
  <inkml:trace contextRef="#ctx0" brushRef="#br1" timeOffset="118627.6566">11934 13834 0,'0'0'16,"0"0"-16,41 61 15,-41-61-15,42 84 0,-42-84 16,41 102-16,-41-102 16,0 0-16,33 107 15,-33-107-15,0 0 16,0 0-16,0 0 0</inkml:trace>
  <inkml:trace contextRef="#ctx0" brushRef="#br1" timeOffset="119092.0816">11893 14114 0,'0'0'0,"0"0"15,66-5-15,-66 5 16,91-14-16,-91 14 15,0 0-15,91-23 16,-91 23-16,0 0 0,0 0 16,0 0-16,0 0 0,66-14 15,-66 14-15,0 0 16,0 0-16,0 0 16,0 0-16,0 0 0,0 0 15,0 0-15,0 0 16,0 0-16,0 0 0,50-19 15,-50 19-15,0 0 16,0 0-16,0 0 0,0 0 16,0 0-16,0 0 15,0 0-15,0 0 16,25-18-16,-25 18 0,0 0 16,0 0-16</inkml:trace>
  <inkml:trace contextRef="#ctx0" brushRef="#br1" timeOffset="119996.1371">12604 13714 0,'0'0'0,"0"0"16,0 0-16,0 0 0,0 0 15,17 69-15,-17-69 16,-17 93-16,17-93 16,17 112-16,-17-112 15,0 0-15,16 111 0,-16-111 16,0 0-16,42 74 15,-42-74-15,74 20 16,-74-20-16,74-20 0,-74 20 16,0 0-16,75-55 15,-75 55-15,0 0 16,0 0-16,0 0 16,0 0-16,0 0 0,74-60 15,-74 60-15,42-37 16,-42 37-16,24 41 15,-24-41-15,0 103 0,0-103 16,0 153-16,0-153 16,-8 177-16,8-177 15,0 163-15,0-163 16,0 0-16,0 0 0,0 0 16,0 0-16,-16 115 15,16-115-15,0 0 16,-25 38-16,25-38 0,-25-42 15,25 42-15,-25-93 16,25 93-16,0 0 16,8-111-16,-8 111 15,0 0-15,25-103 0,-25 103 16,0 0-16,58-74 16,-58 74-16,66-51 15,-66 51-15,75-51 16,-75 51-16</inkml:trace>
  <inkml:trace contextRef="#ctx0" brushRef="#br1" timeOffset="120421.7796">13018 13057 0,'0'0'16,"0"0"-16,0 0 0,0 0 16,0 0-16,0 0 15,24 28-15,-24-28 16,25 70-16,-25-70 15,0 0-15,25 88 0,-25-88 16,0 0-16,0 0 16,0 0-16,0 0 0,17 103 15,-17-103-15,0 0 16,0 0-16,0 0 0,24 79 16,-24-79-16,49 41 15,-49-41-15,0 0 16,75 10-16,-75-10 15,0 0-15,0 0 0,66-14 16,-66 14-16,0 0 16,0 0-16</inkml:trace>
  <inkml:trace contextRef="#ctx0" brushRef="#br1" timeOffset="120664.1096">13307 13205 0,'0'0'0,"0"0"0,0 0 16,33 57-16,-33-57 16,33 65-16,-33-65 15,33 106-15,-33-106 0,8 117 16,-8-117-16,0 0 15,0 117-15,0-117 16,17 70-16</inkml:trace>
  <inkml:trace contextRef="#ctx0" brushRef="#br1" timeOffset="121047.9321">13340 12713 0,'0'0'0,"0"0"0,0 0 15,0 0-15,0 0 16,66 66-16,-66-66 0,99 111 15,34 47-15,-133-158 16,124 182-16,-9 27 16,-32-14-16,-83-195 15,66 191-15,-66-191 16,42 205-16,-42-205 0,24 223 16,-24-223-16,-8 214 15,8-214-15,-33 191 16,33-191-16,-58 153 15,58-153-15,-91 121 0,91-121 16,-107 75-16,107-75 16,0 0-16</inkml:trace>
  <inkml:trace contextRef="#ctx0" brushRef="#br1" timeOffset="130416.7314">1225 15890 0,'0'0'0,"0"0"16,-58 42-16,58-42 0,-75 89 16,75-89-16,-91 130 15,91-130-15,-107 168 16,107-168-16,-83 181 0,83-181 16,-66 213-16,66-213 15,-42 210-15,42-210 16,-16 204-16,16-204 15,16 200-15,-16-200 16,49 168-16,-49-168 0,0 0 16</inkml:trace>
  <inkml:trace contextRef="#ctx0" brushRef="#br1" timeOffset="131022.9891">1258 16612 0,'0'0'0,"0"0"0,0 0 16,0 0-16,58-28 16,-58 28-16,82-28 0,-82 28 15,108 0-15,-108 0 16,99 37-16,-99-37 15,74 84-15,-74-84 16,25 112-16,-25-112 0,-25 144 16,25-144-16,-57 148 15,57-148-15,-91 130 16,91-130-16,0 0 16,-108 76-16,108-76 0,0 0 15,-91 22-15,91-22 16,-99-42-16,99 42 15,0 0-15,-41-78 0,41 78 16,0 0-16,0-102 16,0 102-16,57-80 15,-57 80-15,0 0 0,100-33 16,-100 33-16,0 0 16,74 33-16,-74-33 15,58 83-15,-58-83 16,0 0-16,50 94 0,-50-94 15,0 0-15,74 60 16</inkml:trace>
  <inkml:trace contextRef="#ctx0" brushRef="#br1" timeOffset="131287.1877">1795 16909 0,'0'0'0,"0"0"0,0 0 16,0 0-16,0 0 15,0 0-15,75 4 0,-75-4 16,74 32-16,-74-32 16,58 66-16,-58-66 15,41 89-15,-41-89 16,0 0-16,33 107 15,-33-107-15,0 0 0,42 80 16,-42-80-16,66 28 16</inkml:trace>
  <inkml:trace contextRef="#ctx0" brushRef="#br1" timeOffset="131535.5541">2300 16802 0,'0'0'16,"0"0"-16,-25 28 0,-50 19 15,-24 46-15,99-93 16,-99 117-16,99-117 16,-83 111-16,83-111 15,0 0-15,0 0 0,-58 97 16,58-97-16,0 0 15,-16 46-15,16-46 16,49-14-16</inkml:trace>
  <inkml:trace contextRef="#ctx0" brushRef="#br1" timeOffset="131745.6037">2324 16890 0,'0'0'16,"0"0"-16,0 0 15,0 0-15,75 10 16,-75-10-16,99-10 0,-99 10 16,141-13-16,-141 13 15,115-28-15,-115 28 16,0 0-16</inkml:trace>
  <inkml:trace contextRef="#ctx0" brushRef="#br1" timeOffset="132337.3015">3052 16741 0,'0'0'0,"0"0"0,-33 61 15,33-61-15,-17 93 16,17-93-16,-8 121 16,8-121-16,0 0 15,0 0-15,17 103 0,-17-103 16,41 74-16,-41-74 16,0 0-16,58 23 15,-58-23-15,83-51 0,-83 51 16,57-84-16,-57 84 15,0 0-15,0 0 16,0 0-16,0 0 16,0 0-16,0 0 0,42-83 15,-42 83-15,33-28 16,-33 28-16,25 51 16,-25-51-16,16 112 0,-16-112 15,17 148-15,-17-148 16,8 173-16,-8-173 15,-25 167-15,25-167 16,0 0-16,-49 139 0,49-139 16,0 0-16,-83 98 15,83-98-15,-75 23 16,75-23-16,0 0 16,-74-32-16,74 32 0,-25-84 15,25 84-15,17-98 16,-17 98-16,58-88 15,-58 88-15,91-56 16,-91 56-16,0 0 0,115-42 16,-115 42-16,0 0 15,108-32-15,-108 32 16,0 0-16,91-65 0</inkml:trace>
  <inkml:trace contextRef="#ctx0" brushRef="#br1" timeOffset="132637.9858">3325 16165 0,'0'0'15,"0"0"-15,41 56 16,-41-56-16,83 101 15,24 58-15,-107-159 16,91 173-16,-91-173 16,83 186-16,-83-186 0,50 204 15,-50-204-15,8 214 16,-8-214-16,-33 218 16,33-218-16,-66 182 15,66-182-15,-42 102 0,42-102 16,0 0-16,0 0 15,25-51-15</inkml:trace>
  <inkml:trace contextRef="#ctx0" brushRef="#br1" timeOffset="132924.7003">4119 16025 0,'0'0'0,"0"0"15,0 0-15,-33 93 16,33-93-16,-50 139 16,9 58-16,41-197 15,-34 218-15,34-218 16,-16 237-16,16-237 0,0 232 15,0-232-15,8 200 16,-8-200-16,0 0 16,25 140-16,-25-140 0</inkml:trace>
  <inkml:trace contextRef="#ctx0" brushRef="#br1" timeOffset="133407.5606">4168 16584 0,'0'0'0,"0"0"16,0 0-16,50-33 15,-50 33-15,83-32 0,-83 32 16,115-14-16,-115 14 15,91 28-15,-91-28 16,66 79-16,-66-79 16,17 126-16,-17-126 0,-33 152 15,33-152-15,-83 164 16,83-164-16,0 0 16,-91 120-16,91-120 15,0 0-15,-107 47 0,107-47 16,0 0-16,-66-28 15,66 28-15,-25-70 16,25 70-16,0 0 16,16-97-16,-16 97 0,50-70 15,-50 70-15,66-23 16,-66 23-16,0 0 16,82 23-16,-82-23 15,0 0-15,59 70 0,-59-70 16,0 0-16,57 69 15,-57-69-15,75 38 16</inkml:trace>
  <inkml:trace contextRef="#ctx0" brushRef="#br1" timeOffset="133657.9313">4681 16789 0,'0'0'0,"0"0"0,0 0 16,0 0-16,0 0 16,0 0-16,25 9 15,-25-9-15,0 0 0,66 28 16,-66-28-16,74 55 16,-74-55-16,75 103 15,-75-103-15,66 125 16,-66-125-16,0 0 0,58 107 15,-58-107-15,58 42 16</inkml:trace>
  <inkml:trace contextRef="#ctx0" brushRef="#br1" timeOffset="133890.6711">5103 16747 0,'0'0'16,"0"0"-16,-50 46 15,50-46-15,-66 74 16,66-74-16,-83 112 0,83-112 16,-66 130-16,66-130 15,0 0-15,-25 107 16,25-107-16,25 33 0</inkml:trace>
  <inkml:trace contextRef="#ctx0" brushRef="#br1" timeOffset="134110.2041">5392 16528 0,'0'0'0,"0"0"0,-8 107 16,8-107-16,0 144 15,0-144-15,8 182 16,-8-182-16,0 0 16,16 172-16,-16-172 15,0 0-15,35 102 0</inkml:trace>
  <inkml:trace contextRef="#ctx0" brushRef="#br1" timeOffset="134335.4554">5243 16849 0,'0'0'0,"0"0"16,75-9-16,-75 9 15,107-10-15,-107 10 16,142-9-16,-142 9 0,132-28 16,-132 28-16,99-28 15,-99 28-15,0 0 16,75-37-16,-75 37 0,0 0 16</inkml:trace>
  <inkml:trace contextRef="#ctx0" brushRef="#br1" timeOffset="134825.8045">5988 16556 0,'0'0'0,"0"0"15,0 0-15,0 0 16,-58 37-16,1 10 16,57-47-16,-34 73 0,34-73 15,-8 98-15,8-98 16,8 112-16,-8-112 16,0 0-16,25 103 0,-25-103 15,58 55-15,-58-55 16,0 0-16,66 6 0,-66-6 15,66-52-15,-66 52 16,0 0-16,50-90 0,-50 90 16,0 0-16,0 0 15,0 0-15,0 0 16,0 0-16,41-78 0,-41 78 16,25-32-16,-25 32 15,25 46-15,-25-46 16,0 117-16,0-117 0,-25 167 15,25-167-15,-25 180 16,25-180-16,-49 174 16,49-174-16,0 0 15,0 0-15,0 0 0,-58 120 16,58-120-16,-41 42 16,41-42-16,0 0 15,-25-27-15,25 27 16,8-84-16,-8 84 0,33-94 15,-33 94-15,0 0 16,58-69-16,-58 69 16,91-51-16,-91 51 0,107-41 15,-107 41-15,100-66 16</inkml:trace>
  <inkml:trace contextRef="#ctx0" brushRef="#br1" timeOffset="135125.5793">6203 15951 0,'0'0'15,"0"0"-15,17 70 16,-17-70-16,66 101 0,25 44 15,-91-145-15,99 182 16,-99-182-16,91 209 16,-91-209-16,66 228 15,-66-228-15,25 233 16,-25-233-16,-16 208 16,16-208-16,-42 168 0,42-168 15,0 0-15,0 0 16,-41 112-16</inkml:trace>
  <inkml:trace contextRef="#ctx0" brushRef="#br1" timeOffset="135476.8054">6914 15927 0,'0'0'16,"0"0"-16,0 0 0,0 0 15,-24 79-15,24-79 16,-33 135-16,33-135 15,-34 181-15,34-181 16,-33 229-16,33 9 0,0-238 16,25 227-16,-25-227 15,42 205-15,-42-205 16,66 190-16,-66-190 16,74 122-16,-74-122 0</inkml:trace>
  <inkml:trace contextRef="#ctx0" brushRef="#br1" timeOffset="135935.4763">7204 16458 0,'0'0'0,"0"0"16,8 98-16,-8-98 15,25 144-15,-25-144 0,16 177 16,-16-177-16,17 172 16,-17-172-16,33 111 15,-33-111-15</inkml:trace>
  <inkml:trace contextRef="#ctx0" brushRef="#br1" timeOffset="136361.1643">7609 16397 0,'0'0'0,"0"0"0,-25 70 16,25-70-16,-8 112 15,8-112-15,0 154 0,0-154 16,25 148-16,-25-148 16,41 130-16,-41-130 15,66 84-15,-66-84 16,0 0-16,83 38 0,-83-38 16,74-33-16,-74 33 15,0 0-15,50-74 16,-50 74-16,0 0 0,16-93 15,-16 93-15,0 0 16,-41-89-16,41 89 16,-74-46-16,74 46 15,-83 18-15,83-18 0,-66 65 16,66-65-16,0 0 16,-17 93-16,17-93 15,50 70-15,-50-70 0</inkml:trace>
  <inkml:trace contextRef="#ctx0" brushRef="#br1" timeOffset="136662.537">8055 16672 0,'0'0'0,"0"0"0,0 0 16,0 0-16,50 5 16,-50-5-16,74 4 15,-74-4-15,91 19 16,-91-19-16,91 38 0,-91-38 16,58 55-16,-58-55 15,42 79-15,-42-79 16,16 89-16,-16-89 0,25 88 15,-25-88-15,33 64 16,-33-64-16</inkml:trace>
  <inkml:trace contextRef="#ctx0" brushRef="#br1" timeOffset="136895.9374">8494 16630 0,'0'0'0,"0"0"0,-42 56 16,42-56-16,-41 98 16,41-98-16,-50 125 0,50-125 15,-49 130-15,49-130 16,0 0-16,0 0 15,-25 88-15,25-88 0</inkml:trace>
  <inkml:trace contextRef="#ctx0" brushRef="#br1" timeOffset="137250.2863">8585 15983 0,'0'0'0,"0"0"0,0 0 16,0 0-16,-9 65 16,9-65-16,0 74 15,0-74-15,0 0 0,-8 80 16,8-80-16,0 0 15,0 0-15,0 0 16,8 74-16,-8-74 16,50 46-16,-50-46 0,0 0 15,83 19-15,-83-19 16,0 0-16,0 0 16,0 0-16,0 0 0,91-3 15,-91 3-15,0 0 16,57-34-16</inkml:trace>
  <inkml:trace contextRef="#ctx0" brushRef="#br1" timeOffset="137447.5988">8791 15983 0,'0'0'0,"0"0"16,0 0-16,17 98 15,-17-98-15,16 112 0,-16-112 16,17 145-16,-17-145 16,16 148-16,-16-148 15,0 0-15,17 135 0,-17-135 16</inkml:trace>
  <inkml:trace contextRef="#ctx0" brushRef="#br1" timeOffset="137681.2066">9287 16341 0,'0'0'0,"0"0"0,17 121 16,-17-121-16,17 159 15,-17-159-15,16 177 16,-16-177-16,8 167 0,-8-167 16,0 0-16</inkml:trace>
  <inkml:trace contextRef="#ctx0" brushRef="#br1" timeOffset="137864.44">9188 16811 0,'0'0'0,"0"0"15,91-9-15,-91 9 16,108-13-16,-108 13 0,124-19 16,-124 19-16,124-42 15,-124 42-15,99-66 16</inkml:trace>
  <inkml:trace contextRef="#ctx0" brushRef="#br1" timeOffset="138388.2699">9808 16202 0,'0'0'0,"0"0"0,0 0 16,9 51-16,-9-51 15,16 75-15,-16-75 16,17 112-16,-17-112 0,16 116 16,-16-116-16,0 0 15,0 0-15,0 0 16,0 0-16,0 111 0,0-111 16,0 0-16,25 74 15,-25-74-15,50 24 16,-50-24-16,74-14 15,-74 14-15,0 0 0,91-32 16,-91 32-16,0 0 16,91-47-16,-91 47 0,50-56 15,-50 56-15,0 0 16,16-78-16,-16 78 16,8-98-16,-8 98 0,0-112 15,0 112-15,0 0 16,-16-103-16,16 103 15,0 0-15,0 0 0,0 0 16,0 0-16,-41-65 16,41 65-16,-42 5 15,42-5-15,-16 92 16,16-92-16,0 159 0,0-159 16,0 196-16,0-196 15,-17 218-15,17-218 16,0 0-16,-16 200 0,16-200 15</inkml:trace>
  <inkml:trace contextRef="#ctx0" brushRef="#br1" timeOffset="138683.4823">10238 16733 0,'0'0'0,"0"0"16,0 0-16,51-20 15,-51 20-15,74-18 16,-74 18-16,83-14 0,-83 14 16,0 0-16,99 28 15,-99-28-15,75 52 16,-75-52-16,49 88 0,-49-88 15,33 107-15,-33-107 16,25 111-16,-25-111 16,0 0-16,25 84 0</inkml:trace>
  <inkml:trace contextRef="#ctx0" brushRef="#br1" timeOffset="138900.3389">10686 16584 0,'0'0'0,"0"0"16,-33 74-16,33-74 0,-42 103 15,42-103-15,-49 129 16,49-129-16,0 0 15,0 0-15,-50 117 16,50-117-16</inkml:trace>
  <inkml:trace contextRef="#ctx0" brushRef="#br1" timeOffset="139323.2195">10727 15965 0,'0'0'0,"0"0"0,0 0 16,75 5-16,-75-5 15,66 36-15,-66-36 0,66 75 16,-66-75-16,33 89 15,-33-89-15,0 0 16,0 101-16,0-101 16,0 0-16,-41 80 0,41-80 15,0 0-15,-58 28 16,58-28-16,0 0 16,0 0-16,-50-18 0,50 18 15,-16-66-15,16 66 16,0 0-16,33-56 15,-33 56-15,58-33 0,-58 33 16,66 33-16,-66-33 16,0 0-16,58 60 15,-58-60-15,49 80 16,-49-80-16</inkml:trace>
  <inkml:trace contextRef="#ctx0" brushRef="#br1" timeOffset="139855.7904">11240 16379 0,'0'0'0,"0"0"16,0 0-16,8 61 16,-8-61-16,25 83 0,-25-83 15,25 112-15,-25-112 16,33 126-16,-33-126 15,0 0-15,49 106 0,-49-106 16,75 56-16,-75-56 16,66-23-16,-66 23 15,58-70-15,-58 70 16,0 0-16,0 0 16,41-92-16,-41 92 0,0 0 15,0 0-15,0 0 16,0 0-16,33-71 0,-33 71 15,0 0-15,0 0 16,33 84-16,-33-84 16,0 149-16,0-149 15,-16 181-15,16-181 0,-50 177 16,50-177-16,0 0 16,0 0-16,0 0 15,-49 131-15,49-131 0,0 0 16,-50 65-16,50-65 15,-25-15-15,25 15 16,8-69-16,-8 69 16,0 0-16,42-98 0,-42 98 15,66-83-15,-66 83 16,0 0-16,74-51 16,-74 51-16,91-61 0,-91 61 15</inkml:trace>
  <inkml:trace contextRef="#ctx0" brushRef="#br1" timeOffset="140274.1003">11719 15922 0,'0'0'0,"0"0"0,67 19 16,-67-19-16,57 52 15,-57-52-15,67 88 16,-67-88-16,24 102 16,-24-102-16,-8 98 0,8-98 15,0 0-15,-33 84 16,33-84-16,0 0 15,0 0-15,-66 37 0,66-37 16,0 0-16,-58-5 16,58 5-16,0 0 15,-25-41-15,25 41 0,0 0 16,17-66-16,-17 66 16,0 0-16,49-33 15,-49 33-15,0 0 16,58 14-16,-58-14 0,0 0 15,58 51-15,-58-51 16</inkml:trace>
  <inkml:trace contextRef="#ctx0" brushRef="#br1" timeOffset="140486.2285">12430 16421 0,'17'41'0,"-17"-41"0,25 112 16,-25-112-16,16 167 16,-16-167-16,0 0 15,25 168-15,-25-168 0</inkml:trace>
  <inkml:trace contextRef="#ctx0" brushRef="#br1" timeOffset="140693.0573">12381 16728 0,'0'0'0,"0"0"0,91-5 15,-91 5-15,116-4 16,-116 4-16,0 0 0,132-6 16,-132 6-16,116-27 15,-116 27-15,0 0 0,0 0 16</inkml:trace>
  <inkml:trace contextRef="#ctx0" brushRef="#br1" timeOffset="141188.2671">13026 16505 0,'0'0'0,"0"0"16,0 0-16,0 56 15,0-56-15,16 74 16,-16-74-16,25 93 0,-25-93 16,33 112-16,-33-112 15,0 0-15,33 101 16,-33-101-16,0 0 15,33 57-15,-33-57 0,0 0 16,50-9-16,-50 9 16,0 0-16,66-62 15,-66 62-15,0 0 0,0 0 16,0 0-16,0 0 16,58-73-16,-58 73 15,50-24-15,-50 24 0,41 56 16,-41-56-16,17 121 15,-17-121-15,-9 153 16,9-153-16,-25 159 0,25-159 16,0 0-16,0 0 15,0 0-15,0 0 16,-41 120-16,41-120 0,0 0 16,-50 48-1,50-48-15,-16-25 0,16 25 16,16-78-16,-16 78 15,0 0-15,50-89 16,-50 89-16,0 0 0,66-74 16,-66 74-16,75-65 15,-75 65-15</inkml:trace>
  <inkml:trace contextRef="#ctx0" brushRef="#br1" timeOffset="141521.6876">13522 16165 0,'0'0'16,"0"0"-16,0 0 0,0 0 15,0 60-15,0-60 16,0 0-16,0 0 15,16 61-15,-16-61 16,0 0-16,0 0 0,0 0 16,0 0-16,0 0 15,0 0-15,9 75 0,-9-75 16,33 32-16,-33-32 16,0 0-16,58 9 15,-58-9-15,0 0 16,0 0-16,74 10 0,-74-10 15,66-15-15,-66 15 16</inkml:trace>
  <inkml:trace contextRef="#ctx0" brushRef="#br1" timeOffset="141708.921">13720 16039 0,'0'0'0,"0"0"15,-8 47-15,8-47 16,8 79-16,-8-79 16,17 116-16,-17-116 15,33 135-15,-33-135 0,0 0 16,33 122-16,-33-122 16</inkml:trace>
  <inkml:trace contextRef="#ctx0" brushRef="#br1" timeOffset="142023.5269">13671 15565 0,'25'18'0,"-25"-18"0,82 98 16,59 74-16,-17 47 16,-124-219-16,124 223 0,-33 10 15,-17-10-15,-74-223 16,25 194-16,-25-194 16,-16 196-16,16-196 15,-50 192-15,50-192 16,-116 157-16,116-157 0,-157 135 15,157-135-15</inkml:trace>
  <inkml:trace contextRef="#ctx0" brushRef="#br2" timeOffset="166153.7355">687 10559 0,'0'0'0,"0"0"16,8 74-16,-8-74 16,25 107-16,-25-107 15,32 164-15,-32-164 16,34 190-16,-34-190 0,33 205 15,-33-205-15,25 205 16,-25-205-16,17 190 16,-17-190-16,16 182 0,-16-182 15,9 163-15,-9-163 16,8 162-16,-8-162 16,8 154-16,-8-154 15,8 135-15,-8-135 0,9 117 16,-9-117-16,0 0 15,0 0-15,8 97 16,-8-97-16,0 0 16,0 0-16,0 0 0,8 78 15,-8-78-15,0 0 16,0 0-16,25 66 0,-25-66 16,0 0-16,66 33 15,-66-33-15,91 13 16,-91-13-16,99 0 15,-99 0-15,124-9 0,-124 9 16,116-14-16,-116 14 16,124-14-16,-124 14 15,149-32-15,-149 32 0,141-18 16,-141 18-16,165-20 16,-165 20-16,165-8 15,-165 8-15,182-20 16,-182 20-16,190-13 0,-190 13 15,182-5-15,-182 5 16,190-10-16,-190 10 16,198-4-16,-198 4 15,199-9-15,-199 9 16,215-19-16,-215 19 0,224-18 16,-224 18-16,215-19 15,-215 19-15,231-19 16,-231 19-16,232-23 15,-232 23-15,231-13 16,-231 13-16,232-20 16,-232 20-16,248-8 0,-9-2 15,-239 10-15,225-10 16,-225 10-16,198-9 16,-198 9-16,223-4 0,1-1 15,-224 5-15,198 0 16,-198 0-16,215-10 15,8 6-15,-16-1 16,-207 5-16,182 0 16,-182 0-16,207 0 15,-207 0-15,239-4 0,-239 4 16,257-5-16,-257 5 16,281-5-16,-8 1 15,-25-1-15,-248 5 16,207-9-16,-9 0 0,0-1 15,-198 10-15,199-5 16,-1 5-16,9 0 16,-207 0-16,199 0 15,0-4-15,16-5 16,-215 9-16,198-20 0,9 17 16,16-2-16,-223 5 15,215-5-15,0-8 16,9 3-16,-224 10 15,206-10-15,18 10 0,-9 0 16,-215 0-16,206-5 16,9 1-16,-9-10 15,-206 14-15,199-9 16,16 4-16,0-9 16,-215 14-16,207-9 0,8 4 15,-8 1-15,-207 4 16,206 0-16,1 0 15,-8 0-15,-199 0 16,199 0-16,0 0 16,-1 0-16,-198 0 0,190 4 15,17 1-15,-9 4 16,-198-9-16,199 14 16,7 5-16,-15-6 15,-191-13-15,190 10 0,0 5 16,-16-11-16,-174-4 15,173 4-15,-173-4 16,199 10-16,-199-10 16,231 0-16,-231 0 15,265 8-15,-265-8 0,256 10 16,-256-10-16,240 0 16,-240 0-16,198-23 15,-198 23-15,166-47 16,-166 47-16,132-74 0,-132 74 15,108-102-15,-108 102 16,73-121-16,-73 121 16,51-149-16,-51 149 15,41-168-15,-41 168 16,25-204-16,-25 204 0,24-223 16,-24 223-16,17-238 15,-17 238-15,8-247 16,-8 247-16,9-251 15,-9 251-15,0-246 16,0 246-16,0-237 16,0 237-16,-17-223 0,17 223 15,-25-205-15,25 205 16,-41-177-16,41 177 16,-58-149-16,58 149 0,-74-126 15,74 126-15,-116-92 16,116 92-16,-124-70 15,124 70-15,-157-56 16,157 56-16,-166-33 0,166 33 16,-198-14-16,198 14 15,0 0-15,-223 0 0,223 0 16,-233 0-16,233 0 16,-247 0-16,-9 5 15,24 0-15,232-5 0,-198 9 16,-9 0-16,0 5 15,207-14-15,-190 9 16,-25 5-16,-8-8 16,223-6-16,-207 13 15,-33 6-15,1-5 0,239-14 16,-232 14-16,-17 0 16,9-5-16,240-9 15,-231 19-15,-17-6 16,-9 11-16,257-24 0,-248 13 15,0 2-15,-16 8 16,264-23-16,-248 13 16,-9 6-16,18 10 15,239-29-15,-224 23 0,-7 9 16,-9 1-16,240-33 16,-223 28-16,-9-1 15,-8 5-15,240-32 16,-231 28-16,-9-8 15,0 8-15,240-28 0,-207 27 16,-17 6-16,9-1 16,215-32-16,-182 32 15,-16 2-15,8-11 16,190-23-16,-182 28 16,-17 4-16,9-4 0,190-28 15,-198 19-15,-9 4 16,17 0-16,190-23 15,-190 19-15,-9-5 16,9 4-16,190-18 0,-182 14 16,182-14-16,-190 33 15,190-33-15,-223 23 16,223-23-16,-248 28 16,248-28-16,-265 28 0,265-28 15,-273 33-15,273-33 16,-264 23-16,264-23 15,-257 28-15,257-28 16,-257 32-16,257-32 0,-240 33 16,240-33-16,-240 28 15,240-28-15,-231 32 16,231-32-16,-232 29 16,232-29-16,-248 27 15,248-27-15,-239 28 0,239-28 16,-224 28-16,224-28 15,-215 28-15,215-28 16,-206 18-16,206-18 16,-199 20-16,199-20 15,-190 23-15,190-23 0,-190 18 16,190-18-16,-190 10 16,190-10-16,-182 4 15,182-4-15,-182 5 16,182-5-16,0 0 0,-157 0 0,157 0 15,-157 0-15,157 0 16,-149 0-16,149 0 16,-141 0-16,141 0 0,-140 4 15,140-4-15,-133 5 16,133-5-16,-115 5 16,115-5-16,-108 4 31,108-4-31,0 0 0,-107 14 0,107-14 0,0 0 15,-91 28-15,91-28 16,0 0-16</inkml:trace>
  <inkml:trace contextRef="#ctx0" brushRef="#br2" timeOffset="169070.1207">455 15332 0,'0'0'0,"0"0"0,-9 51 16,9-51-16,9 79 16,-9-79-16,0 121 15,0-121-15,8 164 16,-8-164-16,0 185 0,0-185 15,-17 200-15,17-200 16,-16 209-16,16-209 16,-17 215-16,17-215 15,-25 218-15,25-218 0,-33 210 16,33-210-16,-24 205 16,24-205-16,-17 185 15,17-185-15,-8 167 16,8-167-16,-8 140 0,8-140 15,-9 126-15,9-126 16,0 0-16,9 98 16,-9-98-16,0 0 15,16 84-15,-16-84 0,0 0 16,33 65-16,-33-65 16,75 46-16,-75-46 15,91 13-15,-91-13 16,116 10-16,-116-10 0,133-4 15,-133 4-15,140-6 16,-140 6-16,149 0 16,-149 0-16,157 6 0,-157-6 15,174 8-15,-174-8 16,165 15-16,-165-15 16,190 9-16,-190-9 15,190 9-15,-190-9 16,199 10-16,-199-10 15,215 14-15,-215-14 0,215 18 16,-215-18-16,207 23 16,-207-23-16,215 14 15,-215-14-15,223 5 16,-223-5-16,223 5 16,17-5-16,-240 0 0,215 0 15,-215 0-15,223 5 16,-223-5-16,223 4 15,-223-4-15,240 4 16,-240-4-16,256 5 16,-256-5-16,265 5 15,-265-5-15,265 15 0,-16 7 16,-43-12-16,-206-10 16,191 8-16,-18 3 15,-173-11-15,182 4 16,8 1-16,-190-5 15,199 0-15,-199 0 0,206 0 16,-206 0-16,224 0 16,-224 0-16,248 4 15,-248-4-15,240 0 16,-240 0-16,264 0 16,-264 0-16,264 0 15,-264 0-15,257 5 0,-257-5 16,248 0-16,-248 0 15,240 0-15,-9 0 16,-231 0-16,224 0 16,-26 0-16,-24 0 15,-174 0-15,173 4 0,-173-4 16,174 0-16,-174 0 16,216-4-16,-216 4 15,240-5-15,-240 5 16,256-4-16,-8 4 15,-248 0-15,232-9 0,-232 9 16,215-16-16,-215 16 16,223-13-16,-223 13 15,214-28-15,-214 28 16,241-14-16,-241 14 16,231-23-16,-231 23 0,232-19 15,-232 19-15,215-23 16,-215 23-16,223-28 15,-223 28-15,207-29 16,-207 29-16,198-26 16,-198 26-16,207-32 0,-207 32 15,182-25-15,-182 25 16,157-27-16,-157 27 16,165-19-16,-165 19 0,141-23 15,-141 23-15,124-14 16,-124 14-16,99-23 15,-99 23-15,83-37 16,-83 37-16,74-57 16,-74 57-16,66-78 15,-66 78-15,42-103 0,-42 103 16,24-125-16,-24 125 16,17-145-16,-17 145 15,8-162-15,-8 162 0,-8-182 16,8 182-16,-8-181 15,8 181-15,-9-177 16,9 177-16,-16-176 16,16 176-16,-25-163 0,25 163 15,-16-149-15,16 149 16,-17-135-16,17 135 16,-25-116-16,25 116 15,-41-103-15,41 103 0,-41-88 16,41 88-16,0 0 15,-58-75-15,58 75 16,-83-60-16,83 60 16,-108-61-16,108 61 15,-115-42-15,115 42 0,-133-32 16,133 32-16,-157-28 16,157 28-16,-157-28 15,157 28-15,-190-28 16,190 28-16,-198-32 0,198 32 15,-215-23-15,215 23 16,-232-23-16,-8 3 16,240 20-16,-223-23 15,25 5-15,198 18 16,-199-14-16,-8 4 0,26-4 16,7 5-16,174 9 15,-157-9-15,-33 4 16,-9-9-16,199 14 15,-190-4-15,-25-1 16,8-4-16,207 9 0,-199-5 16,-16 5-16,8 0 15,207 0-15,-198-5 16,-26 5-16,9-4 16,215 4-16,-198 0 0,-25 0 15,0 0-15,223 0 16,-207 0-16,-16 0 15,8 4-15,215-4 16,-215 5-16,0-5 16,-9 10-16,224-10 0,-215 9 15,-8 5-15,8-5 16,215-9-16,-207 0 16,-8 9-16,9 0 15,206-9-15,-199 10 16,-16-1-16,16 5 15,199-14-15,-199 5 0,-7 4 16,7 0-16,199-9 16,-198 0-16,-1 9 15,9 0-15,190-9 0,-190 5 16,190-5-16,-198 5 16,198-5-16,-232 9 15,232-9-15,-256 9 16,256-9-16,-265 10 15,265-10-15,-264 10 16,264-10-16,-257 3 0,257-3 16,-231 6-16,231-6 15,-232 0-15,232 0 16,-215 4-16,215-4 16,-198 0-16,198 0 0,-190 10 15,190-10-15,-174 18 16,174-18-16,-157 14 15,157-14-15,-165 14 16,165-14-16,-149 14 16,149-14-16,-133 9 0,133-9 15,-116 10-15,116-10 16,0 0-16,0 0 0,-83 9 16,83-9-16,0 0 0,0 0 15,0 0-15,-75 9 16,75-9-16,0 0 0,0 0 15,0 0-15,0 0 16,0 0-16,0 0 0,-57 5 16,57-5-16,0 0 15,0 0-15,0 0 16</inkml:trace>
  <inkml:trace contextRef="#ctx0" brushRef="#br2" timeOffset="172584.3033">18029 12564 0,'0'0'0,"0"0"15,0 0-15,42 98 16,-42-98-16,33 149 16,-33-149-16,49 214 15,-49-214-15,33 241 16,-33-241-16,0 0 0,0 0 15,0 0-15,0 0 16,33 205-16,-33-205 0,0 0 16,0 0-16,0 0 15,0 0-15,17 116 16,-17-116-16,0 0 16,0 0-16,17-79 15,-17 79-15,24-135 0,-24 135 16,33-134-16,-33 134 15,50-103-15,-50 103 16,83-37-16,-83 37 0,99 28 16,-99-28-16,91 78 15,-91-78-15,41 103 16,-41-103-16,0 103 16,0-103-16,-58 93 15,58-93-15,-91 75 0,91-75 16,-107 42-16,107-42 15,0 0-15,-91 18 16,91-18-16,-91-5 0,91 5 16,-66-42-16,66 42 15,-17-70-15,17 70 16,49-69-16</inkml:trace>
  <inkml:trace contextRef="#ctx0" brushRef="#br2" timeOffset="172917.4289">18914 13211 0,'0'0'0,"0"0"16,0 0-16,0 0 15,-74 14-15,74-14 0,0 0 16,-75 41-16,75-41 15,0 0-15,-49 61 16,49-61-16,0 78 16,0-78-16,66 71 15,-66-71-15,74 18 0,-74-18 16,75-41-16,-75 41 16,41-94-16,-41 94 15,16-120-15,-16 120 16,-24-117-16,24 117 0,0 0 15,-67-74-15,67 74 16,0 0-16,0 0 16,-66-61-16</inkml:trace>
  <inkml:trace contextRef="#ctx0" brushRef="#br2" timeOffset="173168.3259">19170 12564 0,'0'0'16,"9"33"-16,-9-33 0,24 97 16,1 62-16,-25-159 15,25 190-15,-25-190 16,8 205-16,-8-205 15,0 0-15,9 185 16,-9-185-16,16 80 0,-16-80 16</inkml:trace>
  <inkml:trace contextRef="#ctx0" brushRef="#br2" timeOffset="173736.2784">18922 12876 0,'0'0'16,"0"0"-16,0 0 16,33 23-16,-33-23 15,91 28-15,-91-28 16,133 32-16,-133-32 0,132 0 16,-132 0-16,123-55 15,-123 55-15,92-93 16,-92 93-16,0 0 15,66-112-15,-66 112 0,0 0 16,0 0-16,0 0 16,0 0-16,33-88 15,-33 88-15,0 0 0,0-32 16,0 32-16,-16 51 16,16-51-16,-17 139 15,17-139-15,-17 181 16,17-181-16,-8 196 0,8-196 15,0 0-15,0 0 16,0 0-16,0 0 16,0 0-16,0 0 0,0 158 15,0-158-15,0 0 16,8 88-16,-8-88 16,42-10-16,-42 10 0,74-97 15,-74 97-15,66-121 16,-66 121-16,0 0 15,0 0-15,67-98 16,-67 98-16,57-27 0,-57 27 16,50 46-16,-50-46 15,42 97-15,-42-97 16,17 136-16,-17-136 16,0 0-16,33 135 0,-33-135 15</inkml:trace>
  <inkml:trace contextRef="#ctx0" brushRef="#br2" timeOffset="174454.8103">20908 12648 0,'0'0'0,"0"0"16,0 0-16,0 0 15,0 0-15,0 0 16,0 0-16,25 9 0,-25-9 16,41 84-16,-41-84 15,41 125-15,-41-125 16,33 145-16,-33-145 16,9 148-16,-9-148 0,0 0 15,0 0-15,0 0 16,0 0-16,0 107 15,0-107-15,-25 42 0,25-42 16,-25-27-16,25 27 16,-17-89-16,17 89 15,-16-126-15,16 126 16,0-144-16,0 144 0,16-143 16,-16 143-16,0 0 15,17-113-15,-17 113 16,33-79-16,-33 79 0,0 0 0,58-32 15,-58 32-15,99 9 16,-99-9-16,91 43 16,-91-43-16,0 0 15,91 50-15,-91-50 0,91 14 16</inkml:trace>
  <inkml:trace contextRef="#ctx0" brushRef="#br2" timeOffset="174655.1503">21644 12704 0,'0'0'0,"0"0"16,16 97-16,-16-97 0,17 112 16,-17-112-16,16 140 15,-16-140-15,0 0 16,0 0-16,9 129 0,-9-129 15,16 61-15,-16-61 16,25-46-16</inkml:trace>
  <inkml:trace contextRef="#ctx0" brushRef="#br2" timeOffset="174805.1709">21544 12225 0,'0'0'15,"0"0"-15,0 0 16,0 0-16,50 8 16,-50-8-16,83 48 0</inkml:trace>
  <inkml:trace contextRef="#ctx0" brushRef="#br2" timeOffset="175306.4554">22222 12620 0,'0'0'0,"0"0"0,-57 10 15,57-10-15,-91 27 16,91-27-16,-108 42 16,108-42-16,0 0 0,-91 65 15,91-65-15,0 0 16,-49 79-16,49-79 15,16 70-15,-16-70 16,66 42-16,-66-42 0,91-24 16,-91 24-16,91-60 15,-91 60-15,91-92 16,-91 92-16,0 0 16,0 0-16,0 0 0,0 0 15,0 0-15,0 0 16,58-80-16,-58 80 0,50 0 15,-50 0-15,33 112 16,-33-112-16,41 200 16,-41-200-16,33 270 15,-33-270-15,25 255 0,-25-255 16,-33 205-16,33-205 16,-50 126-16,50-126 15,-82 47-15,82-47 16,-100-24-16,100 24 0,-91-111 15,91 111-15,-66-192 16,66 192-16,-25-251 16,25 251-16</inkml:trace>
  <inkml:trace contextRef="#ctx0" brushRef="#br2" timeOffset="175707.3401">22338 12053 0,'17'23'0,"-17"-23"0,41 88 16,-41-88-16,58 163 16,-58-163-16,41 219 15,-41-219-15,25 209 0,-25-209 16,0 0-16,0 0 15,0 0-15,0 0 0,0 0 16,17 153-16,-17-153 16,8 61-16,-8-61 15,8-56-15,-8 56 16,25-134-16,-25 134 0,33-159 16,-33 159-16,0 0 15,41-130-15,-41 130 16,50-75-16,-50 75 0,58 5 15,-58-5-15,66 84 16,-66-84-16,58 129 16,-58-129-16,50 164 15,-50-164-15,0 0 0,0 0 16,33 130-16,-33-130 16</inkml:trace>
  <inkml:trace contextRef="#ctx0" brushRef="#br2" timeOffset="175940.8607">23173 11769 0,'9'32'0,"-9"-32"16,24 117-16,9 83 15,1 32-15,-26-9 16,-8-223-16,0 209 16,0-209-16,0 191 15,0-191-15</inkml:trace>
  <inkml:trace contextRef="#ctx0" brushRef="#br2" timeOffset="176157.8309">22925 12401 0,'0'0'0,"0"0"16,116 0-16,-116 0 15,181 0-15,60-9 16,-2-14-16,-239 23 0</inkml:trace>
  <inkml:trace contextRef="#ctx0" brushRef="#br1" timeOffset="179431.897">15168 14341 0,'0'42'0,"0"-42"0,-8 121 15,8-121-15,-16 191 16,16-191-16,-25 214 16,25-214-16,0 0 15,0 0-15,0 0 0,-18 181 16,18-181-16,0 0 15,-8 89-15,8-89 0,0 0 16,0 0-16,0 0 16,-17-112-16,17 112 15,-49-98-15,49 98 16,-75-65-16,75 65 16,-82-14-16,82 14 0,-75 42 15,75-42-15,-58 79 16,58-79-16,0 111 15,0-111-15,58 108 0,-58-108 16,83 69-16,-83-69 16,107 28-16,-107-28 15</inkml:trace>
  <inkml:trace contextRef="#ctx0" brushRef="#br1" timeOffset="179634.6514">15317 15188 0,'0'0'0,"0"0"16,0 0-16,-16 70 15,16-70-15,0 0 16,-9 69-16,9-69 0,17 33 15</inkml:trace>
  <inkml:trace contextRef="#ctx0" brushRef="#br1" timeOffset="179798.0396">15359 14402 0,'0'0'16,"0"0"-16,0 0 16,0 0-16,0 0 0</inkml:trace>
  <inkml:trace contextRef="#ctx0" brushRef="#br1" timeOffset="180139.0583">15731 14411 0,'0'0'0,"0"0"16,0 0-16,0 0 0,0 0 15,-50 56-15,50-56 16,-58 83-16,58-83 16,-49 122-16,49-122 15,-34 144-15,34-144 0,-24 167 16,24-167-16,-9 164 16,9-164-16,-8 139 15,8-139-15,0 0 16,0 0-16,0 0 0,8 102 15,-8-102-15</inkml:trace>
  <inkml:trace contextRef="#ctx0" brushRef="#br1" timeOffset="180316.3725">15408 15016 0,'0'0'0,"0"0"0,83 23 16,-83-23-16,124 19 15,-124-19-15</inkml:trace>
  <inkml:trace contextRef="#ctx0" brushRef="#br1" timeOffset="180628.1196">16235 14481 0,'0'0'0,"0"0"0,0 0 16,-66 14-16,66-14 15,-75 46-15,75-46 16,-82 70-16,82-70 0,-66 121 16,66-121-16,-33 149 15,33-149-15,-9 167 16,9-167-16,0 159 0,0-159 16,0 0-16,0 0 15,0 0-15,9 134 16,-9-134-16,0 0 15</inkml:trace>
  <inkml:trace contextRef="#ctx0" brushRef="#br1" timeOffset="180803.6508">15722 14937 0,'0'0'15,"0"0"-15,50 23 16,-50-23-16,83 33 16,-83-33-16,115 46 0,-115-46 15</inkml:trace>
  <inkml:trace contextRef="#ctx0" brushRef="#br1" timeOffset="181021.5462">16252 15276 0,'0'0'16,"0"0"-16,0 0 0,0 0 15,66 28-15,-66-28 16</inkml:trace>
  <inkml:trace contextRef="#ctx0" brushRef="#br1" timeOffset="181389.973">16781 15150 0,'0'0'15,"0"0"-15,0 0 0,-50 10 16,50-10-16,0 0 16,-49 33-16,49-33 15,-17 69-15,17-69 16,17 85-16,-17-85 0,57 64 15,-57-64-15,0 0 16,67 28-16,-67-28 16,0 0-16,57-32 15,-57 32-15,50-70 0,-50 70 16,0 0-16,17-93 16,-17 93-16,0 0 15,-50-84-15,50 84 16,0 0-16,0 0 0,-50-51 15,50 51-15</inkml:trace>
  <inkml:trace contextRef="#ctx0" brushRef="#br1" timeOffset="181669.5271">17426 14727 0,'0'0'0,"0"0"0,0 0 16,0 0-16,-42-18 15,42 18-15,-58 5 16,58-5-16,-66 46 0,66-46 16,-66 88-16,66-88 15,-33 135-15,33-135 16,-25 167-16,25-167 0,-8 154 15,8-154-15,0 0 16,0 0-16,17 117 16,-17-117-16</inkml:trace>
  <inkml:trace contextRef="#ctx0" brushRef="#br1" timeOffset="181852.7731">17029 15109 0,'0'0'16,"0"0"-16,41 23 15,-41-23-15,75 23 16,-75-23-16,99 43 0,-99-43 16,91 41-16</inkml:trace>
  <inkml:trace contextRef="#ctx0" brushRef="#br1" timeOffset="182292.5586">18029 15234 0,'0'0'0,"0"0"15,0 0-15,0 0 16,-74 24-16,74-24 0,-66 32 15,66-32-15,-66 57 16,66-57-16,-42 74 16,42-74-16,8 78 0,-8-78 15,58 80-15,-58-80 16,75 60-16,-75-60 16,0 0-16,82 19 15,-82-19-15,0 0 0,91-5 16,-91 5-16,0 0 15,75-42-15,-75 42 16,0 0-16,58-60 16,-58 60-16</inkml:trace>
  <inkml:trace contextRef="#ctx0" brushRef="#br1" timeOffset="182663.3653">18244 15332 0,'0'0'0,"0"0"0,0 0 15,0 0-15,9 51 16,-9-51-16,8 70 16,-8-70-16,0 0 0,8 79 15,-8-79-15,0 0 16,0 0-16,0 0 15,17 56-15,-17-56 16,0 0-16,41 23 0,-41-23 16,58-23-16,-58 23 15,0 0-15,0 0 16,0 0-16,0 0 0,66-41 16,-66 41-16,0 0 15,50-29-15,-50 29 16,24 19-16,-24-19 15,0 0-15,17 56 0,-17-56 16,41 69-16,-41-69 16</inkml:trace>
  <inkml:trace contextRef="#ctx0" brushRef="#br1" timeOffset="183122.3393">18823 15062 0,'0'0'16,"0"0"-16,0 0 15,-25 51-15,25-51 16,-8 85-16,8-85 0,-25 124 16,25-124-16,-16 136 15,16-136-15,0 0 16,0 0-16,0 0 0,0 0 15,-9 112-15,9-112 16,0 0-16,17 60 16,-17-60-16,41 14 0,-41-14 15,0 0-15,75-19 16,-75 19-16,0 0 16,82-18-16,-82 18 15,0 0-15,0 0 0,58 4 16,-58-4-16,0 0 15,17 33-15,-17-33 16,-33 32-16,33-32 16,0 0-16,-66 28 0,66-28 15,0 0-15,-91 23 16,91-23-16,-50-23 16,50 23-16,0 0 0,0 0 15,58-56-15,-58 56 16</inkml:trace>
  <inkml:trace contextRef="#ctx0" brushRef="#br1" timeOffset="183407.3956">19170 15621 0,'0'0'15,"0"0"-15,0 0 0,0 0 16,0 0-16,0 0 16,-8 69-16,8-69 15,0 0-15,58 32 16,-58-32-16,74 15 0,-74-15 15,0 0-15,0 0 16,91-19-16,-91 19 16,0 0-16,0 0 0,33-37 15,-33 37-15,-9-23 16,9 23-16,-73-5 16,73 5-16,-66 23 15,66-23-15,-58 61 16,58-61-16,-9 88 0,9-88 15,50 83-15,-50-83 16</inkml:trace>
  <inkml:trace contextRef="#ctx0" brushRef="#br1" timeOffset="183739.2624">19914 15704 0,'0'0'0,"0"0"16,-74-5-16,74 5 15,0 0-15,-66-4 16,66 4-16,0 0 16,-66 9-16,66-9 0,-42 37 15,42-37-15,9 80 16,-9-80-16,41 101 15,-41-101-15,58 103 16,-58-103-16,0 0 0,0 0 16,0 0-16,41 79 15,-41-79-15,-16 61 16,16-61-16,0 0 0,-58 23 16,58-23-16,0 0 15,-66-15-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10-05T16:27:18.330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723 6106 0,'-3'13'16,"3"-13"-16,-14 36 0,14-36 15,-27 64-15,27-64 31,-36 87-31,36-87 0,-37 97 0,37-97 16,-31 103-16,31-103 16,-14 100-16,14-100 0,10 96 15,-10-96-15,35 80 16,-35-80-16</inkml:trace>
  <inkml:trace contextRef="#ctx0" brushRef="#br0" timeOffset="1">2397 6042 0,'0'0'0,"0"0"15,30 8-15,-30-8 16,47 22-16,-47-22 16,57 38-16,-57-38 15,57 59-15,-57-59 0,54 75 16,-54-75-16,37 89 16,-37-89-16,20 96 15,-20-96-15,3 98 16,-3-98-16,-6 98 0,6-98 15,-21 97-15,21-97 16</inkml:trace>
  <inkml:trace contextRef="#ctx0" brushRef="#br0" timeOffset="2">3226 6102 0,'0'0'0,"-14"10"0,14-10 15,-20 30-15,20-30 16,-33 51-16,33-51 0,-30 70 16,30-70-16,-28 87 15,28-87-15,-26 96 16,15 0-16,11-96 16,4 91-16,13-8 0,16-15 15,-33-68-15,44 58 16</inkml:trace>
  <inkml:trace contextRef="#ctx0" brushRef="#br0" timeOffset="3">4574 6076 0,'17'4'0,"30"9"16,-47-13-16,71 34 16,-71-34-16,80 57 15,11 18-15,-21 12 16,-70-87-16,57 89 0,-23 5 16,-17 2-16,-17-96 15,0 87-15,-21 2 16,-9-4-16,30-85 15,-37 72-15</inkml:trace>
  <inkml:trace contextRef="#ctx0" brushRef="#br0" timeOffset="4">1008 7452 0,'0'0'0,"0"0"0,0 0 15,0 0-15,0 0 16,0 0-16,13-6 0,-13 6 16,0 0-16,21-7 15,-21 7-15,30-8 16,-30 8-16,37-4 0,-37 4 16,37 12-16,-37-12 15,26 22-15,-26-22 16,21 38-16,-21-38 15,9 53-15,-9-53 0,14 55 16,-14-55-16,10 54 16,-10-54-16,20 53 15,-20-53-15,0 0 16,24 34-16,-24-34 0,23 13 16</inkml:trace>
  <inkml:trace contextRef="#ctx0" brushRef="#br0" timeOffset="5">1280 7486 0,'-14'13'0,"14"-13"16,-27 38-16,27-38 16,-37 51-16,37-51 15,-33 54-15,33-54 16,-27 46-16,27-46 0,0 0 16,0 0-16,-20 36 15,20-36-15,-10 15 16</inkml:trace>
  <inkml:trace contextRef="#ctx0" brushRef="#br0" timeOffset="6">1310 7142 0,'0'0'0,"0"0"16,17-11-16,-17 11 15,0 0-15,30-2 16,-30 2-16,0 0 0,27 15 15,-27-15-15,0 0 0,23 30 16,-23-30-16,7 46 16,-7-46-16,-3 52 0,3-52 15,-17 52-15,17-52 16,-31 41-16,31-41 16,0 0-16,-33 21 0,33-21 15,0 0-15,0 0 16,-37 9-16,37-9 15,0 0-15,-20-13 0,20 13 16,-3-21-16,3 21 16,13-22-16,-13 22 15,30-10-15,-30 10 16,0 0-16,34 2 0,-34-2 16,37 15-16,-37-15 15,0 0-15,30 27 16,-30-27-16,0 0 0</inkml:trace>
  <inkml:trace contextRef="#ctx0" brushRef="#br0" timeOffset="7">1739 7089 0,'-6'10'0,"6"-10"0,-27 38 15,27-38-15,-37 68 16,37-68-16,-44 84 16,44-84-16,-43 99 0,43-99 15,-37 103-15,37-103 16,-20 97-16,20-97 15,-4 96-15,4-96 16,10 87-16,-10-87 0,27 81 16,-27-81-16,40 58 15</inkml:trace>
  <inkml:trace contextRef="#ctx0" brushRef="#br0" timeOffset="8">1679 7529 0,'0'0'15,"0"0"-15,13-13 16,-13 13-16,24-15 15,-24 15-15,33-8 0,-33 8 16,31 0-16,-31 0 16,30 16-16,-30-16 15,30 32-15,-30-32 0,27 41 16,-27-41-16,23 53 16,-23-53-16,20 51 15,-20-51-15,24 41 16,-24-41-16,27 19 0</inkml:trace>
  <inkml:trace contextRef="#ctx0" brushRef="#br0" timeOffset="9">1950 7533 0,'0'0'0,"0"0"16,-13 21-16,13-21 16,-27 28-16,27-28 15,-26 41-15,26-41 16,-30 44-16,30-44 0,0 0 15,-28 37-15,28-37 16,0 0-16,0 0 16,-9 25-16,9-25 0</inkml:trace>
  <inkml:trace contextRef="#ctx0" brushRef="#br0" timeOffset="10">2122 7622 0,'0'0'0,"0"0"0,43-8 16,-43 8-16,54-7 15,-54 7-15</inkml:trace>
  <inkml:trace contextRef="#ctx0" brushRef="#br0" timeOffset="11">2460 7401 0,'0'0'0,"0"0"0,24-4 16,-24 4-16,27-2 16,-27 2-16,0 0 15,34 4-15,-34-4 16,0 0-16,0 0 0,30 15 15,-30-15-15,0 0 16,7 25-16,-7-25 16,-14 24-16,14-24 0,0 0 15,-23 25-15,23-25 0,0 0 16,0 0-16,0 0 16,0 0-16,0 0 15,-24 14-15,24-14 0,-10 18 16,10-18-16,20 19 15,-20-19-15,41 24 16,-41-24-16,47 28 0,-47-28 16,0 0-16,36 31 15,-36-31-15,0 0 16,17 33-16,-17-33 16,0 0-16,0 36 0,0-36 15,-20 34-15,20-34 16,0 0-16,-33 29 15,33-29-15,0 0 0,-41 11 16,41-11-16,-36-7 16,36 7-16</inkml:trace>
  <inkml:trace contextRef="#ctx0" brushRef="#br0" timeOffset="12">2491 7178 0,'0'0'0,"0"0"0,33 17 15,-33-17-15,58 30 16,-58-30-16,73 55 0,-73-55 16,71 72-16,-71-72 15,60 85-15,-60-85 16,40 87-16,-40-87 16,21 84-16,-21-84 0,0 81 15,0-81-15,-24 76 16,24-76-16,-30 70 15,30-70-15</inkml:trace>
  <inkml:trace contextRef="#ctx0" brushRef="#br0" timeOffset="13">3041 7497 0,'0'0'15,"0"0"-15,7 27 16,-7-27-16,13 34 16,-13-34-16,14 47 0,-14-47 15,13 49-15,-13-49 16,0 0-16,0 0 15</inkml:trace>
  <inkml:trace contextRef="#ctx0" brushRef="#br0" timeOffset="14">2931 7610 0,'0'0'16,"0"0"-16,23-5 16,-23 5-16,40-8 15,-40 8-15,44-9 0,-44 9 16,47-10-16,-47 10 15,47-11-15,-47 11 0</inkml:trace>
  <inkml:trace contextRef="#ctx0" brushRef="#br0" timeOffset="15">3330 7373 0,'0'0'0,"0"0"15,0 0-15,3 26 16,-3-26-16,0 32 0,0-32 15,0 34-15,0-34 16,0 0-16,0 42 0,0-42 16,0 0-16,0 0 15,0 0-15,0 0 16,0 36-16,0-36 16,0 0-16,10 24 0,-10-24 15,17 6-15,-17-6 16,23-6-16,-23 6 15,0 0-15,30-13 0,-30 13 16,0 0-16,37-17 16,-37 17-16,34-19 15</inkml:trace>
  <inkml:trace contextRef="#ctx0" brushRef="#br0" timeOffset="16">3460 7352 0,'0'0'0,"0"0"15,7 47-15,-7-47 0,7 56 16,-7-56-16,10 76 16,-10-76-16,7 83 15,-7-83-15,10 83 16,-10-83-16</inkml:trace>
  <inkml:trace contextRef="#ctx0" brushRef="#br0" timeOffset="17">3846 7114 0,'-13'13'0,"13"-13"15,-24 38-15,24-38 16,-30 60-16,30-60 16,-33 79-16,33-79 15,-30 93-15,30-93 0,-24 91 16,24-91-16,-7 88 16,7-88-16,10 89 15,-10-89-15,27 81 16,-27-81-16,34 76 0,-34-76 15,40 62-15,-40-62 16,50 44-16</inkml:trace>
  <inkml:trace contextRef="#ctx0" brushRef="#br0" timeOffset="18">3806 7467 0,'0'0'0,"0"0"16,20-10-16,-20 10 0,0 0 16,27-5-16,-27 5 15,30 0-15,-30 0 16,34 7-16,-34-7 16,30 17-16,-30-17 0,30 21 15,-30-21-15,27 29 16,-27-29-16,20 32 0,-20-32 15,20 35-15,-20-35 16,20 36-16,-20-36 16,27 38-16,-27-38 15,0 0-15,24 27 16,-24-27-16</inkml:trace>
  <inkml:trace contextRef="#ctx0" brushRef="#br0" timeOffset="19">4078 7446 0,'0'0'0,"0"0"0,0 0 16,0 0-16,-17 21 16,17-21-16,-17 34 0,17-34 15,-23 45-15,23-45 16,0 0-16,-24 57 16,24-57-16,0 0 15,-20 51-15,20-51 0,0 0 16,0 0-16,-10 40 15,10-40-15</inkml:trace>
  <inkml:trace contextRef="#ctx0" brushRef="#br0" timeOffset="20">4359 7499 0,'14'-4'16,"-14"4"-16,44-6 15</inkml:trace>
  <inkml:trace contextRef="#ctx0" brushRef="#br0" timeOffset="21">4679 7289 0,'0'0'16,"0"0"-16,43-1 15,-43 1-15,40 0 0,-40 0 16,0 0-16,44 3 15,-44-3-15,0 0 16,0 0-16,0 0 0,37 12 16,-37-12-16,13 21 15,-13-21-15,-10 22 16,10-22-16,-27 23 16,27-23-16,0 0 0,-30 17 15,30-17-15,0 0 16,0 0-16,0 0 15,-27 17-15,27-17 0,-9 17 16,9-17-16,13 21 16,-13-21-16,33 18 15,-33-18-15,51 27 16,-51-27-16,50 28 16,-50-28-16,0 0 0,37 30 15,-37-30-15,0 0 16,20 36-16,-20-36 15,0 38-15,0-38 16,-20 36-16,20-36 0,0 0 16,-27 32-16,27-32 15,0 0-15,-34 18 0,34-18 16,-30-3-16</inkml:trace>
  <inkml:trace contextRef="#ctx0" brushRef="#br0" timeOffset="22">4799 7133 0,'0'0'0,"0"0"16,24 6-16,-24-6 15,50 22-15,17 25 16,-67-47-16,74 64 0,0 12 16,-14 7-16,-60-83 15,47 81-15,-10 2 16,-37-83-16,20 81 15,-20-81-15,4 79 0,-4-79 16,-24 71-16,24-71 16,-51 54-16,51-54 15,-60 37-15</inkml:trace>
  <inkml:trace contextRef="#ctx0" brushRef="#br0" timeOffset="23">1615 8207 0,'-10'9'0,"10"-9"15,-23 28-15,23-28 16,-31 45-16,31-45 16,-26 61-16,26-61 0,-20 76 15,20-76-15,-11 81 16,11-81-16,0 87 16,0-87-16,11 80 15,-11-80-15,13 69 0,-13-69 16,20 45-16,-20-45 15,27 21-15,-27-21 16</inkml:trace>
  <inkml:trace contextRef="#ctx0" brushRef="#br0" timeOffset="24">1759 8490 0,'0'0'0,"0"0"16,0 0-16,0 0 0,11-23 15,-11 23-15,23-25 16,-23 25-16,30-20 15,-30 20-15,37-10 16,-37 10-16,34 10 0,-34-10 16,26 26-16,-26-26 15,24 46-15,-24-46 16,20 54-16,-20-54 16,23 55-16,-23-55 0,24 43 15,-24-43-15,34 23 16,-34-23-16,30 2 15</inkml:trace>
  <inkml:trace contextRef="#ctx0" brushRef="#br0" timeOffset="25">2034 8422 0,'0'0'0,"0"0"16,-16 24-16,16-24 15,-24 33-15,24-33 16,-30 45-16,30-45 16,-33 58-16,33-58 0,-34 59 15,34-59-15,0 0 16,-24 47-16,24-47 15,-16 25-15,16-25 0,0 0 16</inkml:trace>
  <inkml:trace contextRef="#ctx0" brushRef="#br0" timeOffset="26">2159 8201 0,'0'0'15,"0"0"-15,23-13 0,-23 13 16,0 0-16,27-2 15,-27 2-15,30 6 16,-30-6-16,13 22 0,-13-22 16,4 32-16,-4-32 15,-10 43-15,10-43 16,-20 44-16,20-44 16,0 0-16,-27 36 0,27-36 15,0 0-15,-30 21 16,30-21-16,0 0 15,-24 0-15,24 0 0,0 0 16,-13-17-16,13 17 16,0 0-16,-3-27 0,3 27 15,16-16-15,-16 16 16,0 0-16,24-8 16,-24 8-16,0 0 15,30 9-15,-30-9 0,0 0 16,33 15-16,-33-15 15,34 15-15</inkml:trace>
  <inkml:trace contextRef="#ctx0" brushRef="#br0" timeOffset="27">2464 8358 0,'0'13'0,"0"-13"16,10 41-16,-10-41 15,13 60-15,-13-60 16,7 69-16,-7-69 0,0 0 16,0 0-16,3 62 15,-3-62-15,0 0 16</inkml:trace>
  <inkml:trace contextRef="#ctx0" brushRef="#br0" timeOffset="28">2441 8537 0,'0'0'0,"0"0"16,46-13-16,-46 13 15,44-17-15,-44 17 0,51-21 16,-51 21-16</inkml:trace>
  <inkml:trace contextRef="#ctx0" brushRef="#br0" timeOffset="29">2743 8333 0,'0'0'0,"0"0"15,0 0-15,0 30 16,0-30-16,-4 40 0,4-40 16,-6 41-16,6-41 15,0 0-15,0 0 16,-11 40-16,11-40 15,0 0-15,0 0 0,0 29 16,0-29-16,17 20 16,-17-20-16,41 6 15,-41-6-15,46 0 16,-46 0-16,47-10 0,-47 10 16,34-24-16</inkml:trace>
  <inkml:trace contextRef="#ctx0" brushRef="#br0" timeOffset="30">2887 8381 0,'0'0'0,"0"0"15,3 50-15,-3-50 0,7 59 16,-7-59-16,7 70 16,-7-70-16,6 64 15,-6-64-15,0 0 0,0 0 16,7 49-16</inkml:trace>
  <inkml:trace contextRef="#ctx0" brushRef="#br0" timeOffset="31">2870 8131 0,'10'8'16,"-10"-8"-16,37 26 15,-37-26-15,57 51 16,-57-51-16,64 72 0,-64-72 16,67 85-16,-67-85 15,47 91-15,-47-91 16,37 90-16,-37-90 15,20 89-15,-20-89 0,10 73 16,-10-73-16,-10 64 16,10-64-16,0 0 15,-10 53-15,10-53 16,0 0-16,-14 42 0,14-42 16,-16 24-16,16-24 15</inkml:trace>
  <inkml:trace contextRef="#ctx0" brushRef="#br0" timeOffset="32">3457 8231 0,'0'0'16,"0"0"-16,-16 33 0,16-33 15,-21 49-15,21-49 16,-16 68-16,16-68 15,-14 84-15,14-84 0,0 95 16,0-95-16,10 96 16,-10-96-16,17 92 15,-17-92-15,20 83 16,-20-83-16,20 57 16,-20-57-16</inkml:trace>
  <inkml:trace contextRef="#ctx0" brushRef="#br0" timeOffset="33">3524 8496 0,'0'0'16,"0"0"-16,0 0 16,24-14-16,-24 14 15,33-20-15,-33 20 0,51-16 16,-51 16-16,0 0 16,40-4-16,-40 4 15,33 16-15,-33-16 16,30 36-16,-30-36 0,14 52 15,-14-52-15,13 63 16,-13-63-16,14 60 16,-14-60-16,20 51 0,-20-51 15,23 23-15</inkml:trace>
  <inkml:trace contextRef="#ctx0" brushRef="#br0" timeOffset="34">3799 8459 0,'0'0'16,"0"0"-16,-20 31 0,20-31 15,-26 41-15,26-41 16,-31 55-16,31-55 16,-34 58-16,34-58 15,0 0-15,-19 44 0,19-44 16,-4 19-16</inkml:trace>
  <inkml:trace contextRef="#ctx0" brushRef="#br0" timeOffset="35">3930 8594 0,'14'-4'0,"-14"4"15,47-12-15,-47 12 16,60-11-16,-60 11 0,74-15 15,-74 15-15</inkml:trace>
  <inkml:trace contextRef="#ctx0" brushRef="#br0" timeOffset="36">4272 8384 0,'0'0'16,"0"0"-16,0 0 15,27-3-15,-27 3 16,40 0-16,-40 0 0,44 5 16,-44-5-16,0 0 15,43 13-15,-43-13 16,0 0-16,34 23 0,-34-23 15,3 30-15,-3-30 16,-20 34-16,20-34 16,0 0-16,-30 28 15,30-28-15,0 0 16,0 0-16,0 0 0,0 0 16,-27 23-16,27-23 0,-6 17 15,6-17-15,20 17 16,-20-17-16,40 19 15,-40-19-15,54 26 16,-54-26-16,0 0 0,47 30 16,-47-30-16,0 0 15,27 36-15,-27-36 16,0 40-16,0-40 16,-17 34-16,17-34 0,-37 28 15,37-28-15,-41 17 16,41-17-16,-40-7 15,40 7-15,-27-29 16</inkml:trace>
  <inkml:trace contextRef="#ctx0" brushRef="#br0" timeOffset="37">4440 8156 0,'0'0'0,"0"0"16,0 0-16,40 26 16,-40-26-16,64 55 15,17 17-15,-14 9 0,-67-81 16,61 77-16,-21 4 15,-40-81-15,20 79 16,-17-3-16,-3-76 16,-13 72-16,13-72 15,-37 71-15,37-71 0,-54 67 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10-05T16:28:23.0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31 9527 0,'0'0'15,"0"0"-15,-16 19 16,16-19-16,-29 34 16,29-34-16,-33 67 0,33-67 15,-41 90-15,41-90 16,-49 120-16,4 7 16,8-7-16,37-120 15,-25 104-15,25-104 0,-25 109 16,25-109-16,-4 122 15,12-5-15,21-13 16,-29-104-16,41 83 16,17-16-16</inkml:trace>
  <inkml:trace contextRef="#ctx0" brushRef="#br0" timeOffset="1">17160 9666 0,'41'46'0,"8"23"0,5 9 16,-54-78-16,49 84 15,-8 12-15,-41-96 16,33 99-16,-33-99 16,16 109-16,-16-109 15,4 114-15,-4-114 0,-4 117 16,4-117-16,-16 113 15,16-113-15,-29 104 16,29-104-16,-29 90 0,29-90 16,-24 64-16,24-64 15</inkml:trace>
  <inkml:trace contextRef="#ctx0" brushRef="#br0" timeOffset="2">17789 9587 0,'0'0'0,"0"0"0,-21 44 15,21-44-15,0 0 0,-25 64 16,25-64-16,-37 90 0,0 12 16,37-102-16,-37 109 15,37-109-15,-32 108 16,15 5-16,9-6 16,8-107-16,0 94 15,8-2-15,12-2 16,-20-90-16,34 88 0,2-5 15,-36-83-15,46 86 16,-46-86-16,65 75 16,-65-75-16</inkml:trace>
  <inkml:trace contextRef="#ctx0" brushRef="#br0" timeOffset="3">19179 9525 0,'16'11'0,"-16"-11"16,53 44-16,29 30 15,-82-74-15,79 90 0,-6 14 16,-23 9-16,-50-113 16,36 106-16,-3 0 15,-20-5-15,-13-101 16,0 93-1,-9 1-15,-11 4 0,20-98 0,-25 90 16,-3 2-16,28-92 16,-42 95-16,42-95 15</inkml:trace>
  <inkml:trace contextRef="#ctx0" brushRef="#br0" timeOffset="4">15360 10274 0,'0'0'0,"0"0"0,0 0 15,0 0-15,37-6 16,-37 6-16,57-6 15,-57 6-15,74-3 16,-74 3-16,69 9 16,-69-9-16,50 28 15,-50-28-15,37 43 0,-37-43 16,20 60-16,-20-60 16,13 62-16,-13-62 15,16 45-15,-16-45 0,29 16 16,-29-16-16</inkml:trace>
  <inkml:trace contextRef="#ctx0" brushRef="#br0" timeOffset="5">15815 10229 0,'0'0'0,"0"0"16,-29 34 0,29-34-16,-33 47 0,33-47 15,-40 67-15,40-67 16,-38 73-16,38-73 16,0 0-16,-32 60 0,32-60 15,0 0-15,-13 39 16,13-39-16</inkml:trace>
  <inkml:trace contextRef="#ctx0" brushRef="#br0" timeOffset="6">15983 10362 0,'0'0'16,"0"0"-16,20 3 15,-20-3-15,46-7 16,-46 7-16,74-12 0,-74 12 16,82-20-16,-82 20 15</inkml:trace>
  <inkml:trace contextRef="#ctx0" brushRef="#br0" timeOffset="7">16549 10065 0,'0'0'0,"0"0"15,33-3-15,-33 3 0,0 0 16,37 0-16,-37 0 15,0 0-15,0 0 0,41 7 16,-41-7-16,0 0 16,24 19-16,-24-19 15,0 0-15,0 25 16,0-25-16,0 0 0,0 0 16,-16 25-16,16-25 15,0 0-15,-16 28 0,16-28 16,0 28-16,0-28 15,20 25-15,-20-25 16,45 31-16,-45-31 16,50 27-16,-50-27 0,0 0 15,36 33-15,-36-33 0,0 0 16,21 36-16,-21-36 16,0 40-16,0-40 15,-21 37-15,21-37 0,-32 37 16,32-37-16,0 0 15,0 0-15,-33 27 16,33-27-16,-13 7 0,13-7 16</inkml:trace>
  <inkml:trace contextRef="#ctx0" brushRef="#br0" timeOffset="8">17727 10324 0,'0'0'0,"0"0"15,0 0-15,24-7 0,-24 7 16,54-10-16,-54 10 16,73-7-16,-73 7 15,74 5-15,-74-5 16,58 19-16,-58-19 0,41 32 16,-41-32-16,16 46 15,-16-46-15,8 53 16,-8-53-16,0 53 0,0-53 15,9 46-15,-9-46 16,20 26-16,-20-26 16</inkml:trace>
  <inkml:trace contextRef="#ctx0" brushRef="#br0" timeOffset="9">18125 10279 0,'0'0'0,"0"0"16,0 0-16,-25 38 16,25-38-16,-41 50 0,41-50 15,0 0-15,-45 69 0,45-69 16,-45 67-16,45-67 15,0 0-15,-29 56 0,29-56 16,-4 30-16,4-30 16</inkml:trace>
  <inkml:trace contextRef="#ctx0" brushRef="#br0" timeOffset="10">18272 10443 0,'0'0'0,"0"0"16,49-9-16,-49 9 15,70-11-15,-70 11 0,74-10 16,-74 10-16,86-14 16,-86 14-16,70-22 15</inkml:trace>
  <inkml:trace contextRef="#ctx0" brushRef="#br0" timeOffset="11">18740 10182 0,'0'0'15,"0"0"-15,8 33 16,-8-33-16,12 50 0,-12-50 15,9 65-15,-9-65 16,0 74-16,0-74 16,0 0-16,8 57 15,-8-57-15,20 15 0</inkml:trace>
  <inkml:trace contextRef="#ctx0" brushRef="#br0" timeOffset="12">18986 10083 0,'0'0'0,"0"0"16,0 46-16,0-46 15,12 65-15,-12-65 0,8 85 16,-8-85-16,9 107 15,-9-107-15,8 113 16,-8-113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7T15:39:38.16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4449 7447 0,'0'0'0,"0"0"16,0 0-16,-91 32 15,91-32-15,-91 38 0,91-38 16,0 0-16,-82 23 16,82-23-16,0 0 15,0 0-15,-99 14 16,99-14-16,0 0 0,-91 9 15,91-9-15,0 0 16,0 0-16,-67 23 16,67-23-16,0 0 0,-49 38 15,49-38-15,0 0 16,-33 65-16,33-65 16,0 0-16,0 0 15,-9 69-15,9-69 0,0 0 16,0 0-16,9 70 15,-9-70-15,0 0 16,33 51-16,-33-51 0,66 14 16,-66-14-16,0 0 0,83-4 15,-83 4-15,0 0 16,99-5-16,-99 5 16,0 0-16,99 9 0,-99-9 15,99 29-15,-99-29 16,100 60-16,-100-60 15,57 74-15,-57-74 0,25 84 16,-25-84-16,-8 89 16,8-89-16,-41 88 15,41-88-15,-75 79 16,75-79-16,-91 56 0,91-56 16,-91 38-16,91-38 15,0 0-15,-99 23 16,99-23-16,0 0 15,0 0-15,0 0 0,-91 4 16,91-4-16,0 0 16,0 0-16,0 0 15,-66-18-15,66 18 0,0 0 16</inkml:trace>
  <inkml:trace contextRef="#ctx0" brushRef="#br0" timeOffset="5767.7001">5194 8182 0,'0'0'0,"0"0"16,0 0-16,0 0 0,0 0 15,0 0-15,0 0 16,0 0-16,0 0 0,0 0 16,24-28-16,-7-4 15,-17 32-15,-25-38 16,25 38-16,-58-37 16,58 37-16,-74-24 0,74 24 15,0 0-15,-99-4 16,99 4-16,-91 19 15,91-19-15,-58 51 16,58-51-16,-42 65 0,42-65 16,0 0-16,-8 88 15,8-88-15,0 0 16,33 94-16,-33-94 0,58 79 16,-58-79-16,0 0 15,83 37-15,-83-37 16,0 0-16,91 0 15,-91 0-15,74-46 16,-74 46-16,58-80 0,-58 80 16,0 0-16,0 0 15,0 0-15,41-88 0,-41 88 16,0 0-16,0 0 16,0 0-16,0 0 15,17-56-15,-17 56 0,0 0 16,0 0-16,66 24 15,-66-24-15,41 69 16,-41-69-16,0 0 0,50 84 16,-50-84-16,0 0 15,51 83-15,-51-83 16,0 0-16,57 48 16,-57-48-16</inkml:trace>
  <inkml:trace contextRef="#ctx0" brushRef="#br0" timeOffset="6734.7705">5674 7499 0,'0'0'0,"0"0"0,0 0 16,0 0-16,0 0 15,25 69-15,-25-69 0,24 93 16,-24-93-16,34 130 15,-34-130-15,33 134 16,-33-134-16,0 0 16,41 136-16,-41-136 0,0 0 15,0 0-15,0 0 16,0 0-16,33 121 16,-33-121-16,0 0 15,0 0-15,0 0 0,0 0 16,0 0-16,0 0 15,25 70-15,-25-70 0,0 0 16,0 0-16,0 0 16,8-51-16,-8 51 15,17-84-15,-17 84 16,0 0-16,41-79 0,-41 79 16,0 0-16,66-52 15,-66 52-15,83-37 16,-83 37-16,0 0 0,91 0 15,-91 0-15,0 0 16,83 37-16,-83-37 16,66 61-16,-66-61 15,0 0-15,41 84 0,-41-84 16,0 0-16,0 88 16,0-88-16,-33 84 15,33-84-15,-58 70 0,58-70 16,-82 42-16,82-42 15,-100 14-15,100-14 16,-91 0-16,91 0 16,0 0-16,0 0 0,-82-14 15,82 14-15,0 0 16,0 0-16,0 0 0,0 0 16,0 0-16,0 0 15,0 0-15,0 0 16,0 0-16,0 0 0,-75-19 15,75 19-15,0 0 16,0 0-16,-49-9 16,49 9-16,0 0 0,0 0 15</inkml:trace>
  <inkml:trace contextRef="#ctx0" brushRef="#br0" timeOffset="22045.5357">7725 6889 0,'0'0'0,"-33"23"15,-42 33-15,75-56 16,-82 93-16,82-93 15,-100 125-15,100-125 0,-91 136 16,91-136-16,-58 162 16,58-162-16,-41 172 15,41-172-15,-8 182 16,8-182-16,16 181 0,-16-181 16,33 168-16,-33-168 15,50 154-15,-50-154 16,50 134-16,-50-134 0,0 0 15,58 107-15,-58-107 16,0 0-16,49 93 16,-49-93-16,0 0 15,0 0-15,0 0 0,0 0 16,0 0-16,0 0 16,0 0-16,0 0 0,0 0 15,33 66-15,-33-66 16,0 0-16,0 0 0,0 0 15,0 0-15,0 0 16,0 0-16,0 0 0,0 0 16,0 0-16,0 0 15,25 41-15,-25-41 0,0 0 16,0 0-16,0 0 16,0 0-16,0 0 0,0 0 15,0 0-15,-8-51 16</inkml:trace>
  <inkml:trace contextRef="#ctx0" brushRef="#br0" timeOffset="28424.8805">9717 8074 0,'0'0'0,"0"0"15,0 0-15,-41-41 0,41 41 16,0 0-16,-58-47 16,58 47-16,0 0 15,-91-32-15,91 32 16,-91 14-16,91-14 15,-74 60-15,74-60 0,-50 89 16,50-89-16,-16 98 16,16-98-16,16 84 15,-16-84-15,50 74 0,-50-74 16,83 37-16,-83-37 16,82 5-16,-82-5 15,99-37-15,-99 37 16,83-65-16,-83 65 0,50-89 15,-50 89-15,0 0 16,0 0-16,0 0 16,0 0-16,0 0 0,25-84 15,-25 84-15,0 0 0,0 0 16,0 0-16,8-61 0,-8 61 16,0 0-16,0 0 15,0 0-15,25 43 16,-25-43-16,49 84 0,-49-84 15,66 93-15,-66-93 16,0 0-16,0 0 16,0 0-16,67 79 15,-67-79-15,0 0 0,0 0 16,0 0-16,0 0 16,0 0-16,0 0 0,0 0 15,0 0-15,66 60 16,-66-60-16,0 0 15,0 0-15,0 0 0,0 0 16,0 0-16,0 0 0,0 0 16,0 0-16,0 0 15,0 0-15,41 29 0,-41-29 16,0 0-16,0 0 16,0 0-16,0 0 15,0 0-15,0 0 0,0 0 16</inkml:trace>
  <inkml:trace contextRef="#ctx0" brushRef="#br0" timeOffset="29122.1424">9949 7242 0,'0'0'0,"0"0"0,0 0 16,50-28-16,-50 28 15,57-14-15,-57 14 16,83 0-16,-83 0 0,91 24 16,-91-24-16,67 50 15,-67-50-15,42 71 16,-42-71-16,16 79 16,-16-79-16,-16 83 0,16-83 15,-42 75-15,42-75 16,0 0-16,-50 60 15,50-60-15,0 0 0,-75 47 16,75-47-16,0 0 16,-91 14-16,91-14 15,0 0-15,0 0 16,-66-24-16,66 24 0,0 0 16,-25-51-16,25 51 15,0 0-15,17-46 16,-17 46-16,0 0 0,58-19 15,-58 19-15,0 0 16,74 33-16,-74-33 16,83 46-16,-83-46 0,0 0 15,75 61-15</inkml:trace>
  <inkml:trace contextRef="#ctx0" brushRef="#br0" timeOffset="29947.6328">10743 7228 0,'0'0'0,"0"0"0,24 71 16,-24-71-16,35 101 16,-35-101-16,24 145 15,-24-145-15,25 167 0,-25-167 16,8 167-16,-8-167 15,9 149-15,-9-149 16,0 0-16,0 0 0,0 121 16,0-121-16,0 0 15,0 0-15,0 0 0,0 0 16,0 0-16,0 0 16,0 0-16,-9 75 15,9-75-15,0 0 16,0 0-16,42-56 0,-42 56 15,41-89-15,-41 89 16,0 0-16,58-93 16,-58 93-16,74-55 0,-74 55 15,91-19-15,-91 19 16,0 0-16,91 23 16,-91-23-16,67 61 15,-67-61-15,33 83 0,-33-83 16,8 103-16,-8-103 15,0 0-15,-33 98 16,33-98-16,0 0 0,-66 79 16,66-79-16,-83 56 15,83-56-15,0 0 16,-91 23-16,91-23 0,0 0 16,-99-9-16,99 9 15,0 0-15,0 0 16,-83-37-16,83 37 15,0 0-15,0 0 0,0 0 16,0 0-16,0 0 16,0 0-16,0 0 0,0 0 15,-58-51-15,58 51 16,0 0-16,0 0 16,0 0-16,0 0 0,-8-33 15,8 33-15,0 0 16,41-15-16,-41 15 15,75-8-15,-75 8 0</inkml:trace>
  <inkml:trace contextRef="#ctx0" brushRef="#br0" timeOffset="30255.2765">12009 7591 0,'0'0'15,"0"0"-15,33 79 16,-33-79-16,33 116 0,-33-116 15,33 131-15,-33-131 16,33 130-16,-33-130 16,0 0-16,17 111 0,-17-111 15,0 0-15,0 0 16,0 0-16</inkml:trace>
  <inkml:trace contextRef="#ctx0" brushRef="#br0" timeOffset="30757.9013">12034 8005 0,'0'0'0,"0"0"16,91-5-16,-91 5 0,0 0 15,91-4-15,-91 4 16,0 0-16,0 0 16,107-10-16,-107 10 0,0 0 15,0 0-15,0 0 16,0 0-16,0 0 15,0 0-15,0 0 0,0 0 16,0 0-16,74-9 16,-74 9-16,0 0 0,0 0 15,0 0-15,0 0 16,0 0-16,0 0 16,0 0-16,0 0 0,0 0 15,0 0-15,50-19 0,-50 19 16,0 0-16,0 0 15,0 0-15,0 0 16,0 0-16,0 0 0,0 0 16,0 0-16,0 0 15,17-18-15,-17 18 0,0 0 16,0 0-16</inkml:trace>
  <inkml:trace contextRef="#ctx0" brushRef="#br0" timeOffset="32784.3062">14903 8000 0,'0'0'16,"0"0"-16,0 0 16,0 0-16,-25-55 15,25 55-15,0 0 0,-50-38 16,50 38-16,0 0 15,-82-36-15,82 36 16,-91 0-16,91 0 0,-100 46 16,100-46-16,-82 79 15,82-79-15,0 0 16,-59 97-16,59-97 0,0 94 16,0-94-16,51 80 15,-51-80-15,82 50 16,-82-50-16,0 0 15,91 9-15,-91-9 16,0 0-16,108-33 0,-108 33 16,99-69-16,-99 69 15,0 0-15,66-84 16,-66 84-16,0 0 0,0 0 16,0 0-16,0 0 15,0 0-15,0 0 16,41-89-16,-41 89 0,0 0 15,0 0-15,17-46 16,-17 46-16,0 0 16,0 0-16,33 56 15,-33-56-15,33 84 0,-33-84 16,50 93-16,-50-93 16,0 0-16,0 0 15,50 79-15,-50-79 0,0 0 16,0 0-16,0 0 15,0 0-15,0 0 0,0 0 16,50 56-16,-50-56 16,0 0-16,0 0 15,0 0-15,0 0 0,0 0 16,25 14-16,-25-14 16,0 0-16,8-33 0,-8 33 15</inkml:trace>
  <inkml:trace contextRef="#ctx0" brushRef="#br0" timeOffset="34784.5805">15871 8047 0,'0'0'0,"0"0"15,0 0-15,50-5 16,-50 5-16,83-9 16,-83 9-16,107-10 15,-107 10-15,0 0 16,99-13-16,-99 13 0,0 0 16,108-19-16,-108 19 15,91-33-15</inkml:trace>
  <inkml:trace contextRef="#ctx0" brushRef="#br0" timeOffset="37617.5516">17095 7525 0,'0'0'0,"0"0"15,0 0-15,0 0 0,0 0 16,0 0-16,0 0 15,8 66-15,-8-66 16,17 88-16,-17-88 0,8 112 16,-8-112-16,25 121 15,-25-121-15,8 111 16,-8-111-16,0 112 16,0-112-16,0 94 15,0-94-15,0 0 0,-8 88 16,8-88-16,0 0 15,0 0-15,0 0 0,0 0 16,0 0-16,0 0 16,0 70-16,0-70 15,0 0-15,0 0 0,0 0 16,0 0-16,0 0 16,0 0-16,0 0 15,0 0-15,0 0 0,0 0 16,0 46-16,0-46 15,0 0-15,0 0 0,0 0 16,0 0-16,0 0 16,0 0-16,0 0 0,0 0 15,0 0-15,0 0 16,0 0-16,0 0 16,0 0-16,0 0 0,0 0 15,0 0-15,0 0 16,0 0-16,0 0 0,0 0 15,0 0-15,0 0 16,0 0-16,0 0 16,0 0-16,0 0 0,0 0 15,0 0-15,0 0 16,0 0-16,0 0 0,0 0 16,0 0-16,0 0 15,0 0-15,0 0 16,0 0-16,0 0 0,0 0 15,0 0-15,0 0 16,0 0-16,0 0 0,0 0 16,0 0-16,0 0 15,0 0-15,0 0 0,0 0 16,0 0-16,0 0 16,0 0-16,0 0 15,0 0-15,0 0 0,0 0 16,0 0-16,0 0 15,0 0-15,0 0 0,0 0 16,0 0-16,0 0 16,0 0-16,0 0 15,0 0-15,0 0 0,0 0 16,0 0-16,0 0 16,0 0-16,0 0 0,0 0 15,0 0-15,0 0 16,0 0-16,0 0 15,0 0-15,0 0 0,0 0 16,0 0-16,0 0 16,0 0-16,0 0 0,33-4 15,-33 4-15</inkml:trace>
  <inkml:trace contextRef="#ctx0" brushRef="#br0" timeOffset="39193.4424">17756 7661 0,'0'0'16,"0"0"-16,0 0 0,0 0 16,9 51-16,-9-51 15,24 70-15,-24-70 16,34 89-16,-34-89 15,24 120-15,-24-120 0,9 126 16,-9-126-16,0 0 16,0 0-16,0 0 15,0 0-15,0 116 0,0-116 16,0 0-16,0 0 16,0 0-16,0 0 15,-9 75-15,9-75 0,0 0 16,0 0-16,25-18 15,-25 18-15,42-84 0,-42 84 16,49-99 0,-49 99-16,0 0 0,75-74 15,-75 74-15,66-37 16,-66 37-16,82-5 16,-82 5-16,0 0 0,75 32 15,-75-32-15,41 61 16,-41-61-16,0 0 15,8 74-15,-8-74 0,-33 89 16,33-89-16,-66 79 16,66-79-16,0 0 0,-82 61 15,82-61-15,0 0 16,-91 37-16,91-37 0,0 0 16,-91 14-16,91-14 15,-75-23-15,75 23 16,-33-56-16,33 56 0,0-92 15</inkml:trace>
  <inkml:trace contextRef="#ctx0" brushRef="#br0" timeOffset="39709.9026">18195 7345 0,'0'0'0,"0"0"0,0 0 16,0 0-16,33-14 16,-33 14-16,66-14 0,-66 14 15,83-14-15,-83 14 16,107 4-16,-107-4 15,83 18-15,-83-18 16,0 0-16,66 57 0,-66-57 16,41 74-16,-41-74 15,-8 98-15,8-98 16,-33 88-16,33-88 0,-66 80 16,66-80-16,0 0 15,-83 46-15,83-46 16,0 0-16,-91 23 15,91-23-15,0 0 0,0 0 16,-58-37-16,58 37 16,0 0-16,-16-61 15,16 61-15,24-74 16,-24 74-16,75-51 0,-75 51 16,0 0-16,99-10 15,-99 10-15,0 0 16,91 33-16,-91-33 0,0 0 15,83 42-15,-83-42 16,0 0-16</inkml:trace>
  <inkml:trace contextRef="#ctx0" brushRef="#br0" timeOffset="40078.1325">18377 6545 0,'0'0'16,"0"0"-16,41 32 15,-41-32-15,107 56 0,34 36 16,33 21-16,-17 8 15,-157-121-15,149 140 16,-17 17-16,-1 20 16,-131-177-16,100 172 0,-100-172 15,75 191-15,-75-191 16,49 209-16,-49-209 16,25 210-16,-25-210 15,-25 195-15,25-195 16,-58 177-16,58-177 0,-99 154 15,99-154-15</inkml:trace>
  <inkml:trace contextRef="#ctx0" brushRef="#br0" timeOffset="63250.9587">13191 7507 0,'0'0'32,"0"0"-32,0 0 0,0 0 0,0 0 0,42-37 15,-42 37-15,66-28 16,-66 28-16,91-9 0,-91 9 16,107 0-16,-107 0 15,0 0-15,108 14 16,-108-14-16,0 0 15,0 0-15,74 46 0,-74-46 16,0 0-16,17 61 16,-17-61-16,-25 79 15,25-79-15,-66 79 0,66-79 16,-83 56-16,83-56 16,0 0-16,-74 51 15,74-51-15,0 0 16,0 0-16,0 0 0,0 0 15,0 0-15,-67 32 16,67-32-16,-24 14 16,24-14-16,0 0 0,0 0 15,115-9-15,-115 9 16,116 0-16,-116 0 16,116 9-16,-116-9 0,0 0 15,107 28-15,-107-28 16,100 47-16,-100-47 15,0 0-15,57 70 16,-57-70-16,9 93 0,-9-93 16,-25 103-16,25-103 15,-66 97-15,66-97 16,-91 89-16,91-89 16,-91 60-16,91-60 0,-99 38 15,99-38-15,-100 9 16,100-9-16,-82-9 15,82 9-15,0 0 0,-75-33 16,75 33-16,0 0 16,0 0-16,0 0 0,0 0 15,0 0-15,0 0 16</inkml:trace>
  <inkml:trace contextRef="#ctx0" brushRef="#br0" timeOffset="85569.8443">8072 7540 0,'0'0'15,"0"0"-15,0 0 0,50-23 16,-50 23-16,57-5 16,-57 5-16,83 5 15,-83-5-15,99 18 0,-99-18 16,83 33-16,-83-33 15,74 56-15,-74-56 16,67 65-16,-67-65 16,0 0-16,66 88 0,-66-88 15,41 107-15,-41-107 16,33 107-16,-33-107 16,8 108-16,-8-108 0,0 97 15,0-97-15,-8 97 16,8-97-16,-25 85 15,25-85-15,-41 79 16,41-79-16,-58 74 0,58-74 16,0 0-16,-66 65 15,66-65-15,0 0 16,-66 46-16,66-46 0,0 0 16,-75 38-16,75-38 15,0 0-15,-82 5 16,82-5-16,0 0 15,-58-28-15,58 28 0,0 0 16,-41-51-16,41 51 16,0 0-16,-17-70 15,17 70-15,0 0 0,8-69 16,-8 69-16,0 0 16,0 0-16,42-57 15,-42 57-15,0 0 16,57-46-16,-57 46 0,0 0 15,83-14-15,-83 14 16,75 28-16,-75-28 0,74 37 16,-74-37-16,74 60 15,-74-60-15,75 51 16,-75-51-16,0 0 16,66 52-16,-66-52 0,0 0 15,0 0-15,83 37 0,-83-37 16,82 18-16,-82-18 15</inkml:trace>
  <inkml:trace contextRef="#ctx0" brushRef="#br0" timeOffset="105226.7467">14051 274 0,'0'0'15,"0"0"-15,0 0 16,0 0-16,25 75 16,-25-75-16,25 102 0,-25-102 15,25 130-15,-25-130 16,41 145-16,-41-145 16,0 0-16,33 129 0,-33-129 15,0 0-15,0 0 16,0 0-16,0 0 0,0 0 15,0 0 1,33 84-16,-33-84 0,0 0 16,0 0-16,-58-33 15,58 33-15,-99-55 16,99 55-16,-116-47 0,116 47 16,-132-19-16,132 19 15,0 0-15,-116 19 16,116-19-16,-83 61 0,83-61 15,0 0-15,-57 93 0,57-93 16,-17 97-16,17-97 16,33 84-16,-33-84 15,74 52-15,-74-52 0,108 13 16,-108-13-16,149-9 16,-149 9-16,0 0 15,132-28-15,-132 28 16,0 0-16,124-33 0,-124 33 15,75-46-15,-75 46 16,0 0-16,57-75 16</inkml:trace>
  <inkml:trace contextRef="#ctx0" brushRef="#br0" timeOffset="105451.8592">14704 837 0,'0'0'0,"0"0"0,0 0 16,-8 56-16,8-56 15,0 0-15,0 0 16,0 0-16,0 0 0,8 65 15,-8-65-15,0 0 16</inkml:trace>
  <inkml:trace contextRef="#ctx0" brushRef="#br0" timeOffset="105626.6067">14465 506 0,'0'0'0,"0"0"16,0 0-16,0 0 16,0 0-16,0 0 15,0 0-15,0 0 0,0 0 16</inkml:trace>
  <inkml:trace contextRef="#ctx0" brushRef="#br0" timeOffset="106027.7564">14837 693 0,'0'0'0,"0"0"16,0 0-16,0 0 15,24 46-15,-24-46 0,0 0 16,50 56-16,-50-56 15,66 74-15,-66-74 16,0 0-16,0 0 16,0 0-16,0 0 0,0 0 15,75 75-15,-75-75 16,0 0-16,67 27 16,-67-27-16,41-23 0,-41 23 15,8-74-15,-8 74 16,-8-97-16,8 97 15,0 0-15,0 0 16,0 0-16,0 0 0,0 0 16,-8-94-16,8 94 15,0 0-15,0 0 16,0 0-16,0 0 0,0 0 16,0-84-16</inkml:trace>
  <inkml:trace contextRef="#ctx0" brushRef="#br0" timeOffset="106278.1137">15516 739 0,'0'0'0,"0"0"0,0 0 15,0 0-15,0 0 16,24 38-16,-24-38 15,0 0-15,0 0 0,0 0 16,34 74-16,-34-74 16,0 0-16,0 0 15,0 0-15,33 51 0,-33-51 16,0 0-16,0 0 16,0-79-16</inkml:trace>
  <inkml:trace contextRef="#ctx0" brushRef="#br0" timeOffset="106407.7114">15524 395 0,'0'0'16,"0"0"-16,0 0 16,0 0-16,0 0 0,0 0 15,0 0-15,0 0 16,0 0-16,0 0 16,0 0-16,-33 9 0,33-9 15</inkml:trace>
  <inkml:trace contextRef="#ctx0" brushRef="#br0" timeOffset="106913.1862">16136 269 0,'0'0'0,"0"0"0,0 0 15,0 0-15,49 33 16,-49-33-16,58 79 16,-58-79-16,75 121 0,-75-121 15,49 140-15,-49-140 16,50 125-16,-50-125 16,0 0-16,0 0 0,0 0 15,0 0-15,0 0 16,41 88-16,-41-88 0,0 0 15,0 0-15,-58-13 16,58 13-16,-99-75 16,99 75-16,0 0 15,-132-74-15,132 74 16,-116-42-16,116 42 0,0 0 16,-99 14-16,99-14 15,0 0-15,-41 74 16,41-74-16,16 84 15,-16-84-15,83 89 0,-83-89 16,116 59-16,-116-59 16,140 28-16,-140-28 15,132-18-15,-132 18 0,100-47 16,-100 47-16,74-60 16,-74 60-16,74-61 15</inkml:trace>
  <inkml:trace contextRef="#ctx0" brushRef="#br0" timeOffset="107314.1864">16797 902 0,'0'0'15,"0"0"-15,0 0 16,0 0-16,0 0 0,50-41 15,-50 41-15,74-57 16,-74 57-16,0 0 16,0 0-16,58-70 15,-58 70-15,0 0 0,16-79 16,-16 79-16,-32-56 16,32 56-16,-75-8 15,75 8-15,-74 41 0,74-41 16,-58 74-16,58-74 15,-41 98-15,41-98 16,0 89-16,0-89 16,49 69-16,-49-69 15,91 48-15,-91-48 16,140 27-16,-140-27 0,116-14 16,-116 14-16,108-46 15,-108 46-15,74-84 16,-74 84-16</inkml:trace>
  <inkml:trace contextRef="#ctx0" brushRef="#br0" timeOffset="107718.1969">18691 604 0,'0'0'0,"0"0"15,-58-5-15,58 5 16,-58 38-16,58-38 16,-50 61-16,50-61 15,0 0-15,-33 87 0,33-87 16,9 98-16,-9-98 15,66 88-15,-66-88 16,91 42-16,-91-42 16</inkml:trace>
  <inkml:trace contextRef="#ctx0" brushRef="#br0" timeOffset="108131.8649">19228 698 0,'0'0'0,"0"0"16,0 0-16,-66 8 16,8 30-16,58-38 0,0 0 15,-58 55-15,58-55 16,-49 70-16,49-70 15,8 65-15,-8-65 16,66 43-16,-66-43 0,91 22 16,-91-22-16,99-4 15,-99 4-15,0 0 16,91-37-16,-91 37 16,33-65-16,-33 65 0,-16-80 15,16 80-15,-58-74 16,58 74-16,0 0 15,-66-70-15,66 70 16,0 0-16,-75-27 0,75 27 16,0 0-16,-58 19 15,58-19-15,-8 37 16</inkml:trace>
  <inkml:trace contextRef="#ctx0" brushRef="#br0" timeOffset="108515.6765">19700 810 0,'0'0'0,"0"0"16,0 0-16,0 0 15,0 0-15,0 0 16,0 0-16,0 0 0,0 0 15,74-11-15,-74 11 16,0 0-16,66-32 16,-66 32-16,50-61 15,-50 61-15,0 0 0,0 0 16,0-45-16,0 45 16,-50-42-16,50 42 15,-74 0-15,74 0 0,-66 46 16,66-46-1,-67 79-15,67-79 0,0 0 16,-24 98-16,24-98 16,33 88-16,-33-88 15,99 51-15,-99-51 16,124 18-16,-124-18 0,158-37 16</inkml:trace>
  <inkml:trace contextRef="#ctx0" brushRef="#br0" timeOffset="108877.2992">20718 269 0,'0'0'0,"0"0"0,0 0 15,-100-4-15,100 4 16,0 0-16,0 0 16,-91 4-16,91-4 15,0 0-15,-91 51 16,91-51-16,-41 93 0,41-93 16,0 121-16,0-121 15,25 117-15,-25-117 16,50 107-16,-50-107 15,0 0-15,41 97 0,-41-97 16,0 0-16,0 0 16,0 0-16,8 75 15,-8-75-15,0 0 0,0 0 16</inkml:trace>
  <inkml:trace contextRef="#ctx0" brushRef="#br0" timeOffset="109034.0588">20288 813 0,'0'0'0,"0"0"16,0 0-16,74-18 15,-74 18-15,116-14 16,-116 14-16,140-23 0,-140 23 16,140-60-16</inkml:trace>
  <inkml:trace contextRef="#ctx0" brushRef="#br0" timeOffset="109350.6091">21255 288 0,'0'0'15,"0"0"-15,0 0 16,-66 5-16,66-5 15,0 0-15,-75 9 0,75-9 16,0 0-16,-82 32 16,82-32-16,-75 57 15,75-57-15,-41 83 16,41-83-16,0 97 0,0-97 16,25 94-16,-25-94 15,58 97-15,-58-97 0,0 0 16,66 89-16,-66-89 15,0 0-15,0 0 16,0 0-16,58 65 16,-58-65-16</inkml:trace>
  <inkml:trace contextRef="#ctx0" brushRef="#br0" timeOffset="109536.6292">20842 842 0,'0'0'0,"0"0"16,0 0-16,66-29 15,-66 29-15,66-18 0,-66 18 16,0 0-16,83-18 16,-83 18-16,91-29 15,-91 29-15</inkml:trace>
  <inkml:trace contextRef="#ctx0" brushRef="#br0" timeOffset="109730.6359">21478 646 0,'0'0'16,"0"0"-16,17 74 15,-17-74-15,25 79 16,-25-79-16,33 94 15,-33-94-15,0 0 0,33 84 16,-33-84-16,0 0 16,33 40-16,-33-40 15</inkml:trace>
  <inkml:trace contextRef="#ctx0" brushRef="#br0" timeOffset="109916.7291">21453 619 0,'0'0'15,"0"0"-15,0 0 0,0 0 16,0 0-16,0 0 16,0 0-16,0 0 15,0 0-15,50-6 0</inkml:trace>
  <inkml:trace contextRef="#ctx0" brushRef="#br0" timeOffset="110219.5257">21892 781 0,'0'0'15,"0"0"-15,0 0 0,0 0 16,-42 32-16,42-32 16,0 0-16,0 0 15,-33 52-15,33-52 0,-16 69 16,16-69-16,0 0 16,25 61-16,-25-61 15,66 42-15,-66-42 16,91 14-16,-91-14 0,91-19 15,-91 19-15,74-55 16,-74 55-16</inkml:trace>
  <inkml:trace contextRef="#ctx0" brushRef="#br0" timeOffset="110421.8634">22256 712 0,'0'0'0,"0"0"0,0 0 16,0 69-16,0-69 15,16 80-15,-16-80 16,0 0-16,33 87 16,-33-87-16,0 0 0,50 65 15,-50-65-15,41 24 16</inkml:trace>
  <inkml:trace contextRef="#ctx0" brushRef="#br0" timeOffset="110592.6738">22074 502 0,'0'0'0,"0"0"15,0 0-15,0 0 0,0 0 16,0 0-16,0 0 16</inkml:trace>
  <inkml:trace contextRef="#ctx0" brushRef="#br0" timeOffset="110988.2589">22504 906 0,'0'0'0,"0"0"15,0 0-15,49-13 16,-49 13-16,66-10 16,-66 10-16,0 0 15,83-22-15,-83 22 0,0 0 16,66-48-16,-66 48 15,0 0-15,17-55 16,-17 55-16,0 0 0,0 0 16,-25-56-16,25 56 15,0 0-15,-66-9 16,66 9-16,-66 46 16,66-46-16,0 0 0,-42 74 15,42-74-15,17 103 16,-17-103-16,74 88 15,-74-88-15,99 51 16,-99-51-16,100 6 16,-100-6-16,74-51 0</inkml:trace>
  <inkml:trace contextRef="#ctx0" brushRef="#br0" timeOffset="111422.4321">23000 655 0,'0'0'15,"0"0"-15,0 0 0,24 71 16,-24-71-16,17 73 16,-17-73-16,0 0 15,33 89-15,-33-89 16,0 0-16,0 0 0,0 0 15,0 0-15,0 0 16,25 70-16,-25-70 0,0 0 16,0 0-16,0 0 15,16-38-15,-16 38 16,0-97-16,0 97 0,17-107 16,-17 107-16,0 0 15,0 0-15,33-84 16,-33 84-16,66-47 15,-66 47-15,99 0 0,-99 0 16,91 47-16,-91-47 16,75 74-16,-75-74 15,74 93-15,-74-93 16,0 0-16,50 94 0,-50-94 16,58 74-16,-58-74 15,49 24-15,-49-24 16</inkml:trace>
  <inkml:trace contextRef="#ctx0" brushRef="#br0" timeOffset="111695.2652">23769 210 0,'0'0'0,"0"0"0,0 0 16,24 83-16,-24-83 16,50 98-16,-50-98 0,41 143 15,-41-143-15,58 149 16,-58-149-16,0 0 16,42 134-16,-42-134 15,0 0-15,0 0 0,16 99 16,-16-99-16,0 0 15,0 0-15</inkml:trace>
  <inkml:trace contextRef="#ctx0" brushRef="#br0" timeOffset="111839.6119">23686 632 0,'0'0'0,"0"0"15,0 0-15,41 10 16,-41-10-16,83 0 15,-83 0-15,116 4 0,-116-4 16,149-4-16</inkml:trace>
  <inkml:trace contextRef="#ctx0" brushRef="#br0" timeOffset="112243.2416">24703 419 0,'0'0'0,"0"0"15,-74 9-15,74-9 16,-75 18-16,75-18 16,-91 28-16,91-28 15,0 0-15,-66 52 16,66-52-16,0 0 0,0 0 15,-25 73-15,25-73 16,42 80-16,-42-80 16,91 65-16,-91-65 15,140 60-15,-140-60 0,124 57 16,-124-57-16,0 0 16,109 59-16,-109-59 15,0 0-15,49 71 16,-49-71-16,0 70 15,0-70-15,-58 55 16,58-55-16,-116 32 0,116-32 16,-141 11-16,141-11 15,0 0-15</inkml:trace>
  <inkml:trace contextRef="#ctx0" brushRef="#br0" timeOffset="113293.134">13902 1897 0,'0'0'0,"0"0"0,0 0 16,0 0-16,0 0 15,0 0-15,-41-19 16,41 19-16,-74-4 16,74 4-16,-83 19 0,83-19 15,-83 37-15,83-37 16,0 0-16,-58 51 15,58-51-15,0 0 0,-25 65 16,25-65-16,34 61 16,-34-61-16,82 59 15,-82-59-15,99 48 16,-99-48-16,124 41 0,-124-41 16,100 47-16,-100-47 15,0 0-15,74 60 16,-74-60-16,0 0 15,41 70-15,-41-70 0,0 0 0,-16 70 16,16-70-16,-58 64 16,58-64-16,-83 38 15,83-38-15,0 0 0,-107 19 16,107-19-16,0 0 16,-83-19-16,83 19 15,-58-38-15,58 38 0</inkml:trace>
  <inkml:trace contextRef="#ctx0" brushRef="#br0" timeOffset="113744.8559">14216 2166 0,'0'0'15,"0"0"-15,0 0 16,0 0-16,25 61 16,-25-61-16,25 65 0,-25-65 15,50 79-15,-50-79 16,58 66-16,-58-66 16,66 37-16,-66-37 0,91 9 15,-91-9-15,66-23 16,-66 23-16,58-51 15,-58 51-15,41-66 16,-41 66-16,0 0 0,25-83 16,-25 83-16,0 0 15,0 0-15,0 0 16,0 0-16,0 0 0,8-69 16,-8 69-16,33-20 15,-33 20-15,33 33 16,-33-33-16,58 79 15,-58-79-15,75 93 0,-75-93 16,82 89-16,-82-89 16,0 0-16,99 46 15,-99-46-15,84-14 0</inkml:trace>
  <inkml:trace contextRef="#ctx0" brushRef="#br0" timeOffset="114278.1069">15127 1781 0,'17'23'0,"-17"-23"16,57 74-16,-57-74 15,67 107-15,-67-107 0,74 122 16,-74-122-16,0 0 16,0 0-16,74 107 15,-74-107-15,0 0 0,0 0 16,0 0-16,0 0 16,50 74-16,-50-74 0,0 0 15,41 23-15,-41-23 16,0 0-16,33-28 15,-33 28-15,0 0 0,50-56 16,-50 56-16,75-51 16,-75 51-16,0 0 15,98-17-15,-98 17 16,0 0-16,83 22 16,-83-22-16,0 0 0,42 70 15,-42-70-15,0 83 16,0-83-16,0 0 15,-42 75-15,42-75 0,-91 60 16,91-60-16,-107 19 16,107-19-16,-116-28 15,116 28-15,0 0 16,-99-51-16,99 51 0,-50-75 16,50 75-16</inkml:trace>
  <inkml:trace contextRef="#ctx0" brushRef="#br0" timeOffset="114561.2618">16136 1753 0,'0'0'0,"0"0"0,0 0 16,33 57-16,-33-57 16,41 73-16,-41-73 15,50 98-15,-50-98 0,66 116 16,-66-116-16,58 117 16,-58-117-16,0 0 15,49 106-15,-49-106 16,0 0-16,25 51 0</inkml:trace>
  <inkml:trace contextRef="#ctx0" brushRef="#br0" timeOffset="114745.8066">16070 2176 0,'0'0'0,"0"0"15,82-33-15,-82 33 16,116-23-16,-116 23 16,149-23-16,-149 23 15,140-23-15</inkml:trace>
  <inkml:trace contextRef="#ctx0" brushRef="#br0" timeOffset="115096.2075">16789 2143 0,'0'0'0,"0"0"0,25 56 16,-25-56-16,41 56 15,-41-56-15,0 0 0,58 71 16,-58-71-16,0 0 15,0 0-15,0 0 16,33 50-16,-33-50 0,0 0 16,0 0-16,-41-14 15,41 14-15,-66-70 16,66 70-16,0 0 16,-42-93-16,42 93 15,-16-102-15,16 102 0,25-87 16,-25 87-16,66-62 15,-66 62-15,0 0 16,107-22-16,-107 22 16</inkml:trace>
  <inkml:trace contextRef="#ctx0" brushRef="#br0" timeOffset="115564.0611">17459 2107 0,'0'0'15,"0"0"-15,0 0 16,-50-47-16,50 47 16,0 0-16,-66-28 0,66 28 15,-66 5-15,66-5 16,-58 41-16,58-41 15,-41 70-15,41-70 0,0 0 16,-9 84-16,9-84 16,42 75-16,-42-75 15,0 0-15,66 55 16,-66-55-16,83 14 16,-83-14-16,0 0 0,90-17 15,-90 17-15,83-67 16,-83 67-16,0 0 15,0 0-15,58-78 0,-58 78 16,0 0-16,0 0 16,0 0-16,0 0 15,0 0-15,0 0 0,25-66 16,-25 66-16,0 0 16,0 0-16,0 0 15,33 28-15,-33-28 16,41 56-16,-41-56 0</inkml:trace>
  <inkml:trace contextRef="#ctx0" brushRef="#br0" timeOffset="115847.2899">18038 1985 0,'0'0'0,"0"0"16,0 0-16,0 0 16,-67 9-16,67-9 15,0 0-15,-66 43 0,66-43 16,0 0-16,-58 74 16,58-74-16,-8 99 15,8-99-15,41 82 16,-41-82-16,83 67 0,-83-67 15,108 22-15,-108-22 16,106-10-16,-106 10 16</inkml:trace>
  <inkml:trace contextRef="#ctx0" brushRef="#br0" timeOffset="116148.2852">18352 1711 0,'0'0'0,"8"33"15,-8-33-15,25 79 16,-25-79-16,49 111 15,-49-111-15,58 126 16,-58-126-16,42 121 0,-42-121 16,0 0-16,0 0 15,33 102-15,-33-102 16,0 0-16,0 0 16,16 51-16</inkml:trace>
  <inkml:trace contextRef="#ctx0" brushRef="#br0" timeOffset="116368.2302">18253 2102 0,'0'0'0,"0"0"16,66-9-16,-66 9 15,99-10-15,-99 10 16,140-5-16,-140 5 16,133-4-16,-133 4 0,124-19 15,-124 19-15</inkml:trace>
  <inkml:trace contextRef="#ctx0" brushRef="#br0" timeOffset="116899.983">19906 2255 0,'0'0'16,"0"0"-16,0 0 15,33-32-15,-33 32 16,0 0-16,59-47 0,-59 47 15,42-50-15,-42 50 16,0 0-16,8-71 16,-8 71-16,-33-70 15,33 70-15,0 0 0,-84-37 16,84 37-16,-74 0 16,74 0-16,-91 46 15,91-46-15,-50 89 16,50-89-16,-16 98 0,16-98 15,33 97-15,-33-97 16,91 81-16,-91-81 16,124 50-16,-124-50 15,141 18-15,-141-18 0,124-23 16,-124 23-16,108-51 16</inkml:trace>
  <inkml:trace contextRef="#ctx0" brushRef="#br0" timeOffset="117120.3483">20345 1985 0,'0'0'0,"0"0"15,0 0-15,25 52 0,-25-52 16,66 56-1,-66-56-15,108 78 0,-108-78 16,132 84-16,-132-84 16,124 71-16,-124-71 15,108 33-15,-108-33 0</inkml:trace>
  <inkml:trace contextRef="#ctx0" brushRef="#br0" timeOffset="117374.4114">20718 1981 0,'0'0'16,"0"0"-16,0 0 15,-58 46-15,58-46 0,-50 70 16,50-70-16,-66 94 15,66-94-15,-58 116 16,58-116-16,0 0 16,-41 125-16,41-125 0,0 0 15,0 88-15,0-88 16</inkml:trace>
  <inkml:trace contextRef="#ctx0" brushRef="#br0" timeOffset="117635.0381">21139 2143 0,'0'0'0,"0"0"15,25 56-15,-25-56 16,58 84-16,-58-84 15,58 126-15,-58-126 0,66 150 16,-66-150-16,50 138 16,-50-138-16,0 0 15,33 103-15,-33-103 16,24 28-16</inkml:trace>
  <inkml:trace contextRef="#ctx0" brushRef="#br0" timeOffset="117981.1229">20990 2130 0,'0'0'0,"0"0"0,67-42 15,-67 42-15,107-19 16,-107 19-16,149 5 15,-149-5-15,149 28 0,-149-28 16,115 51-16,-115-51 16,0 0-16,58 61 15,-58-61-15,0 0 16,0 64-16,0-64 16,-66 56-16,66-56 0,0 0 15,-107 25-15,107-25 16,-99 12-16,99-12 0,0 0 15,0 0-15,0 0 16,-83 0-16,83 0 16,0 0-16,0 0 15</inkml:trace>
  <inkml:trace contextRef="#ctx0" brushRef="#br0" timeOffset="118357.6835">21917 2051 0,'0'0'0,"0"0"15,0 0-15,-50 18 16,50-18-16,0 0 16,-50 28-16,50-28 15,-66 65-15,66-65 0,-16 75 16,16-75-16,41 65 15,-41-65-15,74 51 16,-74-51-16,0 0 0,91 13 16,-91-13-16,0 0 15,91-27-15,-91 27 16,50-70-16,-50 70 16,0-93-16,0 93 0,-58-98 15,58 98-15,0 0 16,-83-68-16,83 68 15,0 0-15,-91-33 0,91 33 16,0 0-16,-82 0 16,82 0-16,0 0 15</inkml:trace>
  <inkml:trace contextRef="#ctx0" brushRef="#br0" timeOffset="118786.4034">22165 1994 0,'0'0'0,"0"0"16,0 0-16,16 43 15,-16-43-15,25 56 16,-25-56-16,33 78 16,-33-78-16,0 0 0,25 89 15,-25-89-15,0 0 16,0 0-16,0 0 15,0 0-15,25 74 0,-25-74 16,0 0-16,0 0 16,0 0-16,0 0 15,0 0-15,-17-107 16,17 107-16,8-101 0,-8 101 16,0 0-16,25-99 15,-25 99-15,66-60 16,-66 60-16,91-14 0,-91 14 15,83 28-15,-83-28 16,74 56-16,-74-56 16,50 89-16,-50-89 15,25 97-15,-25-97 0,0 0 16,33 97-16,-33-97 16,0 0-16,33 51 15</inkml:trace>
  <inkml:trace contextRef="#ctx0" brushRef="#br0" timeOffset="119154.4943">22925 2194 0,'0'0'0,"0"0"15,0 0-15,33-9 16,-33 9-16,0 0 15,66-9-15,-66 9 0,0 0 16,75-33-16,-75 33 16,0 0-16,0 0 0,41-60 15,-41 60-15,0 0 16,0-73-16,0 73 0,-49-51 16,49 51-16,-83-16 15,83 16-15,-83 28 16,83-28-16,0 0 15,-74 75-15,74-75 16,-17 97-16,17-97 0,42 108 16,-42-108-16,82 83 15,-82-83-15,116 47 16,-116-47-16,116-5 16,-116 5-16</inkml:trace>
  <inkml:trace contextRef="#ctx0" brushRef="#br0" timeOffset="119605.4073">23380 2055 0,'0'0'0,"0"0"0,0 84 16,0-84-16,17 75 15,-17-75-15,0 0 16,24 78-16,-24-78 16,0 0-16,0 0 15,0 0-15,0 0 0,33 70 16,-33-70-16,0 0 16,0 0-16,0 0 15,0 0-15,-33-97 0,33 97 16,-16-106-16,16 106 15,0-108-15,0 108 16,0 0-16,25-92 0,-25 92 16,66-57-16,-66 57 15,82-9-15,-82 9 16,91 41-16,-91-41 16,75 76-16,-75-76 15,66 97-15,-66-97 0,50 116 16,-50-116-16,0 0 15,0 0-15,24 103 16,-24-103-16,33 55 16,-33-55-16,42-10 0</inkml:trace>
  <inkml:trace contextRef="#ctx0" brushRef="#br0" timeOffset="119892.9027">23942 1446 0,'0'0'16,"0"0"-16,50 70 15,-50-70-15,58 101 0,-58-101 16,66 136-16,-66-136 15,66 158-15,-66-158 16,74 158-16,-74-158 16,0 0-16,0 0 0,0 0 15,0 0-15,0 0 16,34 130-16,-34-130 16,8 61-16</inkml:trace>
  <inkml:trace contextRef="#ctx0" brushRef="#br0" timeOffset="120072.9946">23835 1930 0,'0'0'0,"0"0"16,49-28-16,-49 28 15,100 0-15,-100 0 0,132 9 16,-132-9-16,174 19 15,-174-19-15</inkml:trace>
  <inkml:trace contextRef="#ctx0" brushRef="#br0" timeOffset="120473.186">24861 1637 0,'0'0'15,"0"0"-15,0 0 16,-66 46-16,66-46 0,0 0 16,0 0-16,-59 70 15,59-70-15,-33 89 16,33-89-16,0 88 15,0-88-15,58 61 0,-58-61 16,108 51-16,-108-51 16,124 36-16,-124-36 15,0 0-15,116 42 0,-116-42 16,0 0-16,0 0 16,99 56-16,-99-56 15,25 79-15,-25-79 16,-41 79-16,41-79 0,-116 42 15,116-42-15,-182 0 16,182 0-16,-208-42 16</inkml:trace>
  <inkml:trace contextRef="#ctx0" brushRef="#br1" timeOffset="163327.441">4193 14495 0,'0'0'0,"0"0"0,0 0 16,0 0-16,0 0 15,74-9-15,-74 9 16,91-10-16,-91 10 0,0 0 16,100 5-16,-100-5 15,0 0-15,107 18 16,-107-18-16,0 0 15,99 56-15,-99-56 0,50 84 16,-50-84-16,-8 93 16,8-93-16,-66 93 15,66-93-15,-100 79 16,100-79-16,0 0 0,-107 69 16,107-69-16,0 0 0,0 0 15,0 0-15,0 0 16,0 0-16,-99 61 15,99-61-15,0 0 16,-50 42-16,50-42 0,17 28 16,-17-28-16,73 9 15,-73-9-15,100 0 16,-100 0-16,0 0 0,99 24 16,-99-24-16,0 0 15,108 36-15,-108-36 16,58 66-16,-58-66 15,25 83-15,-25-83 0,-25 89 16,25-89-16,-58 88 16,58-88-16,-91 80 15,91-80-15,-99 51 0,99-51 16,-100 28-16,100-28 16,0 0-16,-90 9 15,90-9-15,0 0 16,0 0-16,-75-9 0,75 9 15,0 0-15,-33-24 16</inkml:trace>
  <inkml:trace contextRef="#ctx0" brushRef="#br1" timeOffset="166716.5407">4995 15067 0,'0'0'16,"0"0"-16,0 0 16,0 0-16,25 14 0,-25-14 15,49 5-15,-49-5 16,0 0-16,58 4 15,-58-4-15,0 0 16,0 0-16,83 9 0,-83-9 16,0 0-16,91 33 15,-91-33-15,66 56 16,-66-56-16,41 84 0,-41-84 16,35 93-16,-35-93 15,0 0-15,33 97 16,-33-97-16,49 70 15,-49-70-15,0 0 0,75 19 16</inkml:trace>
  <inkml:trace contextRef="#ctx0" brushRef="#br1" timeOffset="167000.8149">5525 15007 0,'0'0'0,"0"0"0,-49 41 16,49-41-16,-59 56 15,59-56-15,-66 79 16,66-79-16,-67 89 0,67-89 15,-82 88-15,82-88 16,0 0-16,-58 79 16,58-79-16,0 0 0,0 0 15,-33 56-15,33-56 16</inkml:trace>
  <inkml:trace contextRef="#ctx0" brushRef="#br1" timeOffset="167869.3463">6170 15007 0,'0'0'0,"0"0"16,0 0-16,-8 65 16,8-65-16,-8 69 0,8-69 15,0 89-15,0-89 16,0 0-16,16 92 16,-16-92-16,0 0 0,42 85 15,-42-85-15,0 0 16,49 60-16,-49-60 15,66 23-15,-66-23 16,75-23-16,-75 23 0,58-56 16,-58 56-16,0 0 15,57-70-15,-57 70 16,0 0-16,0 0 0,42-83 16,-42 83-16,0 0 15,0 0-15,41-70 16,-41 70-16,33-9 15,-33 9-15,42 51 0,-42-51 16,24 97-16,-24-97 16,9 135-16,-9-135 15,-9 168-15,9-168 0,-16 172 16,16-172-16,-33 163 16,33-163-16,-42 134 15,42-134-15,-57 103 16,57-103-16,0 0 15,0 0-15,-67 55 0,67-55 16,0 0-16,-57-9 16,57 9-16,-50-69 15,50 69-15,-25-107 0,25 107 16,0-117-16,0 117 16,33-107-16,-33 107 15,50-93-15,-50 93 16,74-69-16,-74 69 0,75-47 15,-75 47-15,0 0 16,66-37-16,-66 37 16,66-37-16,-66 37 15,66-56-15</inkml:trace>
  <inkml:trace contextRef="#ctx0" brushRef="#br1" timeOffset="173847.3999">6890 14402 0,'0'0'0,"0"0"15,0 0-15,0 0 16,0 0-16,0 0 0,0 0 16,0 0-16,0 0 15,41-4-15,-41 4 16,0 0-16,48 4 15,-48-4-15,0 0 0,0 0 16,84 14-16,-84-14 16,0 0-16,0 0 0,75 42 15,-75-42-15,0 0 16,49 60-16,-49-60 16,0 0-16,25 84 15,-25-84-15,0 0 16,-8 88-16,8-88 0,0 0 15,-33 89-15,33-89 16,0 0-16,0 0 16,-58 65-16,58-65 0,0 0 15,0 0-15,-66 37 16,66-37-16,0 0 16,0 0-16,-58 0 15,58 0-15,0 0 0,0 0 16,0 0-16,0 0 15,-34-37-15,34 37 0,0 0 16,0 0-16,0 0 16,9-56-16,-9 56 15,0 0-15,0 0 0,50-41 16,-50 41-16,0 0 16,66-6-16,-66 6 15,0 0-15,66 28 0,-66-28 16,0 0-16,58 65 15,-58-65-15,0 0 16,0 0-16,0 0 16,58 61-16</inkml:trace>
  <inkml:trace contextRef="#ctx0" brushRef="#br1" timeOffset="175337.1013">8196 14258 0,'0'0'16,"0"0"-16,-41 37 15,41-37-15,-58 74 16,58-74-16,-50 89 0,50-89 15,-66 111-15,66-111 16,-58 130-16,58-130 16,-49 149-16,49-149 15,-42 163-15,42-163 0,-33 182 16,33-182-16,-16 195 16,16-195-16,16 200 15,-16-200-15,33 200 16,-33-200-16,75 185 0,-75-185 15,99 159-15,-99-159 16,116 102-16</inkml:trace>
  <inkml:trace contextRef="#ctx0" brushRef="#br1" timeOffset="176285.9253">16020 14034 0,'0'0'0,"0"0"0,91 28 16,-91-28-16,91 61 16,-91-61-16,124 98 0,-124-98 15,124 152-15,-124-152 16,132 187-16,-132-187 16,124 209-16,-124-209 15,83 229-15,-83-229 16,50 223-16,-50-223 15,16 213-15,-16-213 0,-8 200 16,8-200-16,-25 182 16,25-182-16,-41 154 15,41-154-15,-50 116 16,50-116-16,-66 87 0,66-87 16,0 0-16,0 0 15</inkml:trace>
  <inkml:trace contextRef="#ctx0" brushRef="#br1" timeOffset="203826.5202">8477 15122 0,'0'0'0,"0"0"15,0 0-15,0 0 16,25-23-16,-25 23 0,33-32 15,-33 32-15,0 0 16,58-37-16,-58 37 16,0 0-16,83-37 0,-83 37 15,0 0-15,82-20 16,-82 20-16,0 0 16,99 10-16,-99-10 15,0 0-15,100 51 0,-100-51 16,74 70-16,-74-70 15,0 0-15,50 84 16,-50-84-16,25 102 0,-25-102 16,8 103-16,-8-103 15,0 102-15,0-102 16,-17 93-16,17-93 16,0 0-16,-33 88 15,33-88-15,-41 79 0,41-79 16,0 0-16,-58 61 15,58-61-15,0 0 0,-74 32 16,74-32-16,0 0 16,0 0-16,-83 5 15,83-5-15,0 0 16,0 0-16,-83-23 0,83 23 16,0 0-16,-66-37 15,66 37-15,-33-56 16,33 56-16,0 0 0,25-65 15,-25 65-15,0 0 16,41-51-16,-41 51 16,0 0-16,66-48 15,-66 48-15,0 0 16,0 0-16,83-18 0,-83 18 16,0 0-16,83 10 15,-83-10-15,0 0 16,74 37-16,-74-37 15,0 0-15,0 0 0,58 60 16,-58-60-16,0 0 16,0 0-16,41 75 0,-41-75 15,0 0-15,33 79 16,-33-79-16,0 0 16,0 0-16,33 56 0,-33-56 15,0 0-15,0 0 16,33 27-16,-33-27 15,0 0-15,67-9 16</inkml:trace>
  <inkml:trace contextRef="#ctx0" brushRef="#br1" timeOffset="204259.518">9527 15555 0,'0'0'0,"0"0"16,0 0-16,0 0 15,0 0-15,0 0 0,0 0 16,0 0-16,0 0 16,0 0-16,0 0 15,75-33-15,-75 33 0,0 0 16,58-4-16,-58 4 16,0 0-16,49 23 15,-49-23-15,50 61 16,-50-61-16,41 84 0,-41-84 15,50 87-15,-50-87 16,49 80-16,-49-80 16,0 0-16,50 74 15,-50-74-15,0 0 0,66 28 16</inkml:trace>
  <inkml:trace contextRef="#ctx0" brushRef="#br1" timeOffset="204560.6321">9982 15537 0,'0'0'16,"0"0"-16,0 0 15,0 0-15,0 0 16,-50 28-16,50-28 0,0 0 16,-49 56-16,49-56 15,-75 83-15,75-83 16,0 0-16,-58 102 16,58-102-16,0 0 0,-41 93 15,41-93-15,0 0 16,-25 74-16</inkml:trace>
  <inkml:trace contextRef="#ctx0" brushRef="#br1" timeOffset="206414.2034">9759 14573 0,'0'0'0,"0"0"16,0 0-16,49 0 16,-49 0-16,83 0 0,-83 0 15,83 10-15,-83-10 16,0 0-16,91 24 15,-91-24-15,0 0 16,0 0-16,82 41 0,-82-41 16,0 0-16,50 47 15,-50-47-15,0 65 16,0-65-16,0 0 0,-41 65 16,41-65-16,0 0 15,0 0-15,0 0 16,-42 56-16,42-56 0,0 0 15,0 0-15,0 0 16,0 0-16,-49 42 0,49-42 16,0 0-16,-9 24 15,9-24-15,0 0 16,25 22-16,-25-22 16,0 0-16,50 42 0,-50-42 15,0 0-15,49 56 16,-49-56-16,0 0 15,9 60-15,-9-60 0,0 0 16,-33 56-16,33-56 16,0 0-16,-58 47 15,58-47-15,0 0 16,0 0-16,0 0 0,-75 18 16,75-18-16,0 0 15,-41 0-15</inkml:trace>
  <inkml:trace contextRef="#ctx0" brushRef="#br1" timeOffset="207349.8086">10959 15337 0,'0'0'0,"0"0"0,25 51 16,-25-51-16,33 74 15,-33-74-15,24 108 16,-24-108-16,17 116 0,-17-116 15,8 111-15,-8-111 16,0 0-16,8 89 16,-8-89-16</inkml:trace>
  <inkml:trace contextRef="#ctx0" brushRef="#br1" timeOffset="207667.1143">10818 15621 0,'0'0'0,"0"0"16,0 0-16,50 0 16,-50 0-16,91 0 15,-91 0-15,107 0 16,-107 0-16,116 4 0,-116-4 16,0 0-16,99-4 15,-99 4-15</inkml:trace>
  <inkml:trace contextRef="#ctx0" brushRef="#br1" timeOffset="209506.0643">12579 15481 0,'0'0'0,"0"0"16,0 0-16,0 0 15,0 0-15,0 0 0,0 0 16,25 14-16,-25-14 15,0 0-15,0 0 16,58 14-16,-58-14 16,0 0-16,66 32 15,-66-32-15,75 47 0,-75-47 16,57 70-16,-57-70 16,50 79-16,-50-79 15,0 0-15,50 84 0,-50-84 16,0 0-16,41 87 0,-41-87 15,0 0-15,33 85 16,-33-85-16,0 0 16,0 0-16,50 69 0,-50-69 15,49 33-15,-49-33 16,0 0-16</inkml:trace>
  <inkml:trace contextRef="#ctx0" brushRef="#br1" timeOffset="209950.4713">13133 15579 0,'0'0'0,"0"0"0,0 0 16,0 0-16,0 0 15,-41 42-15,41-42 16,-41 60-16,41-60 0,-42 84 16,42-84-16,0 0 15,-41 88-15,41-88 0,0 0 16,0 0-16,-41 98 0,41-98 15,0 0-15,-42 93 16,42-93-16,0 0 16,0 0-16,0 0 15,0 0-15,0 0 0,0 0 16,0 0-16,0 0 0,-33 74 16,33-74-1,0 0-15,0 0 0,0 0 16,-16 33-16,16-33 15,0 0-15,0 0 0</inkml:trace>
  <inkml:trace contextRef="#ctx0" brushRef="#br1" timeOffset="215682.5062">13638 15695 0,'0'0'15,"0"0"-15,0 0 0,41 0 0,-41 0 16,83-5-16,-83 5 0,132-14 15,-132 14-15,132-14 16,-132 14-16,0 0 16,0 0-16,124-14 15,-124 14-15,0 0 0,0 0 16,0 0-16,0 0 16,0 0-16,0 0 15,0 0-15,0 0 0,0 0 16,83-18-16,-83 18 15,0 0-15,0 0 0,0 0 16,0 0-16,0 0 16,0 0-16,0 0 15,0 0-15,0 0 0,0 0 16,58-9-16,-58 9 16,0 0-16,0 0 0,0 0 15,0 0-15,0 0 16,0 0-16,0 0 0,0 0 15,0 0-15,0 0 16,0 0-16,0 0 16,0 0-16,0 0 0,0 0 15,0 0-15,0 0 16,0 0-16,0 0 0,0 0 16,0 0-16,0 0 15,0 0-15,0 0 0,0 0 16,0 0-16,0 0 15,0 0-15,0 0 0,0 0 16,0 0-16,0 0 16,0 0-16,0 0 15,0 0-15,0 0 16,0 0-16,0 0 0,0 0 16,0 0-16,0 0 0,0 0 15,0 0-15,0 0 16,0 0-16,0 0 15,0 0-15,0 0 16,0 0-16,0 0 0,0 0 16,0 0-16,0 0 0,0 0 15,0 0-15,0 0 16,0 0-16,0 0 16,0 0-16,0 0 0,0 0 15,0 0-15,0 0 16,0 0-16,0 0 0,0 0 15,0 0-15,0 0 16,0 0-16,0 0 16,0 0-16,0 0 0,0 0 15,0 0-15,0 0 16,0 0-16,0 0 0,0 0 16,0 0-16,0 0 15,0 0-15,0 0 0,0 0 16,0 0-16,0 0 15,0 0-15,0 0 0,0 0 16,0 0-16,0 0 16,0 0-16,0 0 15,0 0-15,0 0 0,0 0 16,0 0-16,0 0 0,0 0 16,0 0-16,0 0 15,0 0-15,0 0 16,0 0-16,0 0 0,0 0 15,0 0-15,0 0 16,0 0-16,0 0 0,0 0 16,0 0-16,0 0 15,0 0-15,0 0 16,0 0-16,0 0 0,0 0 16,0 0-16,0 0 15,0 0-15,0 0 0,0 0 16,0 0-16,0 0 15,0 0-15,0 0 0,0 0 16,0 0-16,0 0 16,0 0-16,0 0 15,0 0-15,0 0 0,0 0 16,0 0-16,0 0 16,0 0-16,0 0 0,0 0 15,0 0-15,0 0 16,0 0-16,0 0 0,0 0 15,0 0-15,0 0 16,0 0-16,0 0 16,0 0-16,0 0 0,0 0 15,0 0-15,0 0 16,0 0-16,0 0 0,0 0 16,25-19-16,-25 19 15,0 0-15,25-14 16</inkml:trace>
  <inkml:trace contextRef="#ctx0" brushRef="#br1" timeOffset="217109.8551">14646 14973 0,'0'0'0,"0"0"16,0 0-16,9 61 15,-9-61-15,25 70 16,-25-70-16,41 117 0,-41-117 16,58 139-16,-58-139 15,41 162-15,-41-162 16,41 159-16,-41-159 0,25 140 15,-25-140-15,25 111 16,-25-111-16,0 0 16,8 98-16,-8-98 15,0 0-15,0 0 0,9 74 16,-9-74-16,0 0 16,0 0-16,0 0 15,0 0-15,0 0 0,0 0 16,0 0-16,0 0 15,0 0-15,0 0 0,0 61 16,0-61-16,0 0 16,0 0-16,0 0 15,0 0-15,0 0 0,0 0 16,0 0-16,0 0 16,0 0-16,0 0 0,0 0 15,0 0-15,0 0 16,0 0-16,0 0 15,0 0-15,0 0 0,0 0 16,0 0-16,0 37 16,0-37-16,0 0 15</inkml:trace>
  <inkml:trace contextRef="#ctx0" brushRef="#br1" timeOffset="229143.6519">11422 14950 0,'0'0'16,"0"0"-16,0 0 0,0 0 16,0 0-16,0 0 0,0 0 15,0-51-15,0 51 16,0 0-16,33-37 15,-33 37-15,0 0 0,49-32 16,-49 32-16,67-19 16,-67 19-16,0 0 15,91 14-15,-91-14 16,107 28-16,-107-28 16,0 0-16,91 42 0,-91-42 15,0 0-15,0 0 16,66 52-16,-66-52 15,0 0-15,41 51 0,-41-51 16,0 0-16,-8 60 16,8-60-16,0 0 15,-41 46-15,41-46 16,0 0-16,-75 46 16,75-46-16,0 0 0,0 0 15,-74 38-15,74-38 16,0 0-16,0 0 15,0 0-15,-58 42 0,58-42 16,0 0-16,-33 28 16,33-28-16,0 0 15,25 23-15,-25-23 0,0 0 16,49 23-16,-49-23 16,83 37-16,-83-37 15,91 32-15,-91-32 16,91 48-16,-91-48 0,74 41 15,-74-41-15,0 0 16,58 60-16,-58-60 16,58 66-16,-58-66 15,42 70-15,-42-70 0,24 79 16,-24-79-16,0 0 16,9 69-16,-9-69 15,-9 80-15,9-80 0,0 0 16,-24 84-16,24-84 15,-50 64-15,50-64 16,-74 42-16,74-42 0,-91 10 16,91-10-16,-116-5 15,116 5-15,-108-33 16,108 33-16,0 0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10-05T16:29:06.75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5447 3403 0,'0'0'0,"0"0"0,-10 42 16,10-42-16,-13 53 15,13-53-15,-21 66 0,21-66 16,-34 75-16,34-75 16,-44 83-16,0 5 15,3-5-15,41-83 16,-41 70-16,0 5 0,1 0 16,40-75-16,-45 74 15,5 8-15,-2 3 16,42-85-16,-40 82 15,2 6-15,1-1 16,37-87-16,-31 83 0,31-83 16,-41 86-16,41-86 15,-34 94-15,34-94 16,-34 97-16,34-97 16,-30 88-16,30-88 0,-28 71 15,28-71-15,-16 54 16,16-54-16,0 0 15,-14 34-15,14-34 16</inkml:trace>
  <inkml:trace contextRef="#ctx0" brushRef="#br0" timeOffset="1">4291 3392 0,'10'7'0,"-10"-7"16,37 33-16,-37-33 0,55 55 16,-55-55-16,71 71 15,1 7-15,-72-78 16,71 77-16,-3-7 16,-7-3-16,-61-67 15,55 67-15,3 6 0,-1 4 16,-57-77-16,58 71 15,0 9-15,-3 0 16,-55-80-16,54 79 16,-3 3-16,7 0 15,-58-82-15,47 76 0,4 1 16,-3-6-16,-48-71 16,38 61-16,-38-61 15,47 63-15,-47-63 16,41 65-16,-41-65 15,41 65-15,-41-65 0,44 59 16,-44-59-16,34 54 16,-34-54-16,24 46 15,-24-46-15,0 0 16</inkml:trace>
  <inkml:trace contextRef="#ctx0" brushRef="#br0" timeOffset="2">4502 3256 0,'0'0'16,"0"0"-16,0 0 0,24-12 16,-24 12-16,37-6 15,-37 6-15,51-1 16,-51 1-16,48-10 16</inkml:trace>
  <inkml:trace contextRef="#ctx0" brushRef="#br0" timeOffset="3">4818 3045 0,'0'0'0,"0"0"15,0 0-15,0 0 16,0 0-16,7 27 16,-7-27-16,17 37 0,-17-37 15,7 47-15,-7-47 16,6 60-16,-6-60 16,0 0-16,0 0 0,0 0 15,4 51-15,-4-51 16,7 27-16</inkml:trace>
  <inkml:trace contextRef="#ctx0" brushRef="#br0" timeOffset="4">4951 3019 0,'0'0'15,"0"0"-15,0 0 16,20-12-16,-20 12 0,24-9 16,-24 9-16,38-2 15,-38 2-15,37 11 16,-37-11-16,0 0 0,37 21 15,-37-21-15,21 33 16,-21-33-16,6 44 16,-6-44-16,-10 40 15,10-40-15,-20 38 0,20-38 16,0 0-16,-27 27 16,27-27-16,0 0 15,0 0-15,0 0 0,-31 13 16,31-13-16,0 0 15,-24 2-15,24-2 16,0 0-16,-10-12 16,10 12-16,0 0 0,17-18 15,-17 18-15,0 0 16,31-8-16,-31 8 16,0 0-16,0 0 0,37 6 15,-37-6-15,0 0 16,0 0-16</inkml:trace>
  <inkml:trace contextRef="#ctx0" brushRef="#br0" timeOffset="5">4815 5103 0,'0'0'0,"0"0"16,0 0-16,23 2 0,-23-2 15,28 0-15,-28 0 16,34-2-16,-34 2 15,0 0-15</inkml:trace>
  <inkml:trace contextRef="#ctx0" brushRef="#br0" timeOffset="6">5060 4964 0,'0'0'0,"0"0"0,0 0 16,0 0-16,7 19 15,-7-19-15,3 29 16,-3-29-16,0 36 16,0-36-16,-3 40 0,3-40 15,0 0-15,0 0 16,0 0-16,0 0 15,-4 34-15,4-34 0,0 0 16,0 0-16,0 23 16,0-23-16,27 8 15,-27-8-15,41-6 0,-41 6 16,0 0-16,44-7 16,-44 7-16,0 0 15,45-18-15,-45 18 0</inkml:trace>
  <inkml:trace contextRef="#ctx0" brushRef="#br0" timeOffset="7">5213 5000 0,'0'0'16,"0"17"-16,0-17 15,3 42-15,-3-42 0,7 63 16,-4 24-16,-3-87 16,0 82-16</inkml:trace>
  <inkml:trace contextRef="#ctx0" brushRef="#br0" timeOffset="8">4298 4375 0,'0'0'0,"0"0"0,0 0 15,0 0-15,0 0 16,37-6-16,-37 6 16,34-12-16,-34 12 0,38-17 15,-38 17-15</inkml:trace>
  <inkml:trace contextRef="#ctx0" brushRef="#br0" timeOffset="9">4604 4176 0,'0'0'0,"0"0"16,0 0-16,0 0 15,-4 17-15,4-17 16,-7 25-16,7-25 0,-3 36 16,3-36-16,0 40 15,0-40-15,3 37 16,-3-37-16,14 26 15,-14-26-15,27 16 0,-27-16 16,38 6-16,-38-6 16,0 0-16,44-4 15,-44 4-15,0 0 16,0 0-16,44-14 0,-44 14 16,0 0-16,0 0 15,24-23-15,-24 23 16,0 0-16,3-23 0,-3 23 15,0 0-15,-17-15 16,17 15-16,0 0 16,-30 2-16,30-2 15,0 0-15,0 0 0,-27 21 16,27-21-16,0 0 16,-14 28-16,14-28 15,17 18-15</inkml:trace>
  <inkml:trace contextRef="#ctx0" brushRef="#br0" timeOffset="10">5366 4134 0,'0'0'0,"0"0"16,0 0-16,0 0 15,0 0-15,7-12 0,-7 12 16,20-9-16,-20 9 16,0 0-16,27-12 0,-27 12 15,0 0-15,31 0 16,-31 0-16,0 0 15,34 15-15,-34-15 16,20 23-16,-20-23 0,10 33 16,-10-33-16,0 0 15,3 38-15,-3-38 16,0 0-16,-3 38 16,3-38-16,0 0 0,-13 37 15,13-37-15,0 0 16,-21 28-16,21-28 15,0 0-15,-30 16 0,30-16 16,0 0-16,0 0 16,-31 2-16,31-2 15,0 0-15,0 0 0,0 0 16,0 0-16,-20-12 16,20 12-16,0 0 15,-4-25-15,4 25 0,0 0 16,0 0-16,11-19 15,-11 19-15,0 0 16,0 0-16,20-11 16,-20 11-16,0 0 0,24 9 15,-24-9-15,0 0 16,34 16-16,-34-16 16,0 0-16,27 23 0,-27-23 15,0 0-15,24 9 16</inkml:trace>
  <inkml:trace contextRef="#ctx0" brushRef="#br0" timeOffset="11">1469 5815 0,'0'0'0,"0"0"15,0 0-15,27-25 16,-27 25-16,0 0 0,27-19 16,-27 19-16,38-6 15,-38 6-15,37 6 16,-37-6-16,30 26 0,-30-26 15,28 39-15,-28-39 16,23 44-16,-23-44 16,0 0-16,28 42 15,-28-42-15,0 0 0,0 0 16</inkml:trace>
  <inkml:trace contextRef="#ctx0" brushRef="#br0" timeOffset="12">1700 5715 0,'0'0'0,"0"0"16,0 0-16,-14 23 15,14-23-15,-20 27 0,20-27 16,-20 38-16,20-38 16,-21 46-16,21-46 0,-17 46 15,17-46 1,0 0-16,-17 38 0,17-38 16,0 0-16,-14 25 15,14-25-15</inkml:trace>
  <inkml:trace contextRef="#ctx0" brushRef="#br0" timeOffset="13">1673 5440 0,'0'0'0,"0"0"16,13-21-16,-13 21 15,17-20-15,-17 20 16,27-7-16,-27 7 16,0 0-16,31 6 0,-31-6 15,27 22-15,-27-22 16,24 39-16,-24-39 15,4 44-15,-4-44 16,-4 44-16,4-44 0,-20 40 16,20-40-16,0 0 15,-24 31-15,24-31 16,0 0-16,-34 15 0,34-15 16,0 0-16,-27 2 15,27-2-15,0 0 16,-14-15-16,14 15 0,0 0 15,0 0-15,0 0 16,0 0-16,0-25 16,0 25-16,0 0 15,21-13-15,-21 13 0,0 0 16,23 3-16,-23-3 16,0 0-16,31 15 15,-31-15-15,0 0 0</inkml:trace>
  <inkml:trace contextRef="#ctx0" brushRef="#br0" timeOffset="14">1965 5853 0,'0'0'0,"0"0"0,41-6 16,-41 6-16,48-7 15,-48 7-15,54-14 16,-54 14-16,51-23 0</inkml:trace>
  <inkml:trace contextRef="#ctx0" brushRef="#br0" timeOffset="15">2390 5566 0,'0'0'0,"0"0"15,0 0-15,0 0 0,-14 34 16,14-34-16,-6 50 16,6-50-16,-3 67 15,3-67-15,3 67 16,-3-67-16,20 57 0,-20-57 15,31 42-15,-31-42 16,40 27-16,-40-27 16,48 6-16,-48-6 15,38-14-15,-38 14 0,37-30 16,-37 30-16,0 0 16,14-40-16,-14 40 15,0 0-15,-4-36 16,4 36-16,0 0 0,-21-27 15,21 27-15,-37-4 16,37 4-16,-30 19 0,30-19 16,0 0-16,-24 31 15,24-31-15,0 0 16,0 32-16,0-32 16,20 17-16</inkml:trace>
  <inkml:trace contextRef="#ctx0" brushRef="#br0" timeOffset="16">2693 5752 0,'0'0'16,"0"0"-16,0 0 0,0 0 15,0 0-15,0 0 16,27-4-16,-27 4 16,34-4-16,-34 4 0,34 0 15,-34 0-15,34 8 16,-34-8-16,27 19 16,-27-19-16,20 28 0,-20-28 15,21 37-15,-21-37 16,20 34-16,-20-34 15,28 25-15,-28-25 16,30 7-16</inkml:trace>
  <inkml:trace contextRef="#ctx0" brushRef="#br0" timeOffset="17">2938 5735 0,'0'0'0,"0"0"0,-18 26 15,18-26-15,-20 33 16,20-33-16,-20 38 0,20-38 15,0 0-15,-17 40 16,17-40-16,0 0 16,0 0-16,-17 34 15,17-34-15,0 0 0,-10 20 16,10-20-16</inkml:trace>
  <inkml:trace contextRef="#ctx0" brushRef="#br0" timeOffset="18">3343 5595 0,'0'0'15,"0"0"-15,3 30 16,-3-30-16,6 46 16,-6-46-16,14 57 0,-14-57 15,14 64-15,-14-64 16,0 0-16,14 48 16,-14-48-16,9 21 0</inkml:trace>
  <inkml:trace contextRef="#ctx0" brushRef="#br0" timeOffset="19">3285 5730 0,'0'0'0,"0"0"0,37-9 16,-37 9-16,44-9 15,-44 9-15,58-12 0,-58 12 16,61-21-16</inkml:trace>
  <inkml:trace contextRef="#ctx0" brushRef="#br0" timeOffset="20">3638 5530 0,'0'0'0,"0"0"0,21-4 16,-21 4-16,30-10 15,-30 10-15,45 0 16,-45 0-16,44 10 0,-44-10 16,37 21-16,-37-21 15,34 30-15,-34-30 16,10 44-16,-10-44 15,-7 49-15,7-49 0,-20 49 16,20-49-16,-31 46 16,31-46-16,-30 31 15,30-31-15,0 0 16,-37 13-16,37-13 0,0 0 16,-31-2-16,31 2 15,-21-19-15,21 19 16,-6-33-16,6 33 0,13-32 15,-13 32-15,27-19 16,-27 19-16,34-6 16,-34 6-16,0 0 15,31 8-15,-31-8 16,0 0-16,27 21 0,-27-21 16,34 21-16</inkml:trace>
  <inkml:trace contextRef="#ctx0" brushRef="#br0" timeOffset="21">3965 5673 0,'0'0'15,"0"0"-15,0 0 0,13-3 16,-13 3-16,0 0 15,24-6-15,-24 6 16,0 0-16,38 0 0,-38 0 16,40 7-16,-40-7 15,38 17-15,-38-17 16,34 29-16,-34-29 0,27 29 16,-27-29-16,0 0 15</inkml:trace>
  <inkml:trace contextRef="#ctx0" brushRef="#br0" timeOffset="22">4213 5660 0,'0'0'0,"0"0"16,0 0-16,-21 25 16,21-25-16,-13 32 15,13-32-15,-14 38 16,14-38-16,0 0 0,0 0 16,-10 37-16,10-37 15,0 23-15,0-23 16</inkml:trace>
  <inkml:trace contextRef="#ctx0" brushRef="#br0" timeOffset="23">4420 5696 0,'0'0'15,"0"0"-15,41-11 16,-41 11-16,51-6 0,-51 6 16,58-2-16,-58 2 0,0 0 15,57-6-15,-57 6 16</inkml:trace>
  <inkml:trace contextRef="#ctx0" brushRef="#br0" timeOffset="24">4770 5541 0,'0'0'0,"7"10"0,-7-10 15,14 25-15,-14-25 16,17 36-16,-17-36 15,13 50-15,-13-50 16,10 53-16,-10-53 16,0 0-16,7 44 0,-7-44 15</inkml:trace>
  <inkml:trace contextRef="#ctx0" brushRef="#br0" timeOffset="25">4968 5528 0,'0'0'15,"0"0"-15,16-6 16,-16 6-16,21 0 0,-21 0 15,34 11-15,-34-11 16,31 20-16,-31-20 16,30 29-16,-30-29 0,18 36 15,-18-36-15,3 38 16,-3-38-16,-7 42 16,7-42-16,-17 37 15,17-37-15,0 0 0,-30 28 16,30-28-16,0 0 15,0 0-15,-28 16 16,28-16-16,0 0 0,-30-5 16,30 5-16,-14-19 15,14 19-15,0 0 16,3-28-16,-3 28 0,24-21 16,-24 21-16,31-4 15,-31 4-15,37 7 16,-37-7-16,31 21 15,-31-21-15,0 0 0,24 31 16,-24-31-16,0 0 16,17 29-16</inkml:trace>
  <inkml:trace contextRef="#ctx0" brushRef="#br0" timeOffset="26">4070 5707 0,'0'0'16,"0"0"-16,0 0 0,21 5 15,-21-5-15,27 7 16,-27-7-16,30 16 15,-30-16-15,34 18 0,-34-18 16,38 21-16,-38-21 16,0 0-16,30 25 15,-30-25-15,0 0 16,24 25-16,-24-25 0,0 0 16,0 0-16,13 17 15</inkml:trace>
  <inkml:trace contextRef="#ctx0" brushRef="#br1" timeOffset="27">1469 5413 0,'-10'17'15,"10"-17"-15,-38 50 16,-2 29-16,40-79 0,-35 86 15,15 4-15,10 1 16,10-91-16,7 79 16,6-1-16,14-4 15,-27-74-15,34 69 16,14-5-16,-48-64 16,58 49-16</inkml:trace>
  <inkml:trace contextRef="#ctx0" brushRef="#br1" timeOffset="28">2669 5262 0,'14'4'15,"-14"-4"-15,47 17 16,28 21-16,10 22 16,-85-60-16,71 65 0,-9 11 15,-15 2-15,-47-78 16,28 73-16,-28-73 16,13 82-16,-13-82 15,0 92-15,-13 6 16,-11-16-16,24-82 0,-38 65 15,38-65-15</inkml:trace>
  <inkml:trace contextRef="#ctx0" brushRef="#br1" timeOffset="29">1496 6767 0,'0'0'16,"0"0"-16,0 0 15,0 0-15,0 0 0,10-23 16,-10 23-16,24-26 16,-24 26-16,0 0 15,31-28-15,-31 28 0,0 0 16,34-9-16,-34 9 16,33 14-16,-33-14 15,31 38-15,-31-38 16,31 55-16,-31-55 0,27 59 15,-27-59-15,24 52 16,-24-52-16,0 0 16,31 38-16,-31-38 15,30 14-15,-30-14 0,30-14 16</inkml:trace>
  <inkml:trace contextRef="#ctx0" brushRef="#br1" timeOffset="30">1765 6670 0,'0'0'0,"0"0"0,-21 31 16,21-31-16,-23 43 15,23-43-15,-31 62 16,31-62-16,-34 62 16,34-62-16,-24 60 0,24-60 15,0 0-15,0 0 16,0 0-16,-10 42 16,10-42-16</inkml:trace>
  <inkml:trace contextRef="#ctx0" brushRef="#br1" timeOffset="31">2142 6421 0,'-7'12'16,"7"-12"-16,-17 40 16,17-40-16,-24 69 15,24-69-15,-20 86 16,20-86-16,-17 93 0,17-93 15,-3 88-15,3-88 16,0 79-16,0-79 16,10 63-16,-10-63 15,0 0-15</inkml:trace>
  <inkml:trace contextRef="#ctx0" brushRef="#br1" timeOffset="32">2203 6687 0,'0'0'0,"0"0"0,0 0 15,0 0-15,14-4 16,-14 4-16,24-2 15,-24 2-15,33 0 0,-33 0 16,45 14-16,-45-14 16,37 28-16,-37-28 0,31 40 15,-31-40-15,24 50 16,-24-50-16,0 0 16,16 50-16,-16-50 15,0 0-15,24 33 16,-24-33-16</inkml:trace>
  <inkml:trace contextRef="#ctx0" brushRef="#br1" timeOffset="33">2441 6685 0,'0'0'0,"0"0"16,-23 38-16,23-38 16,-28 48-16,28-48 15,-34 58-15,34-58 16,0 0-16,0 0 0,-27 55 16,27-55-16,-13 30 15,13-30-15</inkml:trace>
  <inkml:trace contextRef="#ctx0" brushRef="#br1" timeOffset="34">2570 6762 0,'0'0'15,"0"0"-15,0 0 0,0 0 0,44-14 16,-44 14-16,58-13 16,-58 13-16,72-17 15,-72 17-15</inkml:trace>
  <inkml:trace contextRef="#ctx0" brushRef="#br1" timeOffset="35">2958 6574 0,'-7'10'15,"7"-10"-15,-24 28 16,24-28-16,-20 46 0,20-46 15,-10 52-15,10-52 16,3 52-16,-3-52 16,24 44-16,-24-44 0,44 28 15,-44-28-15,45 16 16,-45-16-16,47-6 16,-47 6-16,0 0 15,41-20-15,-41 20 0,0 0 16,24-30-16,-24 30 15,0 0-15,3-32 16,-3 32-16,-20-29 0,20 29 16,-34-12-16,34 12 15,-41 6-15,41-6 16,-35 19-16,35-19 16,0 0-16,-20 31 0,20-31 15,4 29-15,-4-29 16,23 7-16</inkml:trace>
  <inkml:trace contextRef="#ctx0" brushRef="#br1" timeOffset="36">3002 6417 0,'0'0'0,"11"6"15,-11-6-15,34 27 0,-34-27 16,51 46-16,-51-46 15,58 63-15,-58-63 16,54 69-16,-54-69 0,34 69 16,-34-69-16,20 65 15,-20-65-15,7 59 16,-7-59-16,-7 52 16,7-52-16,0 0 15,-13 49-15,13-49 0,0 0 16</inkml:trace>
  <inkml:trace contextRef="#ctx0" brushRef="#br1" timeOffset="37">3516 6553 0,'0'0'0,"0"0"15,10 29-15,-10-29 0,21 38 16,-21-38-16,20 56 16,-20-56-16,17 57 15,-17-57-15,0 0 0,0 0 16,7 53-16,-7-53 16</inkml:trace>
  <inkml:trace contextRef="#ctx0" brushRef="#br1" timeOffset="38">3489 6729 0,'0'0'0,"0"0"0,17-8 15,-17 8 1,34-17-16,-34 17 0,47-17 15,-47 17-15,44-23 16,-44 23-16,45-25 16</inkml:trace>
  <inkml:trace contextRef="#ctx0" brushRef="#br1" timeOffset="39">3801 6486 0,'0'0'0,"0"0"15,0 0-15,0 0 0,0 0 16,0 0-16,31-17 16,-31 17-16,41-6 15,-41 6-15,47 10 0,-47-10 16,51 19-16,-51-19 16,38 38-16,-38-38 15,24 50-15,-24-50 16,3 57-16,-3-57 0,-10 60 15,10-60-15,-24 61 16,24-61-16,-34 48 16,34-48-16,-41 30 15,41-30-15,0 0 0,-34 11 16,34-11-16,-27-13 16,27 13-16,-17-31 15,17 31-15,-4-44 16,4 44-16,0 0 0,11-45 15,-11 45-15,0 0 16,24-25-16,-24 25 16,40-2-16,-40 2 0,48 23 15,-48-23-15,37 38 16,-37-38-16,31 40 16,-31-40-16,27 25 15,-27-25-15</inkml:trace>
  <inkml:trace contextRef="#ctx0" brushRef="#br1" timeOffset="40">4332 6311 0,'-10'7'0,"10"-7"0,-17 29 15,17-29-15,-21 59 16,21-59-16,-17 71 16,17-71-16,-3 76 0,3-76 15,3 71-15,-3-71 16,10 61-16,-10-61 0,0 0 15,17 46-15,-17-46 16,21 21-16</inkml:trace>
  <inkml:trace contextRef="#ctx0" brushRef="#br1" timeOffset="41">4400 6534 0,'0'0'0,"0"0"15,20-12-15,-20 12 16,34-6-16,-34 6 16,37 0-16,-37 0 0,42 10 15,-42-10-15,37 21 16,-37-21-16,30 31 15,-30-31-15,24 34 16,-24-34-16,20 35 0,-20-35 16,24 23-16</inkml:trace>
  <inkml:trace contextRef="#ctx0" brushRef="#br1" timeOffset="42">4726 6498 0,'0'0'0,"0"0"0,-27 15 16,27-15-16,-31 31 15,31-31-15,-34 44 16,34-44-16,0 0 0,-30 51 15,30-51-15,0 0 16,0 0-16,-20 44 16,20-44-16,0 21 15</inkml:trace>
  <inkml:trace contextRef="#ctx0" brushRef="#br1" timeOffset="43">4821 6599 0,'0'0'0,"0"0"15,55-11-15,-55 11 0,64-8 16,-64 8-16,79-12 16,-79 12-16</inkml:trace>
  <inkml:trace contextRef="#ctx0" brushRef="#br1" timeOffset="44">5243 6366 0,'0'0'0,"0"0"15,0 0-15,-23 27 16,23-27-16,-28 34 0,28-34 15,-17 48-15,17-48 16,-6 47-16,6-47 16,13 46-16,-13-46 0,34 39 15,-34-39-15,41 25 16,-41-25-16,48 11 16,-48-11-16,47-6 15,-47 6-15,37-21 0,-37 21 16,0 0-16,0 0 15,21-30-15,-21 30 16,0-33-16,0 33 0,-21-29 16,21 29-16,-33-5 15,33 5-15,-41 9 16,41-9-16,0 0 16,-31 25-16,31-25 0,-13 35 15,13-35-15,10 32 16,-10-32-16,30 12 15</inkml:trace>
  <inkml:trace contextRef="#ctx0" brushRef="#br1" timeOffset="45">5298 6136 0,'0'0'16,"0"0"-16,30 19 16,-30-19-16,58 38 0,3 16 15,-61-54-15,68 67 16,-68-67-16,55 71 15,-55-71-15,41 74 16,-41-74-16,23 77 16,-23-77-16,4 67 0,-4-67 15,-11 61-15,11-61 16,0 0-16,0 0 16</inkml:trace>
  <inkml:trace contextRef="#ctx0" brushRef="#br1" timeOffset="46">2468 7712 0,'0'0'0,"0"0"0,0 0 15,0 0-15,0 0 16,0 0-16,41-6 0,-41 6 16,0 0-16,34 0 15,-34 0-15,44 4 16,-44-4-16,38 17 15,-38-17-15,27 33 0,-27-33 16,24 46-16,-24-46 16,24 55-16,-24-55 15,20 54-15,-20-54 16,0 0-16,20 44 0,-20-44 16,27 19-16,-27-19 15,28-4-15</inkml:trace>
  <inkml:trace contextRef="#ctx0" brushRef="#br1" timeOffset="47">2771 7684 0,'0'0'0,"0"0"0,0 0 16,-14 26-16,14-26 16,-23 36-16,23-36 15,-28 48-15,28-48 16,-34 54-16,34-54 0,0 0 16,-23 46-16,23-46 15,0 0-15,-11 29 16,11-29-16</inkml:trace>
  <inkml:trace contextRef="#ctx0" brushRef="#br1" timeOffset="48">3023 7586 0,'0'0'0,"0"0"15,3 34-15,-3-34 16,0 46-16,0-46 16,7 58-16,-7-58 0,7 61 15,-7-61-15,7 50 16,-7-50-16,0 0 0,0 0 15,7 36-15,-7-36 16,0 0-16</inkml:trace>
  <inkml:trace contextRef="#ctx0" brushRef="#br1" timeOffset="49">2978 7733 0,'0'0'15,"0"0"-15,0 0 16,0 0-16,0 0 0,35-2 16,-35 2-16,44-6 15,-44 6-15,58-7 16,-58 7-16,51-12 16,-51 12-16,54-21 0</inkml:trace>
  <inkml:trace contextRef="#ctx0" brushRef="#br1" timeOffset="50">3288 7553 0,'0'0'16,"0"0"-16,0 0 0,20 0 15,-20 0-15,35 6 16,-35-6-16,37 17 15,-37-17-15,41 25 0,-41-25 16,33 38-16,-33-38 16,14 48-16,-14-48 15,0 55-15,0-55 16,-17 56-16,17-56 0,-27 48 16,27-48-16,-34 36 15,34-36-15,-38 13 16,38-13-16,0 0 0,-37-5 15,37 5-15,0 0 16,-27-21-16,27 21 16,-10-33-16,10 33 15,0 0-15,7-32 0,-7 32 16,30-19-16,-30 19 16,44-4-16,-44 4 15,44 17-15,-44-17 0,0 0 16,35 30-16,-35-30 15,0 0-15,30 25 16,-30-25-16,28 12 16</inkml:trace>
  <inkml:trace contextRef="#ctx0" brushRef="#br1" timeOffset="51">3407 7347 0,'0'0'16,"0"0"-16,24 19 15,-24-19-15,37 38 0,-37-38 16,51 67-16,-51-67 15,55 90-15,-55-90 16,37 99-16,-37-99 16,27 102-16,-27-102 15,6 90-15,-6-90 0,-13 78 16,13-78-16,0 0 16,-27 62-16</inkml:trace>
  <inkml:trace contextRef="#ctx0" brushRef="#br1" timeOffset="52">2472 7402 0,'-7'14'15,"7"-14"-15,-24 30 16,24-30-16,-30 56 15,30-56-15,-28 76 0,28-76 16,-20 92-16,20-92 16,-7 98-16,7-98 15,4 99-15,-4-99 16,20 86-16,-20-86 0,41 60 16</inkml:trace>
  <inkml:trace contextRef="#ctx0" brushRef="#br1" timeOffset="53">3883 7385 0,'0'0'0,"0"0"16,0 0-16,0 0 16,-20 34-16,20-34 15,-21 52-15,21-52 16,-27 73-16,27-73 0,-21 84 16,21-84-16,-9 92 15,9-92-15,-4 92 16,4-92-16,7 83 15,-7-83-15,20 66 0,-20-66 16</inkml:trace>
  <inkml:trace contextRef="#ctx0" brushRef="#br1" timeOffset="54">3924 7641 0,'0'0'0,"0"0"16,0 0-16,20-5 16,-20 5-16,38-4 15,-38 4-15,44-2 16,-44 2-16,51 2 0,-51-2 15,0 0-15,41 6 16,-41-6-16,34 19 16,-34-19-16,17 28 0,-17-28 15,10 42-15,-10-42 16,3 52-16,-3-52 16,4 54-16,-4-54 15,10 46-15,-10-46 0,27 26 16</inkml:trace>
  <inkml:trace contextRef="#ctx0" brushRef="#br1" timeOffset="55">4287 7632 0,'0'0'0,"0"0"16,-20 9-16,20-9 0,-24 19 15,24-19-15,-34 31 16,34-31-16,-40 46 16,40-46-16,0 0 15,-34 42-15,34-42 16,0 0-16,0 0 0,-17 28 15</inkml:trace>
  <inkml:trace contextRef="#ctx0" brushRef="#br1" timeOffset="56">4356 7673 0,'0'0'15,"0"0"-15,51-9 16,-51 9-16,68-17 16,-68 17-16,71-19 0,-71 19 15,75-23-15</inkml:trace>
  <inkml:trace contextRef="#ctx0" brushRef="#br1" timeOffset="57">4753 7504 0,'0'0'0,"0"0"0,0 0 15,0 0-15,-6 36 16,6-36-16,-11 44 15,11-44-15,-3 55 0,3-55 16,3 58-16,-3-58 16,14 53-16,-14-53 15,27 42-15,-27-42 16,41 29-16,-41-29 0,48 7 16,-48-7-16,40-14 15,-40 14-15,31-31 16,-31 31-16,0 0 15,10-38-15,-10 38 0,-7-39 16,7 39-16,-27-28 16,27 28-16,-34-14 15,34 14-15,-37 2 0,37-2 16,-41 16-16,41-16 16,0 0-16,-21 28 15,21-28-15,0 31 16,0-31-16,21 17 0</inkml:trace>
  <inkml:trace contextRef="#ctx0" brushRef="#br1" timeOffset="58">4774 7207 0,'10'6'0,"-10"-6"15,34 30-15,-34-30 0,64 65 16,5 22-16,-1-1 15,-68-86-15,44 80 16,-17-5-16,-27-75 16,7 72-16,-7-72 0,-10 78 15,10-78-15,-34 79 16,34-79-16,-48 65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10-05T16:31:39.6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2 6867 0,'0'0'0,"0"0"16,-39-25-16,39 25 15,-40-11-15,40 11 16,-55 0-16,55 0 16,-49 25-16,49-25 0,-50 53 15,50-53-15,-30 69 16,30-69-16,0 0 15,-10 68-15,10-68 0,0 0 16,15 53-16,-15-53 16,0 0-16,35 22 15,-35-22-15,55-6 16,-55 6-16,54-27 0,-54 27 16,0 0-16,0 0 15,40-45-15,-40 45 16,0 0-16,0 0 0,0 0 15,0 0-15,0 0 16,30-42-16,-30 42 0,29-14 16,-29 14-16,31 14 15,-31-14-15,34 42 16,-34-42-16,50 53 16,-50-53-16,0 0 15,54 45-15,-54-45 0,55 16 16</inkml:trace>
  <inkml:trace contextRef="#ctx0" brushRef="#br0" timeOffset="1">2140 6847 0,'0'0'0,"0"0"0,50-3 15,-50 3-15,65-2 16,-65 2-16,0 0 0,69-6 15,-69 6-15</inkml:trace>
  <inkml:trace contextRef="#ctx0" brushRef="#br0" timeOffset="2">2215 7054 0,'0'0'0,"0"0"15,25 12-15,-25-12 0,44-4 16,-44 4-16,75 0 16,-75 0-16,69-8 15</inkml:trace>
  <inkml:trace contextRef="#ctx0" brushRef="#br0" timeOffset="3">2697 6534 0,'0'0'0,"0"0"16,0 0-16,0 0 15,10 47-15,-10-47 0,15 79 16,-15-79-16,15 101 16,-15-101-16,9 120 15,-9-120-15,11 117 0,-11-117 16,0 0-16,9 90 15,-9-90-15,0 0 0</inkml:trace>
  <inkml:trace contextRef="#ctx0" brushRef="#br0" timeOffset="4">2990 6749 0,'0'0'0,"0"0"15,0 0-15,0 0 16,0 0-16,-20 45 16,20-45-16,-5 62 15,5-62-15,10 64 0,-10-64 16,40 53-16,-40-53 15,75 42-15,-75-42 16,84 14-16,-84-14 0,85-8 16,-85 8-16,54-34 15,-54 34-15,30-65 16,-30 65-16,-5-69 16,5 69-16,0 0 0,-35-71 0,35 71 15,-55-63-15,55 63 16,-74-51-16,74 51 15,-75-31-15,75 31 0,-64-11 16,64 11-16,-55 14 16,55-14-16,-35 28 15,35-28-15,0 25 16</inkml:trace>
  <inkml:trace contextRef="#ctx0" brushRef="#br0" timeOffset="5">3423 6839 0,'0'0'16,"0"0"-16,0 0 15,0 0-15,0 0 0,0 0 16,0 0-16,24-17 15,-24 17-15,0 0 16,35-11-16,-35 11 0,40 8 16,-40-8-16,35 34 15,-35-34-15,35 48 16,-35-48-16,29 55 0,-29-55 16,0 0-16,35 39 15,-35-39-15,35 17 16</inkml:trace>
  <inkml:trace contextRef="#ctx0" brushRef="#br0" timeOffset="6">3636 6817 0,'0'0'0,"0"0"0,-44 55 15,44-55-15,-55 70 16,55-70-16,-60 79 0,60-79 16,-54 78-16,54-78 15</inkml:trace>
  <inkml:trace contextRef="#ctx0" brushRef="#br0" timeOffset="7">5237 6433 0,'5'22'16,"-5"-22"-16,5 65 0,-5-65 16,20 100-16,-20-100 15,25 118-15,-25-118 16,25 109-16,-25-109 15,0 0-15,0 0 16,0 0-16,0 0 0,0 0 16,20 84-16,-20-84 15,19 45-15,-19-45 0,15-8 16,-15 8-16,20-53 16,-20 53-16,35-62 15,-35 62-15,35-56 16,-35 56-16,54-36 0,-54 36 15,60-12-15,-60 12 16,0 0-16,60 12 16,-60-12-16,25 27 0,-25-27 15,0 48-15,0-48 16,-30 65-16,30-65 16,-60 64-16,60-64 15,0 0-15,-60 47 0,60-47 16,-64 17-16,64-17 15,-65-11-15,65 11 16,-40-47-16,40 47 0</inkml:trace>
  <inkml:trace contextRef="#ctx0" brushRef="#br0" timeOffset="8">5789 6609 0,'0'0'0,"0"0"0,40-8 16,-40 8-16,69-3 15,-69 3-15,85 3 0,-85-3 16,0 0-16,79 0 16</inkml:trace>
  <inkml:trace contextRef="#ctx0" brushRef="#br0" timeOffset="9">5849 6850 0,'0'0'0,"0"0"16,74 0-16,-74 0 16,104 3-16,-104-3 15</inkml:trace>
  <inkml:trace contextRef="#ctx0" brushRef="#br0" timeOffset="10">6699 6478 0,'-6'-23'0,"6"23"16,-20-42-16,20 42 16,-44-49-16,44 49 15,-55-43-15,55 43 16,-70-16-16,70 16 15,-54 5-15,54-5 0,-45 28 16,45-28-16,0 0 16,-30 45-16,30-45 15,-5 50-15,5-50 0,30 51 16,-30-51-16,55 41 16,-55-41-16,69 25 15,-69-25-15,65 0 0,-65 0 16,49-27-16,-49 27 15,41-42-15,-41 42 16,0 0-16,0 0 16,0 0-16,0 0 0,0 0 15,20-51-15,-20 51 16,0 0-16,14-30 16,-14 30-16,0 0 15,0 0-15,5 55 0,-5-55 16,10 82-16,-10-82 15,25 100-15,-25-100 16,30 101-16,-30-101 0,30 87 16,-30-87-16</inkml:trace>
  <inkml:trace contextRef="#ctx0" brushRef="#br0" timeOffset="11">2413 7870 0,'0'0'0,"0"0"16,-19 45-16,19-45 15,-20 65-15,20-65 16,-25 83-16,25-83 0,-25 104 16,25-104-16,-25 114 15,25-114-15,-24 129 16,13 6-16,11-135 16,-4 125-16,4-125 15,9 129-15,-9-129 0,35 111 16,-35-111-16,45 82 15,-45-82-15,49 33 16</inkml:trace>
  <inkml:trace contextRef="#ctx0" brushRef="#br0" timeOffset="12">2717 8164 0,'0'0'0,"0"0"16,-5 48-16,5-48 16,0 66-16,0-66 15,5 104-15,-5-104 0,5 129 16,-5-129-16,9 123 16,-9-123-16,0 0 15,0 0-15,15 92 0,-15-92 16,20 39-16,-20-39 15</inkml:trace>
  <inkml:trace contextRef="#ctx0" brushRef="#br0" timeOffset="13">2935 8301 0,'0'0'0,"0"0"16,-9 70-16,9-70 0,0 92 15,0-92-15,24 90 16,-24-90-16,50 70 16,-50-70-16,79 33 15,-79-33-15,80 0 0,-80 0 16,79-28-16,-79 28 15,40-64-15,-40 64 16,5-90-16,-5 90 0,-29-86 16,29 86-16,-65-79 15,65 79-15,-75-47 16,75 47-16,-79-28 16,79 28-16,-75-9 0,75 9 15,0 0-15,-49 12 16,49-12-16</inkml:trace>
  <inkml:trace contextRef="#ctx0" brushRef="#br0" timeOffset="14">3477 8460 0,'0'0'0,"0"0"0,0 0 0,0 0 15,30-10-15,-30 10 16,40-6-16,-40 6 16,49 3-16,-49-3 0,45 22 15,-45-22-15,40 53 16,-40-53-16,35 70 0,-35-70 15,49 73-15,-49-73 16,40 56-16,-40-56 16,40 24-16,-40-24 15</inkml:trace>
  <inkml:trace contextRef="#ctx0" brushRef="#br0" timeOffset="15">3895 8410 0,'0'0'0,"0"0"16,-35 40-16,35-40 16,-40 63-16,40-63 15,-50 93-15,50-93 16,-54 103-16,54-103 0,0 0 15,-35 90-15,35-90 16,0 0-16,-10 42 16,10-42-16,20-12 0</inkml:trace>
  <inkml:trace contextRef="#ctx0" brushRef="#br0" timeOffset="16">4278 8192 0,'0'0'16,"0"0"-16,15 42 15,-15-42-15,30 75 16,-30-75-16,34 112 0,-34-112 15,35 118-15,-35-118 16,0 0-16,25 100 16,-25-100-16,0 0 0,0 0 15</inkml:trace>
  <inkml:trace contextRef="#ctx0" brushRef="#br0" timeOffset="17">4193 8382 0,'0'0'16,"0"0"-16,70-17 16,-70 17-16,99-13 0,-99 13 15,110-24-15,-110 24 16</inkml:trace>
  <inkml:trace contextRef="#ctx0" brushRef="#br0" timeOffset="18">5103 8027 0,'-15'-17'0,"15"17"16,-60-27-16,60 27 0,-69-18 15,69 18-15,-70 3 16,70-3-16,-65 28 16,65-28-16,-35 47 15,35-47-15,0 54 0,0-54 16,31 56-16,-31-56 15,49 36-15,-49-36 16,55 19-16,-55-19 0,60-19 16,-60 19-16,44-50 15,-44 50-15,0 0 0,0 0 16,40-67-16,-40 67 0,0 0 16,0 0-16,0 0 0,0 0 15,20-45-15,-20 45 16,0 0-16,0 0 15,10 22-15,-10-22 0,5 78 16,-5-78-16,5 107 16,-5-107-16,10 120 15,-10-120-15,15 115 16,-15-115-16,0 0 0,20 80 16,-20-80-16,19 35 15</inkml:trace>
  <inkml:trace contextRef="#ctx0" brushRef="#br0" timeOffset="19">4973 7572 0,'0'0'0,"0"0"16,55 30-16,-55-30 16,85 56-16,14 31 15,-9 8-15,-90-95 16,69 100-16,-9 6 0,-60-106 15,40 112-15,-40-112 16,25 123-16,-25-123 16,14 133-16,-14-133 15,0 128-15,0-128 0,-10 114 16,10-114-16,-14 79 16,14-79-16,0 0 15,-30 41-15,30-41 16,-15-11-16</inkml:trace>
  <inkml:trace contextRef="#ctx0" brushRef="#br0" timeOffset="20">5347 7429 0,'0'0'0,"0"0"16,29-34-16,-29 34 15,45-13-15,-45 13 16,55 5-16,-55-5 0,55 28 15,-55-28-15,44 56 16,-44-56-16,30 75 16,-30-75-16,10 76 15,-10-76-15,-25 67 16,25-67-16,-39 50 0,39-50 16,-46 28-16,46-28 15,-54 0-15,54 0 16,0 0-16,-50-19 0,50 19 15,0 0-15,0 0 16,-34-40-16,34 40 16,0 0-16,-11-41 0,11 41 15,25-29-15,-25 29 16,50-5-16,-50 5 16,59 14-16,-59-14 15,61 22-15,-61-22 0,0 0 16,64 20-16,-64-20 15,59 8-15,-59-8 16</inkml:trace>
  <inkml:trace contextRef="#ctx0" brushRef="#br0" timeOffset="21">3348 4753 0,'0'0'0,"0"0"0,0 0 15,40-28-15,-40 28 16,49-17-16,-49 17 15,65-5-15,-65 5 0,64 11 16,-64-11-16,65 30 16,-65-30-16,40 39 15,-40-39-15,25 54 16,-25-54-16,5 56 0,-5-56 16,-15 58-16,15-58 15,-30 51-15,30-51 16,0 0-16,-45 39 15,45-39-15,0 0 0,0 0 16,-54 22-16,54-22 16,0 0-16,0 0 0,-45 0 15,45 0-15,0 0 16,-25-30-16,25 30 16,0-40-16,0 40 15,0 0-15,0 0 0,0 0 16,30-36-16,-30 36 15,45-20-15,-45 20 16,0 0-16,49 9 16,-49-9-16,0 0 15,45 25-15,-45-25 0,0 0 16,50 33-16,-50-33 16,0 0-16,59 20 15</inkml:trace>
  <inkml:trace contextRef="#ctx0" brushRef="#br0" timeOffset="22">4034 4898 0,'0'0'0,"0"0"0,0 0 15,0 0-15,-34-11 16,34 11-16,-45 0 16,45 0-16,-50 14 0,50-14 15,0 0-15,-39 31 16,39-31-16,0 0 16,-16 36-16,16-36 0,0 0 15,5 39-15,-5-39 16,35 23-16,-35-23 15,0 0-15,50 3 16,-50-3-16,0 0 0,50-20 16,-50 20-16,0 0 15,0 0-15,0 0 16,0 0-16,39-37 0,-39 37 16,0 0-16,0 0 15,30-33-15,-30 33 16,20-9-16,-20 9 0,0 0 15,30 17-15,-30-17 16,40 31-16,-40-31 16,0 0-16,39 17 0,-39-17 15</inkml:trace>
  <inkml:trace contextRef="#ctx0" brushRef="#br0" timeOffset="23">4144 4642 0,'0'0'0,"0"0"16,0 0-16,14 32 0,-14-32 15,21 45-15,-21-45 16,24 62-16,-24-62 15,30 67-15,-30-67 0,0 0 16,30 56-16,-30-56 16,0 0-16,0 0 15,0 0-15,0 0 0,0 0 16,30 30-16,-30-30 16,25 0-16,-25 0 15,0 0-15,20-30 16,-20 30-16,0 0 0,30-39 15,-30 39-15,0 0 16,34-36-16,-34 36 16,45-15-16,-45 15 0,0 0 15,40 3-15,-40-3 16,0 0-16,34 28 0,-34-28 16,0 0-16,5 42 15,-5-42-15,0 0 16,-15 42-16,15-42 15,0 0-15,-44 22 0,44-22 16,0 0-16,-50 6 16,50-6-16,0 0 15,0 0-15,0 0 0,0 0 16</inkml:trace>
  <inkml:trace contextRef="#ctx0" brushRef="#br0" timeOffset="24">4552 4507 0,'0'0'0,"0"0"16,0 0-16,29 0 15,-29 0-15,40 5 16,-40-5-16,0 0 0,50 9 16,-50-9-16,0 0 15,0 0-15,49 14 0,-49-14 16,0 0-16,30 22 15,-30-22-15,0 0 16,10 40-16,-10-40 0,0 0 16,0 0-16,0 0 15,-10 39-15,10-39 16,0 0-16,-20 36 16,20-36-16,0 0 15,-20 31-15</inkml:trace>
  <inkml:trace contextRef="#ctx0" brushRef="#br0" timeOffset="25">4800 4839 0,'0'0'15,"0"0"-15,0 0 0,0 0 16,0 0-16,0 0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10-05T16:35:50.944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9713 9744 0,'0'0'0,"0"0"0,32-31 16,-32 31-16,41-30 15,-41 30-15,55-21 0,-55 21 16,59-2-16,-59 2 16,54 20-16,-54-20 15,37 43-15,-37-43 16,18 64-16,-18-64 0,0 82 16,0-82-16,-18 86 15,18-86-15,-37 85 16,37-85-16,0 0 0,-36 61 15,36-61-15,0 0 16,0 0-16,0 0 16,-45 39-16,45-39 15,-41 1-15,41-1 0,-27-27 16,27 27-16,-9-49 16,9 49-16,0 0 15,0 0-15,0-51 0,0 51 16,0 0-16,22-38 15,-22 38-15,0 0 16,37-13-16,-37 13 0,45 21 16,-45-21-16,41 46 15,-41-46-15,0 0 16,23 53-16,-23-53 16,18 41-16,-18-41 0,22 16 15</inkml:trace>
  <inkml:trace contextRef="#ctx0" brushRef="#br0" timeOffset="1">10109 9941 0,'0'0'0,"0"0"16,0 0-16,0 0 0,0 0 15,31 0-15,-31 0 16,0 0-16,37 2 16,-37-2-16,0 0 15,45 12-15,-45-12 0,0 0 16,32 39-16,-32-39 15,0 0-15,27 49 0,-27-49 16,0 0-16,27 43 16,-27-43-16,28 13 15,-28-13-15,27-16 16</inkml:trace>
  <inkml:trace contextRef="#ctx0" brushRef="#br0" timeOffset="2">10426 9871 0,'0'0'0,"0"0"0,0 0 16,0 0-16,0 0 16,-27-2-16,27 2 15,-41 10-15,41-10 16,-36 25-16,36-25 0,-36 46 16,36-46-16,-41 67 15,41-67-15,0 0 16,-27 71-16,27-71 0,-23 44 15,23-44-15,0 0 16,0 0-16</inkml:trace>
  <inkml:trace contextRef="#ctx0" brushRef="#br0" timeOffset="3">10408 9920 0,'0'0'0,"0"0"0,28-2 16,-28 2-16,54-9 15,-54 9-15,77-10 16,-77 10-16,77-30 0,-77 30 16</inkml:trace>
  <inkml:trace contextRef="#ctx0" brushRef="#br0" timeOffset="4">10644 9647 0,'0'0'0,"0"0"16,0 0-16,0 0 15,41 10-15,-41-10 0,59 10 16,-59-10-16,68 5 15,-68-5-15,0 0 16,59 8-16,-59-8 0,0 0 16,50 12-16,-50-12 15,23 42-15,-23-42 16,9 56-16,-9-56 16,-5 76-16,5-76 0,-8 72 15,8-72-15,0 0 16,4 48-16</inkml:trace>
  <inkml:trace contextRef="#ctx0" brushRef="#br0" timeOffset="5">10848 9442 0,'10'13'16,"-10"-13"-16,45 41 0,-45-41 15,68 77-15,-68-77 16,91 110-16,-91-110 16,82 135-16,-82-135 0,50 135 15,-50-135-15,4 120 16,-4-120-16,-27 82 15</inkml:trace>
  <inkml:trace contextRef="#ctx0" brushRef="#br0" timeOffset="6">9437 9537 0,'-37'46'16,"-13"31"-16,9 22 15,9 8-15,32-107 0,-13 110 16,21 13-16,20-14 16,-28-109-16,55 82 15,-55-82-15</inkml:trace>
  <inkml:trace contextRef="#ctx0" brushRef="#br0" timeOffset="7">11334 9435 0,'0'0'0,"0"0"16,-22 41-16,22-41 15,-23 71-15,5 31 16,18-102-16,-14 113 0,14-113 15,5 119-15,-5-119 16,18 116-16,-18-116 16,27 91-16,-27-91 15,0 0-15,37 49 0</inkml:trace>
  <inkml:trace contextRef="#ctx0" brushRef="#br0" timeOffset="8">11370 9774 0,'0'0'0,"0"0"15,28-33-15,-28 33 16,40-23-16,-40 23 15,55-12-15,-55 12 0,0 0 16,0 0-16,55-4 16,-55 4-16,50 16 15,-50-16-15,27 41 16,-27-41-16,4 56 0,-4-56 16,-4 72-16,4-72 15,0 0-15,-19 71 16,19-71-16,0 0 15,-22 64-15,22-64 0,0 0 16,-36 49-16,36-49 16,0 0-16,0 0 15,0 0-15,-32 25 0,32-25 16,-28-8-16,28 8 16,0 0-16,-18-33 15,18 33-15,0 0 0,0 0 16,0-46-16,0 46 15,0 0-15,23-40 16,-23 40-16,0 0 0,37-21 16,-37 21-16,45 2 15,-45-2-15,41 31 16,-41-31-16,22 46 0,-22-46 16,0 0-16,0 0 15,14 49-15,-14-49 16,0 0-16,9 38 0,-9-38 15,0 0-15</inkml:trace>
  <inkml:trace contextRef="#ctx0" brushRef="#br0" timeOffset="9">11766 9897 0,'0'0'0,"0"0"15,0 0-15,0 0 0,31 11 16,-31-11-16,45 14 16,-45-14-16,64 19 15,-64-19-15,0 0 16,50 20-16,-50-20 0,0 0 15,41 28-15,-41-28 16,23 38-16,-23-38 16,0 0-16,18 38 0,-18-38 15,36 26-15</inkml:trace>
  <inkml:trace contextRef="#ctx0" brushRef="#br0" timeOffset="10">12042 9843 0,'0'0'16,"0"0"-16,-36 46 15,36-46-15,-36 66 0,36-66 16,-46 80-16,46-80 15,0 0-15,0 0 16,-22 59-16,22-59 0</inkml:trace>
  <inkml:trace contextRef="#ctx0" brushRef="#br0" timeOffset="11">12283 9746 0,'4'21'16,"-4"-21"-16,14 53 15,-14-53-15,14 82 0,-14-82 16,0 0-16,18 82 15</inkml:trace>
  <inkml:trace contextRef="#ctx0" brushRef="#br0" timeOffset="12">12242 9856 0,'0'0'0,"0"0"15,41-5-15,-41 5 16,63-8-16,-63 8 16,77-12-16,-77 12 0,69-31 15</inkml:trace>
  <inkml:trace contextRef="#ctx0" brushRef="#br0" timeOffset="13">12456 9585 0,'0'0'0,"0"0"15,0 0-15,0 0 16,45 5-16,-45-5 16,59 16-16,-59-16 15,82 15-15,-82-15 0,0 0 16,68 8-16,-68-8 15,0 0-15,0 0 16,0 0-16,0 0 0,55 10 16,-55-10-16,27 38 15,-27-38-15,9 69 16,-9-69-16,-6 95 16,6-95-16,-13 97 0,13-97 15,0 0-15,-4 71 16,4-71-16</inkml:trace>
  <inkml:trace contextRef="#ctx0" brushRef="#br0" timeOffset="14">12597 9261 0,'0'0'0,"0"0"15,32 10-15,26 24 16,-58-34-16,86 55 16,1 27-16,-6 13 0,-81-95 15,60 92-15,-60-92 16,40 102-16,-40-102 15,23 107-15,-23-107 16,-23 103-16,23-103 0,-45 86 16,45-86-16</inkml:trace>
  <inkml:trace contextRef="#ctx0" brushRef="#br0" timeOffset="15">9286 10587 0,'0'0'16,"0"0"-16,-22 51 15,22-51-15,-23 79 0,23-79 16,-32 112-16,32-112 16,-36 140-16,36-140 15,-18 141-15,18-141 16,0 128-16,0-128 0,23 92 15,-23-92-15,45 50 16,-45-50-16</inkml:trace>
  <inkml:trace contextRef="#ctx0" brushRef="#br0" timeOffset="16">9450 10919 0,'0'0'0,"0"0"15,0 0-15,37-36 16,-37 36-16,45-28 0,-45 28 15,68-21-15,-68 21 16,50 3-16,-50-3 16,45 25-16,-45-25 0,28 46 15,-28-46-15,4 61 16,-4-61-16,-9 72 16,9-72-16,-32 69 15,32-69-15,0 0 0,-41 61 16,41-61-16,0 0 15,0 0-15,-45 33 16,45-33-16,0 0 0,-37 4 16,37-4-16,-27-27 15,27 27-15,0 0 16,19-38-16,-19 38 16,0 0-16,31-25 0,-31 25 15,50 0-15,-50 0 16,0 0-16,45 20 15,-45-20-15,0 0 0,0 0 16,42 33-16,-42-33 16</inkml:trace>
  <inkml:trace contextRef="#ctx0" brushRef="#br0" timeOffset="17">9868 11020 0,'0'0'0,"0"0"15,0 0-15,27-2 16,-27 2-16,0 0 0,0 0 16,41-3-16,-41 3 15,46 8-15,-46-8 16,36 26-16,-36-26 15,36 45-15,-36-45 0,18 54 16,-18-54-16,23 36 16,-23-36-16,32 10 15</inkml:trace>
  <inkml:trace contextRef="#ctx0" brushRef="#br0" timeOffset="18">10113 10964 0,'-9'13'0,"9"-13"0,-22 43 16,22-43-16,-42 67 15,42-67-15,0 0 0,-36 72 16,36-72-16,-9 40 15,9-40-15</inkml:trace>
  <inkml:trace contextRef="#ctx0" brushRef="#br0" timeOffset="19">10444 10888 0,'0'0'0,"0"0"16,5 76-16,-5-76 0,5 77 15,-5-77-15,0 0 16,0 0-16,13 69 15,-13-69-15</inkml:trace>
  <inkml:trace contextRef="#ctx0" brushRef="#br0" timeOffset="20">10390 11064 0,'0'0'0,"0"0"16,64-18-16,-64 18 15,68-26-15,-68 26 0,77-43 16</inkml:trace>
  <inkml:trace contextRef="#ctx0" brushRef="#br0" timeOffset="21">10630 10783 0,'0'0'15,"0"0"-15,37-2 16,-37 2-16,45 0 15,-45 0-15,0 0 0,64-3 16,-64 3-16,0 0 16,0 0-16,0 0 15,50-2-15,-50 2 0,36 10 16,-36-10-16,28 36 16,-28-36-16,0 53 15,0-53-15,-19 69 0,19-69 16,0 0-16,0 0 0,0 0 15,-4 69-15,4-69 16,4 36-16,-4-36 0</inkml:trace>
  <inkml:trace contextRef="#ctx0" brushRef="#br0" timeOffset="22">10898 10546 0,'0'0'0,"0"0"16,28 33-16,-28-33 16,45 59-16,-45-59 15,68 89-15,-68-89 16,68 105-16,-68-105 0,46 104 15,-46-104-15,18 98 16,-18-98-16,-9 84 16,9-84-16,0 0 15,0 0-15,-28 63 0,28-63 16,-31 21-16,31-21 16,-9-23-16</inkml:trace>
  <inkml:trace contextRef="#ctx0" brushRef="#br0" timeOffset="23">11393 10502 0,'0'0'0,"0"0"15,-23 47-15,23-47 16,-31 78-16,31-78 0,-27 102 16,27-102-16,-23 118 15,23-118-15,-5 102 16,5-102-16,0 0 0,18 77 16,-18-77-16</inkml:trace>
  <inkml:trace contextRef="#ctx0" brushRef="#br0" timeOffset="24">11480 10681 0,'0'0'0,"0"0"16,31-26-16,-31 26 0,50-15 15,-50 15-15,64-5 16,-64 5-16,63 15 16,-63-15-16,50 39 15,-50-39-15,18 56 0,-18-56 16,-4 71-16,4-71 16,-36 75-16,36-75 15,-41 56-15,41-56 16,0 0-16,-50 30 0,50-30 15,0 0-15,-50 0 16,50 0-16,0 0 0,0 0 16,0 0-16,-37-28 0,37 28 15,-8-41-15,8 41 16,18-44-16,-18 44 16,40-19-16,-40 19 15,0 0-15,41 5 0,-41-5 16,0 0-16,37 25 15,-37-25-15,0 0 16,27 38-16,-27-38 0,41 13 16</inkml:trace>
  <inkml:trace contextRef="#ctx0" brushRef="#br0" timeOffset="25">11861 10778 0,'0'0'0,"0"0"0,0 0 16,0 0-16,0 0 15,23 3-15,-23-3 16,0 0-16,40 2 16,-40-2-16,50 21 0,-50-21 15,46 25-15,-46-25 16,31 38-16,-31-38 0,0 0 15,32 44-15,-32-44 16,0 0-16,32 30 16,-32-30-16</inkml:trace>
  <inkml:trace contextRef="#ctx0" brushRef="#br0" timeOffset="26">12133 10748 0,'0'0'0,"0"0"15,-32 33-15,32-33 0,-36 46 16,36-46-16,-41 61 16,41-61-16,0 0 15,-27 56-15,27-56 0,0 33 16,0-33-16,31-3 15</inkml:trace>
  <inkml:trace contextRef="#ctx0" brushRef="#br0" timeOffset="27">12269 10839 0,'0'0'0,"0"0"16,27 0-16,-27 0 15,59-7-15,-59 7 16,78-13-16,-78 13 16,86-20-16</inkml:trace>
  <inkml:trace contextRef="#ctx0" brushRef="#br0" timeOffset="28">12615 10579 0,'0'0'0,"0"0"0,0 0 16,27 3-16,-27-3 16,41 10-16,-41-10 15,59 12-15,-59-12 0,0 0 16,53 13-16,-53-13 15,0 0-15,0 0 16,0 0-16,56 15 0,-56-15 16,32 21-16,-32-21 15,13 36-15,-13-36 16,-5 56-16,5-56 16,-22 71-16,22-71 0,-18 72 15,18-72-15,0 0 16,-9 51-16,9-51 15</inkml:trace>
  <inkml:trace contextRef="#ctx0" brushRef="#br0" timeOffset="29">12833 10359 0,'0'0'0,"0"0"16,45 21-16,-45-21 16,68 48-16,-68-48 15,77 85-15,-77-85 0,82 109 16,-82-109-16,50 123 15,-50-123-15,22 119 16,-22-119-16,-13 108 16,13-108-16,-37 90 0,37-90 15,-54 66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10-05T16:41:02.9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94 12718 0,'0'0'0,"0"0"15,0 0-15,0 0 16,0 0-16,0 0 0,0 0 15,-17 12-15,17-12 16,-20 26-16,20-26 16,-30 35-16,30-35 0,-37 52 15,37-52-15,-47 62 16,47-62-16,-34 69 16,34-69-16,-25 68 15,25-68-15,-16 71 0,16-71 16,-9 66-16,9-66 15,5 62-15,-5-62 16,12 59-16,-12-59 16,21 56-16,-21-56 0,25 43 15,-25-43-15,0 0 16,34 40-16,-34-40 16,0 0-16,38 38 15,-38-38-15,0 0 0,25 35 16,-25-35-16,0 0 15,0 0-15,0 0 0,21 26 16,-21-26-16,0 0 16,17 12-16</inkml:trace>
  <inkml:trace contextRef="#ctx0" brushRef="#br0" timeOffset="1">2979 12638 0,'0'0'0,"0"0"0,0 0 15,0 0-15,0 0 16,0 0-16,26-3 15,-26 3-15,33 9 0,-33-9 16,54 25-16,-54-25 16,55 44-16,-55-44 15,63 64-15,-63-64 16,51 80-16,-51-80 16,46 86-16,-46-86 0,34 89 15,-34-89-15,21 91 16,-21-91-16,8 82 15,-8-82-15,-4 74 16,4-74-16,-16 63 16,16-63-16,-13 64 0,13-64 15,-13 55-15,13-55 16,-17 40-16,17-40 0,0 0 16,0 0-16</inkml:trace>
  <inkml:trace contextRef="#ctx0" brushRef="#br0" timeOffset="2">1387 12964 0,'0'0'0,"0"0"15,0 0-15,0 0 16,0 0-16,0 0 0,0 0 15,16-5-15,-16 5 16,30-7-16,-30 7 16,0 0-16,42 2 0,-42-2 15,46 17-15,-46-17 16,0 0-16,38 40 16,-38-40-16,17 57 0,-17-57 15,-4 64-15,4-64 16,-21 61-16,21-61 15,-35 53-15,35-53 16,-45 35-16,45-35 0,0 0 16,-42 19-16,42-19 15,0 0-15,0 0 16,-42 7-16,42-7 0,0 0 16,0 0-16,0 0 15,-21-19-15,21 19 16,4-31-16,-4 31 15,25-35-15,-25 35 0,0 0 16,34-29-16,-34 29 16,0 0-16,33-5 15,-33 5-15,21 22 0,-21-22 16,17 36-16,-17-36 16,0 0-16,4 44 15,-4-44-15,0 0 16,12 36-16,-12-36 0,22 14 15,-22-14-15,30-7 16</inkml:trace>
  <inkml:trace contextRef="#ctx0" brushRef="#br0" timeOffset="3">1622 13156 0,'0'0'0,"0"0"16,0 0-16,0 0 0,0 0 15,0 0-15,0 0 16,0 0-16,0 0 16,0 0-16,25 5 15,-25-5-15,0 0 0,30 4 16,-30-4-16,29 22 15,-29-22-15,0 0 16,25 37-16,-25-37 0,0 0 16,22 50-16,-22-50 15,0 0-15,0 0 16,0 0-16,20 38 16,-20-38-16</inkml:trace>
  <inkml:trace contextRef="#ctx0" brushRef="#br0" timeOffset="4">1782 13130 0,'0'0'0,"0"0"0,0 0 15,0 0-15,-21 31 16,21-31-16,-26 30 16,26-30-16,-25 42 0,25-42 15,-25 46-15,25-46 16,-25 42-16,25-42 16,0 0-16,0 0 0,-13 35 15,13-35-15</inkml:trace>
  <inkml:trace contextRef="#ctx0" brushRef="#br0" timeOffset="5">2198 12974 0,'0'0'0,"0"0"16,0 0-16,0 0 0,0 21 15,0-21-15,8 37 16,-8-37-16,8 50 16,-8-50-16,9 57 15,-9-57-15,8 54 16,-8-54-16,0 0 0,0 0 16,0 0-16,0 45 15,0-45-15,0 0 16</inkml:trace>
  <inkml:trace contextRef="#ctx0" brushRef="#br0" timeOffset="6">2114 13092 0,'0'0'15,"0"0"-15,0 0 16,37 2-16,-37-2 0,47 0 16,-47 0-16,50-7 15,-50 7-15,59-10 16,-59 10-16,54-14 16,-54 14-16</inkml:trace>
  <inkml:trace contextRef="#ctx0" brushRef="#br0" timeOffset="7">2874 12879 0,'0'0'16,"0"0"-16,0 0 15,-50 9-15,50-9 16,-47 10-16,47-10 0,0 0 16,0 0-16,0 0 15,0 0-15,0 0 16,0 0-16,-54 7 0,54-7 15,0 0-15,0 0 16,0 0-16,-38 5 16,38-5-16,0 0 0,-25 14 15,25-14-15,0 0 16,-17 33-16,17-33 0,0 0 16,0 38-1,0-38-15,0 0 0,17 37 16,-17-37-16,38 29 15,-38-29-15,58 9 0,-58-9 16,59 7-16,-59-7 16,64 8-16,-64-8 15,54 21-15,-54-21 16,37 33-16,-37-33 16,13 43-16,-13-43 0,-13 44 15,13-44-15,-28 40 16,28-40-16,-47 29 15,47-29-15,-63 19 0,63-19 16,-63 5-16,63-5 16,-71-7-16</inkml:trace>
  <inkml:trace contextRef="#ctx0" brushRef="#br0" timeOffset="8">3757 12581 0,'0'0'0,"0"0"0,0 0 16,0 0-16,0 0 15,0 0-15,-17 21 16,17-21-16,-25 26 16,25-26-16,-30 41 0,30-41 15,-37 56-15,37-56 16,-42 66-16,42-66 15,-34 76-15,34-76 16,-25 76-16,25-76 0,-13 83 16,13-83-16,5 82 15,-5-82-15,16 76 16,-16-76-16,25 73 16,-25-73-16,34 62 0,-34-62 15,38 54-15,-38-54 16,33 45-16,-33-45 15,0 0-15,0 0 16,26 33-16,-26-33 0,0 0 16,0 0-16,0 0 15,0 0-15,0 0 0,0 0 16,0 0-16,0 0 16,0 0-16,0 0 15,17 26-15,-17-26 0,0 0 16,0 0-16,0 0 15,0 0-15,0 0 0</inkml:trace>
  <inkml:trace contextRef="#ctx0" brushRef="#br0" timeOffset="9">3791 12881 0,'0'0'0,"0"0"0,0 0 16,0 0-16,-4 43 16,4-43-16,-9 50 15,9-50-15,0 0 0,0 0 16,-4 49-16,4-49 15,0 0-15,0 0 0,0 0 16,0 0-16,0 0 16,0 0-16,-5 45 15,5-45-15,0 0 0,13 29 16,-13-29-16,29 14 16,-29-14-16,51 2 15,-51-2-15,0 0 16,51 0-16,-51 0 0,0 0 15,50 0-15,-50 0 16,0 0-16,0 0 16,46 3-16,-46-3 0</inkml:trace>
  <inkml:trace contextRef="#ctx0" brushRef="#br0" timeOffset="10">3887 12905 0,'0'0'15,"0"0"-15,0 0 0,4 28 16,-4-28-16,9 47 16,-9-47-16,8 64 15,-8-64-15,5 79 16,-5-79-16,4 70 0,-4-70 16,0 0-16,0 64 15,0-64-15,0 0 16,4 40-16,-4-40 15,0 0-15,12 12 0,-12-12 16,0 0-16</inkml:trace>
  <inkml:trace contextRef="#ctx0" brushRef="#br0" timeOffset="11">4039 13099 0,'0'0'0,"0"0"0,0 0 16,0 0-16,0 0 16,0 0-16,24-12 0,-24 12 15,0 0-15,39-10 16,-39 10-16,0 0 15,37 0-15,-37 0 0,34 22 16,-34-22-16,25 42 16,-25-42-16,17 55 15,-17-55-15,17 52 16,-17-52-16,0 0 16,16 45-16,-16-45 15,0 0-15,21 23 0</inkml:trace>
  <inkml:trace contextRef="#ctx0" brushRef="#br0" timeOffset="12">4236 13075 0,'0'0'16,"0"0"-16,0 0 15,-8 19-15,8-19 0,-9 33 16,9-33-16,-13 47 16,13-47-16,-25 52 15,25-52-15,-21 53 16,21-53-16,0 0 0,0 0 15,0 0-15,-17 35 16,17-35-16,0 0 16</inkml:trace>
  <inkml:trace contextRef="#ctx0" brushRef="#br0" timeOffset="13">4215 12789 0,'0'0'0,"0"0"15,0 0-15,0 0 0,0 0 16,21-5-16,-21 5 16,0 0-16,29-2 15,-29 2-15,38 12 16,-38-12-16,29 30 0,-29-30 16,13 43-16,-13-43 15,0 0-15,-4 47 16,4-47-16,0 0 15,-17 45-15,17-45 0,0 0 16,-29 28-16,29-28 16,0 0-16,0 0 15,0 0-15,-43 17 0,43-17 16,0 0-16,-29 0 16,29 0-16,0 0 15,0 0-15,0 0 0,0 0 16,-17-14-16,17 14 15,0 0-15,0 0 0,5-15 16,-5 15-16,0 0 16,21-1-16,-21 1 15,0 0-15,29 9 16,-29-9-16,0 0 0,42 21 16,-42-21-16,0 0 15,42 24-15,-42-24 16,0 0-16,33 16 0,-33-16 15,30-2-15</inkml:trace>
  <inkml:trace contextRef="#ctx0" brushRef="#br0" timeOffset="14">4585 13141 0,'0'0'0,"0"0"0,29 3 16,-29-3-16,54 5 15,-54-5-15,76 7 16,-76-7-16,93 2 0,-93-2 16</inkml:trace>
  <inkml:trace contextRef="#ctx0" brushRef="#br0" timeOffset="15">5051 12898 0,'0'0'15,"0"0"-15,8 33 16,-8-33-16,13 49 0,-13-49 16,8 64-16,-8-64 15,5 79-15,-5-79 16,8 75-16,-8-75 16,0 0-16,4 66 0,-4-66 15,0 0-15,13 45 16,-13-45-16,20 12 15</inkml:trace>
  <inkml:trace contextRef="#ctx0" brushRef="#br0" timeOffset="16">5328 13013 0,'0'0'0,"0"0"16,0 0-16,0 0 0,0 0 15,0 0-15,-17 29 16,17-29-16,-12 35 15,12-35-15,-5 46 0,5-46 16,9 54-16,-9-54 16,29 52-16,-29-52 15,46 52-15,-46-52 16,51 42-16,-51-42 0,0 0 16,51 19-16,-51-19 15,46-4-15,-46 4 16,41-29-16,-41 29 15,22-47-15,-22 47 0,4-64 16,-4 64-16,-13-71 16,13 71-16,-25-66 15,25 66-15,-38-64 16,38 64-16,-42-52 0,42 52 16,-42-29-16,42 29 15,-46-11-15,46 11 16,-46 0-16,46 0 0,0 0 15,-38 19-15,38-19 16,-13 40-16,13-40 16,13 47-16,-13-47 15</inkml:trace>
  <inkml:trace contextRef="#ctx0" brushRef="#br0" timeOffset="17">5673 13130 0,'0'0'0,"0"0"15,0 0-15,16-10 0,-16 10 16,0 0-16,0 0 16,22-12-16,-22 12 15,0 0-15,29-2 0,-29 2 16,30 14-16,-30-14 16,0 0-16,21 33 15,-21-33-15,21 45 16,-21-45-16,21 50 0,-21-50 15,0 0-15,29 45 16,-29-45-16,0 0 16,30 33-16,-30-33 0,0 0 15,33 9-15</inkml:trace>
  <inkml:trace contextRef="#ctx0" brushRef="#br0" timeOffset="18">5849 13097 0,'0'0'0,"0"0"0,0 0 16,-29 37-16,29-37 15,-17 38-15,17-38 16,-21 47-16,21-47 0,-29 50 16,29-50-16,-30 50 15,30-50-15</inkml:trace>
  <inkml:trace contextRef="#ctx0" brushRef="#br0" timeOffset="19">6014 12864 0,'4'12'0,"-4"-12"15,20 38-15,-20-38 0,22 57 16,-22-57-16,21 71 16,-21-71-16,21 76 15,-21-76-15,17 69 16,-17-69-16,0 0 0,12 56 15,-12-56-15,0 0 16,0 0-16</inkml:trace>
  <inkml:trace contextRef="#ctx0" brushRef="#br0" timeOffset="20">5946 13077 0,'0'0'16,"0"0"-16,33 5 15,-33-5-15,64 3 0,-64-3 16,71 2-16,-71-2 16,0 0-16,72-2 15,-72 2-15,0 0 16,59-6-16</inkml:trace>
  <inkml:trace contextRef="#ctx0" brushRef="#br0" timeOffset="21">6333 12813 0,'0'0'0,"0"0"16,50 0-16,-50 0 15,63 7-15,-63-7 0,72 16 16,-72-16-16,63 28 16,-63-28-16,0 0 15,50 34-15,-50-34 16,33 45-16,-33-45 0,13 61 15,-13-61-15,-4 66 16,4-66-16,-17 69 16,17-69-16,-25 59 15,25-59-15,0 0 0,-38 43 16,38-43-16,0 0 16,-33 18-16,33-18 15,0 0-15,-42 0 0,42 0 16,0 0-16,-34-21 15,34 21-15,0 0 0,0 0 16,-25-33-16,25 33 16,0 0-16,0-43 15,0 43-15,0 0 0,29-35 16,-29 35-16,0 0 16,46-16-16,-46 16 15,0 0-15,51 7 0,-51-7 16,0 0-16,42 23 15,-42-23-15,0 0 0,0 0 16,29 26-16,-29-26 16,30 15-16</inkml:trace>
  <inkml:trace contextRef="#ctx0" brushRef="#br0" timeOffset="22">6955 12815 0,'0'0'0,"0"0"15,0 0-15,-38 5 16,38-5-16,0 0 16,-38 7-16,38-7 0,0 0 15,0 0-15,0 0 16,0 0-16,0 0 0,0 0 16,-42 14-16,42-14 15,0 0-15,0 0 0,0 0 16,-34 19-16,34-19 15,0 0-15,-21 23 16,21-23-16,-12 41 16,12-41-16,0 0 0,-4 40 15,4-40-15,0 0 16,0 0-16,12 37 16,-12-37-16,0 0 0,17 25 15,-17-25-15,29 13 16,-29-13-16,42 0 15,-42 0-15,46-7 16,-46 7-16,0 0 0,51-4 16,-51 4-16,46 7 15,-46-7-15,34 26 16,-34-26-16,17 33 0,-17-33 16,-5 42-16,5-42 15,-21 52-15,21-52 16,-33 55-16,33-55 15,0 0-15,0 0 0,0 0 16,-42 45-16,42-45 16,0 0-16,-34 17 15,34-17-15,-4-22 0,4 22 16</inkml:trace>
  <inkml:trace contextRef="#ctx0" brushRef="#br0" timeOffset="23">6887 12555 0,'0'0'0,"0"0"0,25 9 16,-25-9-16,43 29 15,-43-29-15,63 59 16,0 21-16,4 12 16,-67-92-16,46 92 15,-46-92-15,37 100 16,-37-100-16,30 107 0,-30-107 15,4 99-15,-4-99 16,-16 94-16,16-94 16,-42 81-16,42-81 0,-47 69 15,47-69-15,-50 53 16,50-53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10-05T16:41:38.8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00 7421 0,'0'0'0,"0"0"0,-24 30 16,24-30-16,-20 38 16,20-38-16,-29 49 15,29-49-15,-29 66 16,29-66-16,-29 73 0,29-73 15,-19 81-15,19-81 16,-10 83-16,10-83 16,5 86-16,-5-86 0,14 76 15,-14-76-15,30 74 16,-30-74-16,0 0 16,38 60-16,-38-60 15,0 0-15,39 46 0,-39-46 16,0 0-16,0 0 15,0 0-15,0 0 16,39 35-16,-39-35 0</inkml:trace>
  <inkml:trace contextRef="#ctx0" brushRef="#br0" timeOffset="1">2959 7362 0,'0'0'16,"0"0"-16,54 21 15,-54-21-15,53 30 0,-53-30 16,68 44-16,-68-44 16,57 54-16,-57-54 15,54 63-15,-54-63 16,44 71-16,-44-71 0,28 76 15,-28-76-15,19 78 16,-19-78-16,10 71 16,-10-71-16,-4 66 0,4-66 15,-10 56-15,10-56 16,0 0-16,-10 55 16,10-55-16,0 0 15,-14 49-15,14-49 0,0 0 16,0 0-16,-15 41 15,15-41-15</inkml:trace>
  <inkml:trace contextRef="#ctx0" brushRef="#br0" timeOffset="2">1538 7835 0,'0'0'0,"0"0"0,0 0 16,0 0-16,0 0 15,0 0-15,19-14 16,-19 14-16,0 0 0,34-22 16,-34 22-16,0 0 15,44-22-15,-44 22 16,48-2-16,-48 2 0,49 19 16,-49-19-16,38 35 15,-38-35-15,34 52 16,-34-52-16,34 62 15,-34-62-15,0 0 0,34 55 16,-34-55-16,0 0 16,34 32-16,-34-32 15</inkml:trace>
  <inkml:trace contextRef="#ctx0" brushRef="#br0" timeOffset="3">1944 7745 0,'0'0'16,"0"0"-16,0 0 16,0 0-16,-23 30 0,23-30 15,-34 49-15,34-49 16,-44 68-16,44-68 15,-39 76-15,39-76 16,0 0-16,-38 62 0,38-62 16,0 0-16,0 0 15,-15 36-15</inkml:trace>
  <inkml:trace contextRef="#ctx0" brushRef="#br0" timeOffset="4">2201 7878 0,'0'0'0,"0"0"15,43-5-15,-43 5 16,54-5-16,-54 5 0,62-8 16,-62 8-16,63-19 15,-63 19-15</inkml:trace>
  <inkml:trace contextRef="#ctx0" brushRef="#br0" timeOffset="5">2554 7634 0,'0'0'0,"0"0"16,0 0-16,43-6 15,-43 6-15,0 0 0,48-2 16,-48 2-16,0 0 16,54 8-16,-54-8 15,0 0-15,38 19 16,-38-19-16,0 0 0,15 27 16,-15-27-16,0 0 15,-15 32-15,15-32 16,0 0-16,-29 33 0,29-33 15,0 0-15,0 0 16,0 0-16,0 0 16,-24 30-16,24-30 0,0 27 15,0-27-15,29 22 16,-29-22-16,53 22 16,-53-22-16,0 0 15,54 22-15,-54-22 0,48 35 16,-48-35-16,0 0 15,29 38-15,-29-38 16,0 0-16,0 46 0,0-46 16,-29 41-16,29-41 15,0 0-15,-48 27 16,48-27-16,0 0 16,0 0-16,-54 16 0,54-16 15,0 0-15,0 0 16,-58 14-16,58-14 15</inkml:trace>
  <inkml:trace contextRef="#ctx0" brushRef="#br0" timeOffset="6">3617 7294 0,'0'0'0,"0"0"15,0 0-15,-29 30 16,29-30-16,-29 40 16,29-40-16,-34 60 15,34-60-15,-34 68 0,34-68 16,-24 89-16,24-89 15,-19 96-15,19-96 16,-5 95-16,5-95 16,10 93-16,-10-93 0,28 81 15,-28-81-15,34 68 16,-34-68-16,44 65 16,-44-65-16,0 0 0,48 47 15,-48-47-15,0 0 16,0 0-16,0 0 15,53 35-15,-53-35 16,0 0-16,0 0 0,0 0 16,0 0-16,0 0 0,0 0 15,0 0-15,0 0 16,0 0-16,0 0 16,34 22-16,-34-22 15,0 0-15,0 0 0,0 0 16,0 0-16,0 0 0,0 0 15,0 0-15,0 0 16,15 11-16</inkml:trace>
  <inkml:trace contextRef="#ctx0" brushRef="#br0" timeOffset="7">3607 7747 0,'0'0'0,"0"0"16,39-8-16,-39 8 16,44-8-16,-44 8 15,0 0-15,49 0 0,-49 0 16,0 0-16,58 14 16,-58-14-16,53 36 15,-53-36-15,38 45 16,-38-45-16,24 52 0,-24-52 15,0 0-15,30 46 16,-30-46-16,0 0 16,33 25-16</inkml:trace>
  <inkml:trace contextRef="#ctx0" brushRef="#br0" timeOffset="8">3874 7645 0,'0'0'0,"0"0"15,0 0-15,-30 38 16,30-38-16,-23 51 0,23-51 15,-34 65-15,34-65 16,0 0-16,0 0 16,0 0-16,-24 66 15,24-66-15,0 0 16,-20 46-16,20-46 0</inkml:trace>
  <inkml:trace contextRef="#ctx0" brushRef="#br0" timeOffset="9">3912 7294 0,'0'0'0,"0"0"0,0 0 15,20 0-15,-20 0 16,0 0-16,24 16 16,-24-16-16,24 35 15,-24-35-15,0 0 0,19 50 16,-19-50-16,0 0 15,0 56-15,0-56 16,0 0-16,-19 52 0,19-52 16,0 0-16,-29 33 15,29-33-15,0 0 16,0 0-16,-35 8 0,35-8 16,0 0-16,0 0 15,-23-11-15,23 11 16,0 0-16,-5-22 15,5 22-15,0 0 0,20-22 16,-20 22-16,0 0 16,38-2-16,-38 2 15,0 0-15,44 13 0,-44-13 16,0 0-16,0 0 16,0 0-16,0 0 15,0 0-15,43 22 0</inkml:trace>
  <inkml:trace contextRef="#ctx0" brushRef="#br0" timeOffset="10">4241 7671 0,'0'0'0,"0"0"0,0 0 16,0 0-16,0 30 15,0-30-15,0 0 16,5 42-16,-5-42 0,0 0 16,15 48-16,-15-48 15,0 0-15,9 60 16,-9-60-16,0 0 0,0 0 15,10 55-15,-10-55 16,0 0-16</inkml:trace>
  <inkml:trace contextRef="#ctx0" brushRef="#br0" timeOffset="11">4125 7808 0,'0'0'0,"0"0"15,24 5-15,-24-5 0,44 0 16,-44 0-16,48 0 16,-48 0-16,58 0 15,-58 0-15,0 0 0,58 0 16,-58 0-16,0 0 16,0 0-16,0 0 15,58 0-15,-58 0 0,0 0 16,0 0-16</inkml:trace>
  <inkml:trace contextRef="#ctx0" brushRef="#br0" timeOffset="12">4570 7549 0,'0'0'0,"0"0"0,24-5 16,-24 5-16,34-6 15,-34 6-15,0 0 16,48-2-16,-48 2 0,0 0 15,54 2-15,-54-2 16,0 0-16,28 20 16,-28-20-16,0 0 0,5 26 15,-5-26-15,-14 44 16,14-44-16,0 0 16,-29 32-16,29-32 15,0 0-15,0 0 0,0 0 16,-30 33-16,30-33 15,0 0-15,0 0 0,-14 22 16,14-22-16,14 19 16,-14-19-16,40 13 15,-40-13-15,0 0 16,48 20-16,-48-20 0,0 0 16,43 24-16,-43-24 15,0 0-15,24 28 16,-24-28-16,0 0 0,5 41 15,-5-41-15,0 0 16,-14 46-16,14-46 16,0 0-16,-39 37 0,39-37 15,0 0-15,-48 28 16,48-28-16,0 0 16,-49 2-16,49-2 0,-24-19 15</inkml:trace>
  <inkml:trace contextRef="#ctx0" brushRef="#br0" timeOffset="13">4894 7734 0,'0'0'0,"0"0"15,0 0-15,0 0 0,0 0 16,29-6-16,-29 6 16,0 0-16,33 6 15,-33-6-15,0 0 0,39 19 16,-39-19-16,29 38 15,-29-38-15,29 44 16,-29-44-16,0 0 16,29 46-16,-29-46 0,0 0 15,0 0-15,25 38 16</inkml:trace>
  <inkml:trace contextRef="#ctx0" brushRef="#br0" timeOffset="14">5097 7712 0,'0'0'16,"0"0"-16,0 0 16,-15 35-16,15-35 0,-19 44 15,19-44-15,0 0 16,-19 50-16,19-50 16,-34 54-16,34-54 0,0 0 15,-29 51-15,29-51 16,0 0-16,-29 44 15</inkml:trace>
  <inkml:trace contextRef="#ctx0" brushRef="#br0" timeOffset="15">5314 7680 0,'0'0'0,"0"0"16,0 0-16,14 38 0,-14-38 16,15 43-16,-15-43 15,20 52-15,-20-52 16,0 0-16,14 60 15,-14-60-15,0 0 0,0 0 16,10 51-16</inkml:trace>
  <inkml:trace contextRef="#ctx0" brushRef="#br0" timeOffset="16">5261 7832 0,'0'0'16,"0"0"-16,39-11 16,-39 11-16,0 0 0,43-8 15,-43 8-15,0 0 16,58-8-16,-58 8 16,0 0-16,0 0 0,63-6 15,-63 6-15,48-18 16</inkml:trace>
  <inkml:trace contextRef="#ctx0" brushRef="#br0" timeOffset="17">5860 7566 0,'0'0'0,"0"0"0,0 0 16,-33-42-16,33 42 16,-49-24-16,49 24 15,-58-8-15,58 8 0,-58 14 16,58-14-16,-43 32 15,43-32-15,-24 43 16,24-43-16,0 0 0,0 0 16,0 45-16,0-45 0,28 32 15,-28-32-15,0 0 16,44 19-16,-44-19 16,48-11-16,-48 11 0,39-27 15,-39 27-15,0 0 16,39-35-16,-39 35 15,0 0-15,0 0 16,0 0-16,0 0 0,29-36 16,-29 36-16,0 0 15,14-22-15,-14 22 0,10 17 16,-10-17-16,10 43 16,-10-43-16,4 74 15,-4-74-15,5 81 16,-5-81-16,10 80 0,-10-80 15,14 73-15,-14-73 16,0 0-16,5 57 16,-5-57-16,0 0 15,0 0-15,0 0 0,0 0 16,10 41-16</inkml:trace>
  <inkml:trace contextRef="#ctx0" brushRef="#br0" timeOffset="18">5657 7242 0,'0'0'0,"0"0"0,39 25 15,-39-25-15,53 35 16,-53-35-16,83 60 15,-83-60-15,87 84 16,-87-84-16,91 95 0,-91-95 16,73 109-16,-73-109 15,48 106-15,-48-106 16,34 104-16,-34-104 0,14 89 16,-14-89-16,-4 81 15,4-81-15,-10 72 16,10-72-16,-19 59 15,19-59-15,-29 52 16,29-52-16,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10-08T17:53:24.320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1050 3898 0,'0'0'0,"0"0"0,0 0 15,0 0-15,0 0 16,0 0-16,0 0 16,-42-19-16,42 19 15,0 0-15,0 0 0,-66-19 16,66 19-16,0 0 16,-74 5-16,74-5 15,-83 28-15,83-28 0,0 0 16,-83 51-16,83-51 15,0 0-15,-58 74 16,58-74-16,0 0 0,-49 93 16,49-93-16,-33 98 15,33-98-15,-25 102 16,25-102-16,-8 84 16,8-84-16,0 0 0,25 88 15,-25-88-15,33 84 16,-33-84-16,0 0 15,49 75-15,-49-75 16,0 0-16,75 46 0,-75-46 16,99 23-16,-99-23 15,0 0-15,83 0 16,-83 0-16,0 0 0,74-37 16,-74 37-16,0 0 15,0 0-15,74-46 16,-74 46-16,0 0 0,50-75 15,-50 75-15,0 0 16,8-74-16,-8 74 16,0 0-16,-41-61 15,41 61-15,0 0 0,0 0 16,0 0-16,0 0 16,0 0-16,-58-55 15,58 55-15,0 0 0,0 0 16,0 0-16,0 0 15,0 0-15,-58-38 0,58 38 16,0 0-16,0 0 16,0 0-16,33-9 15,-33 9-15,75 5 16,-75-5-16,0 0 0,82 0 16,-82 0-16,0 0 15,0 0-15,0 0 16,0 0-16,0 0 0,0 0 15,0 0-15,75 4 16,-75-4-16,0 0 0,49 24 16,-49-24-16,0 0 15,25 46-15,-25-46 16,0 0-16,0 0 16,8 79-16,-8-79 0,0 0 15,0 0-15,0 93 16,0-93-16,0 0 15,0 0-15,0 0 0,0 0 16,0 79-16,0-79 16,9 33-16,-9-33 15</inkml:trace>
  <inkml:trace contextRef="#ctx0" brushRef="#br0" timeOffset="607.0024">12216 3967 0,'0'0'0,"0"0"0,0 0 16,-58-8-16,58 8 15,-58 0-15,58 0 0,0 0 16,-75 13-16,75-13 16,-82 42-16,82-42 15,-66 60-15,66-60 16,-67 89-16,67-89 0,-33 111 16,33-111-16,-8 117 15,8-117-15,17 111 16,-17-111-16,49 83 15,-49-83-15,75 71 16,-75-71-16,99 51 0,-99-51 16,91 18-16,-91-18 15,0 0-15,0 0 16,99 0-16,-99 0 0,0 0 16,0 0-16,0 0 15,0 0-15,83-14 16,-83 14-16,0 0 0,0 0 15,0 0-15,0 0 0,0 0 16,0 0-16,74-23 16</inkml:trace>
  <inkml:trace contextRef="#ctx0" brushRef="#br0" timeOffset="1247.5202">13398 3921 0,'0'0'0,"0"0"15,0 0-15,-58 13 16,58-13-16,-74 0 15,74 0-15,-91 5 16,91-5-16,-91 10 16,91-10-16,0 0 0,-83 10 15,83-10-15,0 0 16,0 0-16,0 0 16,-66 13-16,66-13 0,0 0 15,0 0-15,-50 46 16,50-46-16,0 0 15,-16 70-15,16-70 0,16 103 16,-16-103-16,17 116 16,-17-116-16,33 107 15,-33-107-15,0 0 16,25 102-16,-25-102 0,0 0 16,0 0-16,8 98 15,-8-98-15,0 0 0,0 0 16,0 0-16,0 0 15,0 0-15,0 0 16,0 0-16,-17 65 0,17-65 16,0 0-16,0 0 15</inkml:trace>
  <inkml:trace contextRef="#ctx0" brushRef="#br0" timeOffset="1622.9619">12769 4451 0,'0'0'16,"0"0"-16,50-14 15,-50 14-15,0 0 0,58-14 16,-58 14-16,0 0 16,91-14-16,-91 14 0,0 0 15,0 0-15,83-14 16,-83 14-16,0 0 16,0 0-16,0 0 0,0 0 15,0 0-15,0 0 16,0 0-16,0 0 0,0 0 15,0 0-15,66-4 16,-66 4-16,0 0 16,0 0-16,0 0 0,0 0 15</inkml:trace>
  <inkml:trace contextRef="#ctx0" brushRef="#br0" timeOffset="4142.2646">19278 7400 0,'0'0'0,"0"0"0,0 0 16,0 0-16,-50-37 16,50 37-16,0 0 15,-66-23-15,66 23 0,0 0 16,-83-9-16,83 9 16,-91 32-16,91-32 15,-66 75-15,66-75 16,0 0-16,-33 97 0,33-97 15,8 93-15,-8-93 16,0 0-16,58 61 16,-58-61-16,0 0 0,75 18 15,-75-18-15,82-37 16,-82 37-16,0 0 16,58-60-16,-58 60 15,0 0-15,0 0 0,0 0 16,0 0-16,0 0 15,0 0-15,33-79 16,-33 79-16,0 0 0,0 0 16,17-38-16,-17 38 15,16 29-15,-16-29 16,25 83-16,-25-83 16,42 117-16,-42-117 0,66 134 15,-66-134-15,58 140 16,-58-140-16,49 135 15,-49-135-15,25 121 0,-25-121 16,8 102-16,-8-102 16,-16 93-16,16-93 15,-50 70-15,50-70 16,-74 42-16,74-42 0,-108 19 16,108-19-16,-107-14 15,107 14-15,-108-38 16,108 38-16,0 0 15,-99-46-15,99 46 0,0 0 16,-74-61-16,74 61 16,0 0-16,-33-65 15,33 65-15,16-69 0</inkml:trace>
  <inkml:trace contextRef="#ctx0" brushRef="#br0" timeOffset="4620.4911">19575 7540 0,'0'0'16,"0"0"-16,0 0 15,17 65-15,-17-65 0,33 74 16,-33-74-16,50 89 16,-50-89-16,0 0 15,0 0-15,0 0 16,0 0-16,0 0 0,25 88 15,-25-88-15,0 0 16,8 47-16,-8-47 0,-17-19 16,17 19-16,-33-74 15,33 74-15,0 0 16,-33-98-16,33 98 16,0 0-16,0-112 0,0 112 15,33-83-15,-33 83 16,66-66-16,-66 66 15,0 0-15,83-23 16,-83 23-16,0 0 0,83-4 16,-83 4-16,0 0 15</inkml:trace>
  <inkml:trace contextRef="#ctx0" brushRef="#br0" timeOffset="5051.939">20188 7479 0,'0'0'0,"0"0"16,0 0-16,-41 52 15,41-52-15,-25 69 0,25-69 16,0 0-16,-16 93 15,16-93-15,0 0 16,16 98-16,-16-98 0,0 0 16,50 65-16,-50-65 15,83 28-15,-83-28 16,0 0-16,82-28 16,-82 28-16,66-70 0,-66 70 15,25-102-15,-25 102 16,0-102-16,0 102 15,-41-93-15,41 93 16,-66-65-16,66 65 0,0 0 16,-91-42-16,91 42 15,0 0-15,0 0 16,-83-14-16,83 14 16,0 0-16,-41 32 0,41-32 15,0 0-15</inkml:trace>
  <inkml:trace contextRef="#ctx0" brushRef="#br0" timeOffset="5558.2706">20627 7461 0,'0'0'16,"0"0"-16,0 0 0,-17 70 15,17-70-15,-8 79 16,8-79-16,-8 97 16,8-97-16,0 0 15,0 89-15,0-89 0,0 0 16,24 69-16,-24-69 16,0 0-16,42 34 15,-42-34-15,66-15 16,-66 15-16,57-65 0,-57 65 15,0 0-15,59-97 16,-59 97-16,0 0 16,0 0-16,41-103 0,-41 103 15,0 0-15,0 0 16,0 0-16,0 0 16,16-84-16,-16 84 0,0 0 15,0 0-15,0 0 16,0 0-16,-8 89 15,8-89-15,0 0 16,25 88-16,-25-88 0,0 0 16,41 93-16,-41-93 15,0 0-15,58 60 16,-58-60-16,0 0 0,58 42 16,-58-42-16,66-4 15,-66 4-15,0 0 16</inkml:trace>
  <inkml:trace contextRef="#ctx0" brushRef="#br0" timeOffset="5846.1721">21305 7586 0,'0'0'0,"0"0"16,0 0-16,0 0 15,24 52-15,-24-52 0,34 84 16,-34-84-16,24 116 16,-24-116-16,25 130 15,-25-130-15,0 0 16,17 131-16,-17-131 0,0 0 16,0 0-16,0 0 15,0 0-15,8 83 16,-8-83-16,0 0 0,0 0 15,0 0-15,0 0 16,-17-135-16</inkml:trace>
  <inkml:trace contextRef="#ctx0" brushRef="#br0" timeOffset="6195.8182">21189 7493 0,'0'0'0,"0"0"16,0 0-16,0 0 15,0 0-15,0 0 16,0 0-16,-66-14 16,115-37-16,-49 51 0,100-14 15,-100 14-15,115 0 16,-115 0-16,116 24 16,-116-24-16,0 0 0,91 46 15,-91-46-15,0 0 16,41 65-16,-41-65 15,9 70-15,-9-70 16,0 0-16,-50 60 0,50-60 16,0 0-16,-74 38 15,74-38-15,0 0 16,-100 23-16,100-23 0,0 0 16,0 0-16,0 0 15,-74-5-15,74 5 16,-25-28-16</inkml:trace>
  <inkml:trace contextRef="#ctx0" brushRef="#br0" timeOffset="6466.4598">21842 7456 0,'0'0'16,"0"0"-16,0 0 16,0 0-16,0 75 0,0-75 15,8 79-15,-8-79 16,0 0-16,0 0 16,0 0-16,0 0 0,9 83 15,-9-83-15,0 0 16,0 47-16,0-47 15,0 0-15,0 0 0,-17-102 16</inkml:trace>
  <inkml:trace contextRef="#ctx0" brushRef="#br0" timeOffset="6628.148">21668 7125 0,'0'0'15,"0"0"-15,0 0 16,0 0-16,0 0 0,0 0 16,0 0-16,0 0 15,0 0-15</inkml:trace>
  <inkml:trace contextRef="#ctx0" brushRef="#br0" timeOffset="7114.0617">22065 7414 0,'0'0'16,"0"0"-16,0 0 15,0 75-15,0-75 16,9 74-16,-9-74 0,8 93 15,-8-93-15,0 0 16,0 0-16,0 0 0,0 0 16,0 0-16,0 0 15,8 69-15,-8-69 16,0 0-16,0 0 0,-8-41 16,8 41-16,8-93 15,-8 93-15,0 0 16,17-112-16,-17 112 0,0 0 15,0 0-15,33-106 16,-33 106-16,0 0 16,49-56-16,-49 56 15,0 0-15,58 5 0,-58-5 16,58 74-16,-58-74 16,50 111-16,-50-111 15,0 0-15,33 121 0,-33-121 16,0 0-16,58 94 15,-58-94-15,58 36 16,-58-36-16,66-13 16,-66 13-16</inkml:trace>
  <inkml:trace contextRef="#ctx0" brushRef="#br0" timeOffset="7696.4046">22942 7382 0,'0'0'0,"0"0"16,0 0-16,0 0 15,0 0-15,-33 0 0,33 0 16,0 0-16,-66 18 16,66-18-16,0 0 15,-67 42-15,67-42 16,0 0-16,-41 75 0,41-75 15,0 0-15,0 65 16,0-65-16,0 0 0,41 28 16,-41-28-1,75-14-15,-75 14 0,74-61 16,-74 61-16,0 0 16,0 0-16,0 0 15,0 0-15,0 0 0,0 0 16,0 0-16,0 0 15,50-65-15,-50 65 0,0 0 16,33-28 0,-33 28-16,41 37 0,-41-37 15,33 79-15,-33-79 16,58 112-16,-58-112 0,50 121 16,-50-121-16,0 0 15,41 112-15,-41-112 16,0 0-16,25 97 15,-25-97-15,0 0 0,-8 84 16,8-84-16,-42 51 16,42-51-16,-66 14 15,66-14-15,0 0 0,-91-9 16,91 9-16,0 0 16,0 0-16,0 0 15,0 0-15,-82-18 0,82 18 16,0 0-16</inkml:trace>
  <inkml:trace contextRef="#ctx0" brushRef="#br0" timeOffset="8851.5024">20131 12020 0,'0'0'0,"0"0"0,0 0 16,-75 33-16,75-33 15,0 0-15,-83 32 16,83-32-16,0 0 15,0 0-15,0 0 0,-75 42 16,75-42-16,0 0 16,-33 46-16,33-46 0,25 38 15,-25-38-15,83 37 16,-83-37-16,100 28 16,-100-28-16,0 0 15,82 42-15,-82-42 0,0 0 16,58 60-16,-58-60 15,25 79-15,-25-79 16,0 0-16,-17 84 16,17-84-16,0 0 0,-57 66 15,57-66-15,0 0 16,-83 50-16,83-50 16,0 0-16,0 0 0,-99 14 15,99-14-15,0 0 16,-68-28-16,68 28 15,-16-64-15,16 64 16,33-75-16</inkml:trace>
  <inkml:trace contextRef="#ctx0" brushRef="#br0" timeOffset="9502.0543">20436 12211 0,'0'0'16,"0"0"-16,0 0 0,9 70 15,-9-70-15,16 92 16,-16-92-16,17 117 16,-17-117-16,16 125 15,-16-125-15,9 116 16,-9-116-16,0 0 0,0 0 15,0 0-15,0 0 16,0 0-16,0 0 0,8 80 16,-8-80-16,0 0 15,0 0-15,0 0 16,0-47-16,0 47 16,-8-102-16,8 102 0,-17-112 15,17 112-15,-25-117 16,25 117-16,0 0 0,-41-101 15,41 101-15,0 0 16,-41-79-16,41 79 16,0 0-16,0 0 15,0 0-15,0 0 0,-34-61 16,34 61-16,-8-28 16,8 28-16,42-14 15,-42 14-15,91-4 0,-91 4 16,0 0-16,90 9 15,-90-9-15,0 0 16,0 0-16,100 18 0,-100-18 0,0 0 16,58 52-16,-58-52 15,0 74-15,0-74 16,-42 74-16,42-74 0,-74 57 16,74-57-16,0 0 15,-83 41-15,83-41 16,0 0-16,-58 0 15,58 0-15,-41-51 0,41 51 16,8-88-16,-8 88 16,42-102-16,-42 102 0,57-103 15</inkml:trace>
  <inkml:trace contextRef="#ctx0" brushRef="#br0" timeOffset="9802.7479">20833 11848 0,'0'0'16,"0"0"-16,9 56 16,-9-56-16,8 69 0,-8-69 15,16 98-15,-16-98 16,17 107-16,-17-107 15,16 107-15,-16-107 16,0 0-16,9 93 0,-9-93 16,0 0-16,0 0 15,0 0-15,16 70 0,-16-70 16,0 0-16,25 23 16,-25-23-16,41-18 15</inkml:trace>
  <inkml:trace contextRef="#ctx0" brushRef="#br0" timeOffset="10053.4167">21148 12178 0,'0'0'16,"0"0"-16,0 0 15,8 55-15,-8-55 0,8 75 16,-8-75-16,0 0 16,8 93-16,-8-93 15,0 0-15,0 0 16,17 75-16,-17-75 0,0 0 16,0 0-16,25-28 15</inkml:trace>
  <inkml:trace contextRef="#ctx0" brushRef="#br0" timeOffset="10233.4715">21073 11890 0,'0'0'15,"0"0"-15,0 0 16,0 0-16,0 0 0,0 0 15,0 0-15,0 0 16,33-9-16,-33 9 0,0 0 16</inkml:trace>
  <inkml:trace contextRef="#ctx0" brushRef="#br0" timeOffset="10587.9647">21511 11787 0,'0'0'16,"0"0"-16,0 52 15,0-52-15,9 74 16,-9-74-16,16 98 0,-16-98 15,0 116-15,0-116 16,8 130-16,-8-130 16,0 0-16,17 116 15,-17-116-15,0 0 0,0 0 16,0 0-16,0 0 16,8 93-16,-8-93 15,0 0-15,8 38 0,-8-38 16,0 0-16,0 0 15,0 0-15,0 0 16</inkml:trace>
  <inkml:trace contextRef="#ctx0" brushRef="#br0" timeOffset="10827.473">21321 12173 0,'0'0'15,"0"0"-15,0 0 16,17 34-16,-17-34 0,49 13 16,-49-13-16,75 5 15,-75-5-15,99-14 16,-99 14-16,0 0 16,83-19-16,-83 19 0,0 0 15,0 0-15,82-19 16,-82 19-16,0 0 0,0 0 15</inkml:trace>
  <inkml:trace contextRef="#ctx0" brushRef="#br0" timeOffset="11594.489">22173 12308 0,'0'0'16,"0"0"-16,0 0 0,16 70 15,-16-70-15,9 84 16,-9-84-16,0 0 15,8 88-15,-8-88 16,0 0-16,0 0 0,0 0 16,0 0-16,0 70 15,0-70-15,0 0 16,0 0-16,-8-38 16,8 38-16,0-88 0,0 88 15,0 0-15,16-112 16,-16 112-16,0 0 15,0 0-15,25-106 0,-25 106 16,0 0-16,50-69 16,-50 69-16,49-15 15,-49 15-15,42 38 0,-42-38 16,33 78-16,-33-78 16,8 107-16,-8-107 15,0 0-15,0 0 16,0 0-16,0 0 0,0 0 15,0 0-15,0 0 16,8 89-16,-8-89 16,0 42-16,0-42 0,0 0 15,0 0-15,17-103 16,-17 103-16,0 0 16,24-93-16,-24 93 15,0 0-15,0 0 0,34-79 16,-34 79-16,0 0 15,0 0-15,41-41 16,-41 41-16,41 13 0,-41-13 16,33 61-16,-33-61 15,17 83-15,-17-83 16,0 0-16,16 94 16,-16-94-16,0 0 0,0 0 15,17 69-15,-17-69 16,0 0-16,25 23 15,-25-23-15,0 0 0,58-32 16</inkml:trace>
  <inkml:trace contextRef="#ctx0" brushRef="#br0" timeOffset="11814.0985">22876 12313 0,'0'0'0,"0"0"16,0 0-16,16 65 16,-16-65-16,0 0 15,17 70-15,-17-70 16,0 0-16,0 0 0,0 0 16,8 74-16,-8-74 15,8 51-15,-8-51 16,0 0-16</inkml:trace>
  <inkml:trace contextRef="#ctx0" brushRef="#br0" timeOffset="12002.8282">22743 11908 0,'0'0'0,"0"0"0,0 0 15,0 0-15,0 0 16,0 0-16,0 0 16,0 0-16,50 5 0,-50-5 15,0 0-15</inkml:trace>
  <inkml:trace contextRef="#ctx0" brushRef="#br0" timeOffset="12525.1798">23297 11881 0,'0'0'0,"0"0"16,17 97-16,-17-97 15,25 121-15,-25-121 16,24 131-16,-24-131 0,0 0 16,17 129-16,-17-129 15,0 0-15,0 0 16,0 0-16,0 0 0,25 89 16,-25-89-16,8 23 15,-8-23-15,-8-38 16,8 38-16,0 0 0,-33-55 15,33 55-15,0 0 16,-75-60-16,75 60 16,-82-24-16,82 24 15,0 0-15,-75 14 0,75-14 16,0 0-16,0 0 16,-58 56-16,58-56 15,0 0-15,-8 79 16,8-79-16,0 0 0,50 61 15,-50-61-15,73 37 16,-73-37-16,0 0 16,92-19-16,-92 19 15,91-41-15,-91 41 0,74-66 16,-74 66-16</inkml:trace>
  <inkml:trace contextRef="#ctx0" brushRef="#br0" timeOffset="13026.2243">23694 11825 0,'0'0'0,"0"0"0,0 0 16,17 69-16,-17-69 15,33 103-15,-33-103 16,33 121-16,-33-121 16,0 0-16,33 135 15,-33-135-15,0 0 0,0 0 16,0 0-16,0 0 16,0 0-16,17 97 15,-17-97-15,0 37 16,0-37-16,-9-23 0,9 23 15,0 0-15,-41-60 16,41 60-16,0 0 16,0 0-16,-66-51 0,66 51 15,-66-20-15,66 20 16,0 0-16,-75 38 16,75-38-16,0 0 15,-25 79-15,25-79 0,25 80 16,-25-80-16,66 74 15,-66-74-15,91 42 16,-91-42-16,91-5 0,-91 5 16,75-51-16,-75 51 15,0 0-15,58-70 16,-58 70-16,0 0 0,0 0 0</inkml:trace>
  <inkml:trace contextRef="#ctx0" brushRef="#br0" timeOffset="13794.4793">24265 12304 0,'0'0'0,"0"0"0,0 0 16,0 0-16,0 0 16,16 14-16,-16-14 0,50-5 15,-50 5-15,0 0 16,73-23-16,-73 23 16,0 0-16,76-57 15,-76 57-15,0 0 16,0 0-16,0 0 0,58-60 15,-58 60-15,0 0 16,24-60-16,-24 60 0,-33-19 16,33 19-16,-66 19 15,66-19-15,-74 60 16,74-60-16,0 0 0,-66 89 16,66-89-16,0 0 15,-42 93-15,42-93 16,9 98-16,-9-98 15,49 69-15,-49-69 0,75 47 16,-75-47-16,0 0 16,82 13-16,-82-13 15,0 0-15,0 0 16,91-18-16,-91 18 0,0 0 16,42-37-16</inkml:trace>
  <inkml:trace contextRef="#ctx0" brushRef="#br0" timeOffset="18260.9259">24008 11853 0,'0'0'0,"0"0"16,0 0-16,0 0 15,0 0-15,25 51 0,-25-51 16,33 69-16,-33-69 16,25 103-16,-25-103 15,17 116-15,-17-116 16,8 121-16,-8-121 15,0 117-15,0-117 0,0 0 16,0 0-16,0 0 16,8 97-16,-8-97 15</inkml:trace>
  <inkml:trace contextRef="#ctx0" brushRef="#br0" timeOffset="19053.1118">20337 13187 0,'0'0'0,"0"0"16,0 0-16,0 0 15,8 66-15,-8-66 0,9 88 16,-9-88-16,8 121 15,-8-121-15,8 135 16,-8-135-16,0 135 16,0-135-16,0 107 15,0-107-15,0 0 0,0 0 16,0 0-16,9 79 0,-9-79 16,0 0-16,8 32 15,-8-32-15,0 0 0</inkml:trace>
  <inkml:trace contextRef="#ctx0" brushRef="#br0" timeOffset="19321.6652">20122 13546 0,'0'0'0,"0"0"15,0 0-15,0 0 16,33 9-16,-33-9 16,75 0-16,-75 0 0,99-28 15,-99 28-15,99-33 16,-99 33-16,0 0 16,0 0-16,0 0 0,99-28 15,-99 28-15,0 0 16,0 0-16,91-18 15</inkml:trace>
  <inkml:trace contextRef="#ctx0" brushRef="#br0" timeOffset="19758.8374">20685 13755 0,'0'0'0,"0"0"0,0 0 16,49-5-16,-49 5 15,58-18-15,-58 18 16,0 0-16,66-51 0,-66 51 16,0 0-16,58-56 15,-58 56-15,0 0 16,17-56-16,-17 56 15,0 0-15,-34-47 0,34 47 16,-66-4-16,66 4 16,-58 41-16,58-41 15,0 0-15,-41 75 16,41-75-16,-16 89 16,16-89-16,0 0 0,24 84 15,-24-84-15,0 0 16,50 60-16,-50-60 15,0 0-15,66 23 0,-66-23 16,0 0-16,83-18 16,-83 18-16,0 0 15,58-51-15,-58 51 0</inkml:trace>
  <inkml:trace contextRef="#ctx0" brushRef="#br0" timeOffset="20143.6486">21106 13541 0,'0'0'0,"0"0"16,0 60-16,0-60 0,0 0 16,8 71-16,-8-71 15,0 0-15,17 78 16,-17-78-16,0 0 16,0 0-16,0 0 0,0 0 15,0 0-15,0 0 16,25 89-16,-25-89 0,0 0 15,0 0-15,0 0 16,16 60-16,-16-60 16,0 0-16,0 0 0,0 0 15,-33-78-15,33 78 16,-8-112-16,8 112 16,0 0-16,0 0 0,-8-122 15,8 122-15,0 0 16,0 0-16,16-106 15,-16 106-15,0 0 16,58-66-16,-58 66 0,0 0 16,75-18-16,-75 18 15,0 0-15,91 4 16,-91-4-16</inkml:trace>
  <inkml:trace contextRef="#ctx0" brushRef="#br0" timeOffset="20825.8874">21577 13582 0,'0'0'0,"0"0"0,-8 90 16,8-90-16,0 0 15,-8 78-15,8-78 16,0 0-16,0 0 16,0 0-16,0 0 0,0 0 15,-8 75-15,8-75 16,-9 33-16,9-33 16,0 0-16,0 0 0,0 0 15,17-108-15,-17 108 16,0 0-16,16-101 15,-16 101-15,0 0 0,0 0 16,0 0-16,34-85 16,-34 85-16,0 0 15,49-46-15,-49 46 0,0 0 16,42 18-16,-42-18 16,0 0-16,33 71 15,-33-71-15,0 0 0,0 0 16,0 0-16,0 0 15,0 0-15,24 92 16,-24-92-16,0 0 0,0 0 16,17 61-16,-17-61 15,0 0-15,0 0 16,0 0-16,0 0 0,58-88 16,-58 88-16,0 0 15,0 0-15,33-93 16,-33 93-16,0 0 15,50-75-15,-50 75 0,0 0 16,57-23-16,-57 23 16,50 37-16,-50-37 15,33 83-15,-33-83 0,0 0 16,25 108-16,-25-108 16,0 0-16,0 0 15,0 0-15,0 0 16,25 102-16,-25-102 0,24 65 15</inkml:trace>
  <inkml:trace contextRef="#ctx0" brushRef="#br0" timeOffset="23017.9819">15002 13564 0,'0'0'0,"0"0"16,0 0-16,-33-51 15,33 51-15,0 0 0,-33-51 16,33 51-16,0 0 15,-50-42-15,50 42 16,-49-9-16,49 9 0,-50 32 16,50-32-16,-41 70 15,41-70-15,0 0 16,-9 79-16,9-79 16,0 0-16,33 80 0,-33-80 15,58 42-15,-58-42 16,0 0-16,83 0 15,-83 0-15,0 0 16,0 0-16,0 0 0,0 0 16,74-38-16,-74 38 15,0 0-15,0 0 0,0 0 16,0 0-16,50-32 16,-50 32-16,41 9 15,-41-9-15,17 56 16,-17-56-16,16 92 0,-16-92 15,26 103-15,-26-103 16,17 107-16,-17-107 16,0 0-16,16 103 0,-16-103 15,0 0-15,-8 97 16,8-97-16,-33 79 16,33-79-16,0 0 0,0 0 15,-59 47-15,59-47 0,-91 13 16,91-13-16,0 0 15,-91-18-15,91 18 16,0 0-16,-74-51 16,74 51-16,0 0 0,-50-70 15,50 70-15,0-74 16,0 74-16</inkml:trace>
  <inkml:trace contextRef="#ctx0" brushRef="#br0" timeOffset="23575.7098">15210 13369 0,'0'0'0,"0"0"16,0 0-16,-9 70 16,9-70-16,0 88 0,0-88 15,0 0-15,17 107 16,-17-107-16,0 0 16,0 0-16,0 0 0,25 75 15,-25-75-15,0 0 16,33 41-16,-33-41 15,0 0-15,41-32 16,-41 32-16,0 0 0,42-74 16,-42 74-16,0 0 15,0 0-15,0 0 16,49-103-16,-49 103 0,0 0 16,0 0-16,0 0 15,0 0-15,25-79 16,-25 79-16,0 0 15,0 0-15,41 46 0,-41-46 16,17 93-16,-17-93 16,0 0-16,25 98 15,-25-98-15,0 0 0,0 0 16,41 80-16,-41-80 16,0 0-16,66 28 15,-66-28-15,0 0 16,66-19-16,-66 19 0,0 0 15</inkml:trace>
  <inkml:trace contextRef="#ctx0" brushRef="#br0" timeOffset="23994.8067">15772 13699 0,'0'0'0,"0"0"0,0 0 15,41-23-15,-41 23 16,0 0-16,50-55 16,-50 55-16,0 0 15,41-75-15,-41 75 0,0 0 16,0 0-16,9-75 15,-9 75-15,0 0 16,-34-32-16,34 32 0,-57 18 16,57-18-16,-59 70 15,59-70-15,0 0 16,-41 94-16,41-94 16,0 0-16,0 88 0,0-88 15,41 79-15,-41-79 16,0 0-16,67 46 15,-67-46-15,0 0 0,83 5 16,-83-5-16,99-32 16,-99 32-16,0 0 15</inkml:trace>
  <inkml:trace contextRef="#ctx0" brushRef="#br0" timeOffset="24448.4695">16293 13401 0,'0'0'0,"0"0"16,0 0-16,0 0 0,-66 14 15,66-14-15,0 0 16,-50 10-16,50-10 15,0 0-15,0 0 0,-41 32 16,41-32-16,0 0 16,-8 47-16,8-47 15,24 55-15,-24-55 0,58 57 16,-58-57-16,0 0 16,83 56-16,-83-56 15,0 0-15,0 0 16,66 51-16,-66-51 0,0 0 15,25 60-15,-25-60 16,-17 38-16,17-38 16,0 0-16,-58 13 0,58-13 15,0 0-15,0 0 16,0 0-16,-82-9 16,82 9-16,0 0 0,-50-27 15,50 27-15,0-43 16,0 43-16,58-46 15</inkml:trace>
  <inkml:trace contextRef="#ctx0" brushRef="#br0" timeOffset="24916.7997">16739 13401 0,'0'0'0,"0"0"0,0 0 15,-66-4-15,66 4 16,0 0-16,-58 0 0,58 0 16,0 0-16,0 0 15,-74 8-15,74-8 16,0 0-16,-33 34 0,33-34 15,8 51-15,-8-51 16,50 65-16,-50-65 16,74 52-16,-74-52 15,0 0-15,75 60 0,-75-60 16,0 0-16,57 56 16,-57-56-16,0 0 15,25 65-15,-25-65 0,0 0 16,-8 61-16,8-61 15,0 0-15,-58 41 16,58-41-16,0 0 16,-74 19-16,74-19 0,0 0 15,-75-5-15,75 5 16,-33-37-16,33 37 16,25-51-16,-25 51 0</inkml:trace>
  <inkml:trace contextRef="#ctx0" brushRef="#br0" timeOffset="25481.3616">17351 13281 0,'0'0'0,"0"0"16,0 0-16,0 69 16,0-69-16,17 89 0,-17-89 15,0 116-15,0-116 16,0 112-16,0-112 15,0 0-15,0 0 0,0 0 16,0 93-16,0-93 16,0 0-16,-17 56 15,17-56-15,0 0 0,-33-5 16,33 5-16,0 0 16,-58-61-16,58 61 15,0 0-15,0 0 16,0 0-16,0 0 0,0 0 15,-49-78-15,49 78 16,0 0-16,-17-75 16,17 75-16,50-42 0,-50 42 15,91-33-15,-91 33 16,115-14-16,-115 14 16,0 0-16,108-14 15,-108 14-15,0 0 0,0 0 16,83-18-16,-83 18 15,0 0-15,0 0 16,0 0-16,0 0 0,0 0 16</inkml:trace>
  <inkml:trace contextRef="#ctx0" brushRef="#br0" timeOffset="26335.54">18062 13411 0,'0'0'0,"0"0"0,0 0 15,-58 28-15,58-28 16,-49 42-16,49-42 0,-58 74 16,58-74-16,-33 89 15,33-89-15,0 88 16,0-88-16,0 0 16,25 75-16,-25-75 0,0 0 15,58 51-15,-58-51 16,91 9-16,-91-9 15,74-42-15,-74 42 0</inkml:trace>
  <inkml:trace contextRef="#ctx0" brushRef="#br0" timeOffset="26840.8122">18269 13271 0,'0'0'16,"0"0"-16,0 75 15,0-75-15,0 93 0,0-93 16,0 125 0,0-125-16,0 0 0,0 131 15,0-131-15,0 0 16,0 0-16,0 0 0,0 0 15,0 0-15,0 0 16,0 103-16,0-103 16,0 0-16,8 46 0,-8-46 15,17-33-15,-17 33 16,33-74-16,-33 74 16,0 0-16,0 0 0,0 0 15,41-93-15,-41 93 16,0 0-16,0 0 0,0 0 15,50-62-15,-50 62 16,58-9-16,-58 9 16,33 43-16,-33-43 15,16 83-15,-16-83 0,0 0 16,0 0-16,0 0 16,0 89-16,0-89 0,0 0 15,9 79-15,-9-79 16,24 23-16,-24-23 15,42-23-15,-42 23 16</inkml:trace>
  <inkml:trace contextRef="#ctx0" brushRef="#br0" timeOffset="27208.5707">18674 13709 0,'0'0'0,"0"0"16,0 0-16,0 0 16,0 0-16,0 0 15,0 0-15,66-37 16,-66 37-16,0 0 0,0 0 16,33-56-16,-33 56 15,0 0-15,0 0 16,0-47-16,0 47 0,0 0 15,-24-14-15,24 14 16,0 0-16,-50 42 16,50-42-16,0 0 15,-33 79-15,33-79 0,0 0 16,8 89-16,-8-89 16,0 0-16,42 60 15,-42-60-15,0 0 0,82 28 16,-82-28-16,83-19 15,-83 19-15</inkml:trace>
  <inkml:trace contextRef="#ctx0" brushRef="#br0" timeOffset="27493.2238">19071 13541 0,'0'0'0,"0"0"0,0 0 16,0 0-16,-41 14 15,41-14-15,-42 37 16,42-37-16,-41 61 16,41-61-16,-25 79 0,25-79 15,0 84-15,0-84 16,0 0-16,33 79 0,-33-79 15,0 0-15,50 52 16,-50-52-16,83 0 16,-83 0-16,0 0 15</inkml:trace>
  <inkml:trace contextRef="#ctx0" brushRef="#br0" timeOffset="27777.4184">19319 13318 0,'0'0'0,"0"0"0,-8 79 15,8-79-15,-8 111 16,8-111-16,-17 131 0,17-131 15,0 0-15,-16 121 16,16-121-16,0 0 16,0 0-16,0 0 0,0 0 15,-9 93-15,9-93 16,0 0-16,17 19 16</inkml:trace>
  <inkml:trace contextRef="#ctx0" brushRef="#br0" timeOffset="28161.3577">19460 13499 0,'0'0'16,"0"0"-16,0 0 15,-33 37-15,33-37 0,-50 46 16,50-46-16,0 0 15,0 0-15,0 0 0,-66 71 16,66-71-16,0 0 0,0 0 16,0 0-16,0 0 15,0 0-15,-50 61 16,50-61-16,0 0 16,-8 41-16,8-41 0,0 0 15,50 14-15,-50-14 16,0 0-16,82 14 15,-82-14-15,0 0 0,83 28 16,-83-28-16,58 56 16,-58-56-16,0 0 15,0 0-15,0 0 16,25 70-16,-25-70 0,0 0 16,16 32-16</inkml:trace>
  <inkml:trace contextRef="#ctx0" brushRef="#br0" timeOffset="29483.3594">9668 12415 0,'0'0'0,"0"0"15,0 0-15,0 61 16,0-61-16,8 83 16,-8-83-16,17 122 0,-17-122 15,16 139-15,-16-139 16,8 149-16,-8-149 16,9 116-16,-9-116 15,0 0-15,8 107 0,-8-107 16,0 0-16,0 0 15,0 0-15,0 74 0,0-74 16,0 0-16,0 0 16</inkml:trace>
  <inkml:trace contextRef="#ctx0" brushRef="#br0" timeOffset="29926.3997">9469 12392 0,'0'0'0,"0"0"0,0 0 15,50-23-15,-50 23 16,66-37-16,-66 37 15,91-24-15,-91 24 16,91-4-16,-91 4 0,83 14 16,-83-14-16,82 46 15,-82-46-15,50 61 16,-50-61-16,0 0 0,25 79 16,-25-79-1,-8 83-15,8-83 0,-42 79 16,42-79-16,-83 65 15,83-65-15,-99 48 16,99-48-16,0 0 0,-99 32 16,99-32-16,0 0 15,0 0-15,0 0 0,0 0 16,-83 14-16,83-14 16,0 0-16,-33-10 15,33 10-15</inkml:trace>
  <inkml:trace contextRef="#ctx0" brushRef="#br0" timeOffset="30448.4389">10413 12373 0,'0'0'0,"0"0"16,0 0-16,-58-4 0,58 4 15,-74 0-15,74 0 16,-84 13-16,84-13 16,0 0-16,0 0 15,-74 33-15,74-33 0,0 0 16,-42 56-16,42-56 15,8 70-15,-8-70 16,50 56-16,-50-56 0,75 60 16,-75-60-16,0 0 15,83 47-15,-83-47 16,83 60-16,-83-60 16,0 0-16,66 66 0,-66-66 15,0 0-15,41 74 16,-41-74-16,0 0 15,-8 78-15,8-78 0,-49 66 16,49-66-16,0 0 16,-67 46-16,67-46 15,0 0-15,0 0 0,-92 28 16,92-28-16,0 0 16,0 0-16,0 0 15,0 0-15,-74 14 0,74-14 16,-17-32-16,17 32 15</inkml:trace>
  <inkml:trace contextRef="#ctx0" brushRef="#br0" timeOffset="30793.7738">10868 12425 0,'0'0'0,"0"0"16,0 0-16,0 0 0,0 69 15,0-69-15,8 88 16,-8-88-16,0 112 15,0-112-15,8 121 0,-8-121 16,0 0-16,9 126 16,-9-126-16,0 0 15,0 0-15,0 0 0,0 0 16,8 102-16,-8-102 16,0 0-16,8 42 15</inkml:trace>
  <inkml:trace contextRef="#ctx0" brushRef="#br0" timeOffset="31123.979">10537 12433 0,'0'0'0,"0"0"16,0 0-16,66-8 15,-66 8-15,75-14 0,-75 14 16,115-19-16,-115 19 16,100-10-16,-100 10 15,0 0-15,107-9 0,-107 9 16,0 0-16,99 0 15,-99 0-15,0 0 16,0 0-16,0 0 16,0 0-16,66 9 0,-66-9 15</inkml:trace>
  <inkml:trace contextRef="#ctx0" brushRef="#br0" timeOffset="33850.6922">1349 12607 0,'0'0'16,"0"0"-16,0 0 15,0 0-15,0 0 0,0 0 16,-9 59-16,9-59 15,9 75-15,-9-75 16,16 98-16,-16-98 16,17 125-16,-17-125 0,16 135 15,-16-135-15,17 140 16,-17-140-16,16 116 16,-16-116-16,0 0 0,0 0 15,0 0-15,0 0 16,9 84-16,-9-84 0,0 0 15,0 0-15,8-42 16,-8 42-16</inkml:trace>
  <inkml:trace contextRef="#ctx0" brushRef="#br0" timeOffset="36502.5176">1340 12927 0,'0'0'16,"0"0"-16,0 0 0,0 0 15,0 0-15,0 0 16,25 14-16,-25-14 16,58-28-16,-58 28 0,66-56 15,-66 56-15,83-84 16,-83 84-16,74-102 16,-74 102-16,0 0 15,58-107-15,-58 107 0,0 0 16,25-98-16,-25 98 15,-17-88-15,17 88 16,-57-51-16,57 51 16,-83-14-16,83 14 0,-91 33 15,91-33-15,-91 55 16,91-55-16,-83 89 16,83-89-16,0 0 0,-82 92 15,82-92-15,0 0 16,0 0-16,-42 84 15,42-84-15,0 0 16,-16 75-16,16-75 0,0 0 16,25 28-16,-25-28 15,0 0-15</inkml:trace>
  <inkml:trace contextRef="#ctx0" brushRef="#br0" timeOffset="37385.2955">1836 12885 0,'0'0'16,"0"0"-16,50-28 16,-50 28-16,83-50 15,-83 50-15,0 0 0,74-85 16,-74 85-16,66-102 16,-66 102-16,0 0 15,0 0-15,33-93 16,-33 93-16,0 0 0,-16-61 15,16 61-15,-50-13 16,50 13-16,-58 32 16,58-32-16,-59 94 0,59-94 15,-40 120-15,40-120 16,-8 131-16,8-131 16,24 101-16,-24-101 0,0 0 15,59 70-15,-59-70 16,82 24-16,-82-24 15,0 0-15,91-14 16,-91 14-16,0 0 0,99-47 16,-99 47-16,0 0 15,67-88-15,-67 88 16</inkml:trace>
  <inkml:trace contextRef="#ctx0" brushRef="#br0" timeOffset="37763.2731">2390 12625 0,'0'0'0,"0"0"0,17 74 16,-17-74-16,25 80 16,-25-80-16,33 97 15,-33-97-15,0 0 16,0 0-16,0 0 0,0 0 15,25 88-15,-25-88 16,0 0-16,16 47 16,-16-47-16,0 0 0,0 0 15,-66-61-15,66 61 16,-41-93-16,41 93 16,-25-111-16,25 111 15,8-113-15,-8 113 0,33-87 16,-33 87-16,0 0 15,66-80-15,-66 80 16,0 0-16,91-41 0,-91 41 16,0 0-16,100-14 15,-100 14-15,0 0 16</inkml:trace>
  <inkml:trace contextRef="#ctx0" brushRef="#br0" timeOffset="38144.0533">3457 12271 0,'0'0'0,"0"0"16,-66-18-16,66 18 0,-91-20 15,91 20-15,-107 0 16,107 0-16,-116 33 16,116-33-16,-83 52 0,83-52 15,-58 97-15,58-97 16,-16 126-16,16-126 16,8 125-16,-8-125 15,41 126-15,-41-126 0,50 116 16,-50-116-16,0 0 15,66 97-15,-66-97 16,0 0-16,0 0 0,57 89 16,-57-89-16,0 0 15,0 0-15,17 42 16,-17-42-16</inkml:trace>
  <inkml:trace contextRef="#ctx0" brushRef="#br0" timeOffset="38360.6844">2862 12815 0,'0'0'0,"0"0"0,49 0 16,-49 0-16,67-14 15,-67 14-15,99-22 16,-99 22-16,0 0 0,99-29 15,-99 29-15,0 0 16,0 0-16,83-23 16,-83 23-16</inkml:trace>
  <inkml:trace contextRef="#ctx0" brushRef="#br0" timeOffset="38794.4189">3573 12890 0,'0'0'0,"0"0"15,58-19-15,-58 19 16,49-51-16,-49 51 15,67-70-15,-67 70 16,0 0-16,24-84 16,-24 84-16,0 0 0,-8-65 15,8 65-15,0 0 16,-50-32-16,50 32 16,-82 13-16,82-13 0,-66 61 15,66-61-15,-50 88 16,50-88-16,0 0 15,-17 99-15,17-99 16,0 0-16,34 88 0,-34-88 16,66 55-16,-66-55 15,91 19-15,-91-19 16,99-19-16,-99 19 0,83-42 16,-83 42-16</inkml:trace>
  <inkml:trace contextRef="#ctx0" brushRef="#br0" timeOffset="39061.189">4119 12657 0,'0'0'0,"0"0"15,-50 19-15,50-19 16,-58 23-16,58-23 15,-50 47-15,50-47 0,-41 69 16,41-69-16,-16 84 16,16-84-16,0 0 15,24 83-15,-24-83 0,58 66 16,-58-66-16,91 33 16,-91-33-16,99-10 15,-99 10-15,83-56 16</inkml:trace>
  <inkml:trace contextRef="#ctx0" brushRef="#br0" timeOffset="39362.9301">4309 12415 0,'0'0'0,"0"0"16,25 75-16,-25-75 0,40 97 15,-40-97-15,25 126 16,-25-126-16,34 130 16,-34-130-16,25 107 15,-25-107-15,0 0 0,0 0 16,0 0-16,0 0 15,24 80-15,-24-80 0,0 0 16,0 0-16,25 27 16</inkml:trace>
  <inkml:trace contextRef="#ctx0" brushRef="#br0" timeOffset="39579.9232">4259 12755 0,'0'0'0,"0"0"15,0 0-15,50 14 16,-50-14-16,90-5 0,-90 5 16,92-9-16,-92 9 15,0 0-15,99-24 16,-99 24-16,99-32 0</inkml:trace>
  <inkml:trace contextRef="#ctx0" brushRef="#br0" timeOffset="40566.8203">5334 12559 0,'0'0'0,"0"0"0,-50 28 15,50-28-15,-66 56 16,66-56-16,-49 75 15,49-75-15,-33 97 16,33-97-16,0 89 0,0-89 16,0 0-16,41 75 15,-41-75-15,74 46 16,-74-46-16,0 0 0,91 5 16,-91-5-16,83-38 15,-83 38-15,0 0 16,75-74-16</inkml:trace>
  <inkml:trace contextRef="#ctx0" brushRef="#br0" timeOffset="41115.9111">5649 12607 0,'0'0'0,"0"0"16,9 64-16,-9-64 16,8 79-16,-8-79 15,25 98-15,-25-98 0,0 0 16,24 93-16,-24-93 15,0 0-15,0 0 16,50 64-16,-50-64 16,0 0-16,50 25 0,-50-25 15,49-33-15,-49 33 16,0 0-16,50-79 16,-50 79-16,0 0 0,25-103 15,-25 103-15,0 0 16,0 0-16,0 0 15,0 0-15,0 0 0,16-93 16,-16 93-16,0 0 16,0-46-16,0 46 15,0 0-15,0 0 0,17 79 16,-17-79-16,0 0 16,25 88-16,-25-88 15,0 0-15,41 88 16,-41-88-16,0 0 0,50 80 15,-50-80-15,0 0 16,57 37-16,-57-37 16,58-33-16</inkml:trace>
  <inkml:trace contextRef="#ctx0" brushRef="#br0" timeOffset="41716.0249">6112 12369 0,'0'0'0,"0"0"0,25 56 15,-25-56-15,25 79 16,-25-79-16,50 111 0,-50-111 15,33 131-15,-33-131 16,0 0-16,33 135 16,-33-135-16,0 0 15,0 0-15,0 0 0,0 0 16,0 0-16,25 106 16,-25-106-16,24 43 15,-24-43-15,25-29 0,-25 29 16,17-88-16,-17 88 15,0 0-15,33-112 16,-33 112-16,0 0 16,58-93-16,-58 93 0,74-42 15,-74 42-15,0 0 16,83 5-16,-83-5 16,66 56-16,-66-56 0,33 88 15,-33-88-15,8 98 16,-8-98-16,0 0 15,-25 92-15,25-92 16,-49 80-16,49-80 0,-75 56 16,75-56-16,0 0 15,-91 18-15,91-18 16,0 0-16,-74-18 0,74 18 16,0 0-16,0 0 15,-58-51-15,58 51 16,-8-65-16,8 65 15,0 0-15,41-61 0</inkml:trace>
  <inkml:trace contextRef="#ctx0" brushRef="#br0" timeOffset="42155.1418">6848 12857 0,'0'0'0,"0"0"16,42-18-16,-42 18 16,0 0-16,57-47 15,-57 47-15,0 0 0,50-61 16,-50 61-16,0 0 15,0 0-15,41-60 16,-41 60-16,0 0 0,-8-46 16,8 46-16,-41 5 15,41-5-15,-50 55 16,50-55-16,-41 84 0,41-84 16,0 0-16,-25 93 15,25-93-15,0 0 16,8 88-16,-8-88 15,0 0-15,42 61 0,-42-61 16,0 0-16,66 37 16,-66-37-16,74-18 15,-74 18-15,83-48 16,-83 48-16,0 0 0,58-69 16</inkml:trace>
  <inkml:trace contextRef="#ctx0" brushRef="#br0" timeOffset="42585.2148">7394 12527 0,'0'0'0,"0"0"0,-66 32 15,66-32-15,0 0 16,0 0-16,-58 42 16,58-42-16,0 0 15,0 0-15,-41 61 0,41-61 16,0 0-16,0 65 16,0-65-16,49 52 15,-49-52-15,83 32 0,-83-32 16,0 0-16,0 0 15,107 28-15,-107-28 16,0 0-16,67 37 16,-67-37-16,0 0 0,16 51 15,-16-51-15,0 0 16,-33 60-16,33-60 16,0 0-16,-74 52 0,74-52 15,0 0-15,-100 23 16,100-23-16,0 0 15,-82-9-15</inkml:trace>
  <inkml:trace contextRef="#ctx0" brushRef="#br0" timeOffset="44770.049">1283 739 0,'0'0'16,"0"0"-16,0 0 0,0 0 15,33 74-15,-33-74 16,33 89-16,-33-89 16,0 0-16,41 102 15,-41-102-15,0 0 0,0 0 16,0 0-16,0 0 16,0 0-16,41 84 15,-41-84-15,0 0 0,9 46 16,-9-46-16,-42 10 15,42-10-15,-74-5 16,74 5-16,0 0 16,-108 0-16,108 0 15,0 0-15,-82 9 0,82-9 16,-58 37-16,58-37 16,-25 66-16,25-66 15,0 0-15,33 69 16,-33-69-16,0 0 0,58 71 15,-58-71-15,0 0 16,83 37-16,-83-37 16,115-15-16,-115 15 0,0 0 15,91-46-15,-91 46 16,0 0-16</inkml:trace>
  <inkml:trace contextRef="#ctx0" brushRef="#br0" timeOffset="45015.0024">1638 1023 0,'0'0'0,"0"0"16,0 0-16,0 0 15,25 51-15,-25-51 0,33 65 16,-33-65-16,0 0 16,0 0-16,0 0 15,25 65-15,-25-65 0,0 0 16</inkml:trace>
  <inkml:trace contextRef="#ctx0" brushRef="#br0" timeOffset="45207.0584">1646 771 0,'0'0'0,"0"0"16,0 0-16,0 0 15,0 0-15,0 0 0,0 0 16,0 0-16,25-65 15</inkml:trace>
  <inkml:trace contextRef="#ctx0" brushRef="#br0" timeOffset="45552.1298">1886 655 0,'0'0'0,"0"0"0,0 0 16,0 0-16,-33 47 16,33-47-16,0 0 0,-25 69 15,25-69-15,-16 84 16,16-84-16,0 0 15,8 103-15,-8-103 16,25 103-16,-25-103 0,41 92 16,-41-92-16,0 0 15,0 0-15,49 84 16,-49-84-16,0 0 16,0 0-16,0 0 15,34 46-15,-34-46 0</inkml:trace>
  <inkml:trace contextRef="#ctx0" brushRef="#br0" timeOffset="45774.4122">1812 1204 0,'0'0'0,"0"0"16,0 0-1,33-5-15,-33 5 0,0 0 16,74-28-16,-74 28 16,0 0-16,83-41 15,-83 41-15,91-65 0,-91 65 16</inkml:trace>
  <inkml:trace contextRef="#ctx0" brushRef="#br0" timeOffset="46134.6123">2399 591 0,'0'0'16,"0"0"-16,0 0 0,-83 19 15,83-19-15,0 0 16,-74 22-16,74-22 15,0 0-15,-83 37 0,83-37 16,-58 65-16,58-65 16,0 0-16,-25 79 15,25-79-15,9 93 16,-9-93-16,24 98 16,-24-98-16,0 0 15,33 84-15,-33-84 0,50 79 16,-50-79-16,0 0 15,0 0-15,0 0 16,0 0-16,0 0 0,50 70 16,-50-70-16,16 18 15,-16-18-15,0 0 16</inkml:trace>
  <inkml:trace contextRef="#ctx0" brushRef="#br0" timeOffset="46331.3226">2060 1167 0,'0'0'0,"0"0"0,0 0 16,33-28-16,-33 28 16,0 0-16,0 0 15,58-28-15,-58 28 0,0 0 16,82-37-16,-82 37 15,0 0-15</inkml:trace>
  <inkml:trace contextRef="#ctx0" brushRef="#br0" timeOffset="46550.4713">2564 1199 0,'0'0'0,"0"0"0,0 0 16,0 0-16,0 0 16,0 0-16,0 0 15,0 0-15</inkml:trace>
  <inkml:trace contextRef="#ctx0" brushRef="#br0" timeOffset="47040.2357">3052 981 0,'0'0'0,"0"0"0,0 0 16,0 0-16,0 0 16,-25 36-16,25-36 15,0 0-15,-25 57 16,25-57-16,0 0 0,0 70 15,0-70-15,0 0 16,0 0-16,50 55 16,-50-55-16,0 0 0,58 14 15,-58-14-15,0 0 16,0 0-16,74-32 16,-74 32-16,0 0 0,42-70 15,-42 70-15,0 0 16,0-79-16,0 79 15,0 0-15,-50-79 16,50 79-16,0 0 0,-83-51 16,83 51-16,0 0 15,-74-9-15,74 9 16,0 0-16,-58 23 16,58-23-16,0 0 0</inkml:trace>
  <inkml:trace contextRef="#ctx0" brushRef="#br0" timeOffset="47394.028">3581 623 0,'0'0'0,"0"0"15,-58 28-15,58-28 16,-58 23-16,58-23 16,0 0-16,-57 42 0,57-42 15,0 0-15,-34 65 16,34-65-16,-16 88 16,16-88-16,0 0 0,0 93 15,0-93-15,16 89 16,-16-89-16,0 0 15,0 0-15,0 0 16,17 79-16,-17-79 0,0 0 16,0 0-16,0 0 15,0 0-15,17 51 16,-17-51-16</inkml:trace>
  <inkml:trace contextRef="#ctx0" brushRef="#br0" timeOffset="47631.2433">3234 1116 0,'0'0'0,"0"0"0,0 0 15,0 0-15,0 0 0,49-19 16,-49 19-16,0 0 15,67-18-15,-67 18 16,0 0-16,0 0 16,99-24-16,-99 24 0,83-18 15,-83 18-15</inkml:trace>
  <inkml:trace contextRef="#ctx0" brushRef="#br0" timeOffset="48197.8508">4482 893 0,'0'0'16,"0"0"-16,0 0 15,-66-10-15,66 10 16,0 0-16,0 0 0,-82-4 16,82 4-16,0 0 15,0 0-15,-91 14 16,91-14-16,0 0 15,0 0-15,-67 41 0,67-41 16,0 0-16,-8 37 16,8-37-16,50 39 15,-50-39-15,0 0 0,0 0 16,74 22-16,-74-22 16,0 0-16,99 19 15,-99-19-15,0 0 0,0 0 16,50 32-16,-50-32 15,0 0-15,0 47 16,0-47-16,-50 55 16,50-55-16,0 0 0,-90 47 15,90-47-15,0 0 16,-100 19-16,100-19 16,0 0-16,0 0 15,-74-9-15,74 9 0,0 0 16,-33-47-16,33 47 15</inkml:trace>
  <inkml:trace contextRef="#ctx0" brushRef="#br0" timeOffset="48868.2351">4813 879 0,'0'0'0,"0"0"16,0 0-16,-74-5 15,74 5-15,0 0 0,0 0 16,-75 5-16,75-5 16,0 0-16,-91 33 15,91-33-15,-49 59 16,49-59-16,0 0 15,0 0-15,-33 80 0,33-80 16,0 0-16,0 69 16,0-69-16,0 0 15,41 33-15,-41-33 0,0 0 16,58-14-16,-58 14 16,0 0-16,74-60 15,-74 60-15,0 0 16,0 0-16,0 0 0,0 0 15,0 0-15,50-80 16,-50 80-16,0 0 16,50-51-16,-50 51 15,0 0-15,0 0 0,0 0 16,24 89-16,-24-89 16,0 111-16,0-111 15,-8 126-15,8-126 16,0 0-16,0 0 0,0 0 15,0 0-15,-16 111 16,16-111-16,0 0 16,0 0-16,-9 66 0,9-66 15,0 0-15,0 0 16,0 0-16,50-47 16,-50 47-16,0 0 15,58-74-15,-58 74 0,0 0 16,0 0-16,0 0 15,74-88-15,-74 88 16,0 0-16,66-89 16,-66 89-16,42-84 0</inkml:trace>
  <inkml:trace contextRef="#ctx0" brushRef="#br0" timeOffset="49370.6214">5078 920 0,'0'0'0,"0"0"0,0 0 16,0 0-16,-9 71 15,9-71-15,0 0 0,0 0 16,0 0-16,0 0 16,-8 70-16,8-70 15,0 0-15,25 55 0,-25-55 16,0 0-16,33 18 16,-33-18-16,0 0 15,58-41-15,-58 41 16,0 0-16,0 0 0,58-76 15,-58 76-15,0 0 16,0 0-16,0 0 16,0 0-16,0 0 0,66-64 15,-66 64-15,0 0 16,41-19-16,-41 19 16,33 37-16,-33-37 0,0 0 15,25 80-15,-25-80 16,0 0-16,25 65 15,-25-65-15,51 43 16,-51-43-16,66-6 16,-66 6-16,0 0 0</inkml:trace>
  <inkml:trace contextRef="#ctx0" brushRef="#br0" timeOffset="49879.3198">5790 893 0,'0'0'16,"0"0"-16,0 0 15,0 0-15,0 0 0,-58 9 16,58-9-16,0 0 16,-50 32-16,50-32 15,0 0-15,-49 47 0,49-47 16,0 0-16,-33 80 15,33-80-15,0 0 16,-9 87-16,9-87 16,0 0-16,0 0 0,17 65 15,-17-65-15,0 0 16,50 29-16,-50-29 16,49-38-16,-49 38 15,40-60-15,-40 60 0,0 0 16,0 0-16,26-89 15,-26 89-15,0 0 16,0 0-16,0 0 0,0 0 16,0 0-16,0 0 15,0 0-15,17-74 16,-17 74-16,0 0 0,0 0 16,0 0-16,0 0 15,33 23-15,-33-23 16,0 0-16,33 75 15,-33-75-15,0 0 0,0 0 16,50 65-16,-50-65 16,0 0-16,49 23 15,-49-23-15</inkml:trace>
  <inkml:trace contextRef="#ctx0" brushRef="#br0" timeOffset="50252.3758">6013 971 0,'0'0'0,"0"0"16,0 0-16,0 0 16,17 52-16,-17-52 15,0 0-15,0 0 16,0 0-16,0 0 0,16 65 15,-16-65-15,0 0 16,0 0-16,17 46 16,-17-46-16,0 0 0,0 0 15,0 0-15,-17-28 16,17 28-16,0 0 16,0 0-16,8-64 0,-8 64 15,0 0-15,17-80 16,-17 80-16,50-65 15,-50 65-15,0 0 16,0 0-16,0 0 0,74-36 16,-74 36-16,74-29 15,-74 29-15</inkml:trace>
  <inkml:trace contextRef="#ctx0" brushRef="#br0" timeOffset="50717.8756">6327 1088 0,'0'0'16,"0"0"-16,0 0 0,0 0 15,25-14-15,-25 14 16,0 0-16,41-23 15,-41 23-15,0 0 0,50-47 16,-50 47-16,0 0 16,0 0-16,41-56 15,-41 56-15,0 0 16,25-60-16,-25 60 0,0 0 16,0 0-16,-33-33 15,33 33-15,-49 6 16,49-6-16,0 0 0,-50 45 15,50-45-15,0 0 16,-41 79-16,41-79 16,0 0-16,-9 80 15,9-80-15,0 0 16,42 55-16,-42-55 16,0 0-16,74 24 0,-74-24 15,91-14-15,-91 14 16,91-56-16,-91 56 15,74-75-15,-74 75 0</inkml:trace>
  <inkml:trace contextRef="#ctx0" brushRef="#br0" timeOffset="51118.239">6923 767 0,'0'0'0,"0"0"16,0 0-16,-66 14 15,66-14-15,0 0 0,-67 29 16,67-29-16,0 0 16,0 0-16,-49 41 15,49-41-15,0 0 0,-9 42 16,9-42-16,42 46 15,-42-46-15,83 28 16,-83-28-16,0 0 16,0 0-16,82 18 0,-82-18 15,0 0-15,0 0 16,66 25-16,-66-25 16,0 0-16,0 0 0,33 36 15,-33-36-15,0 0 16,-16 37-16,16-37 15,-75 28-15,75-28 16,-99 19-16,99-19 0,0 0 16,-116-19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10-08T17:56:46.0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0 8948 0,'0'0'16,"0"0"-16,-2 18 0,2-18 15,0 23-15,0-23 16,0 26-16,0-26 15,0 33-15,0-33 16,0 34-16,0-34 0,2 37 16,-2-37-16,0 34 15,0-34-15,3 31 16,-3-31-16,0 0 16,3 28-16,-3-28 15,0 0-15,0 0 0,0 0 16,4 27-16,-4-27 15,0 0-15,6 12 16</inkml:trace>
  <inkml:trace contextRef="#ctx0" brushRef="#br0" timeOffset="1">1774 8943 0,'0'0'16,"0"0"-16,0 0 15,0 0-15,12 5 0,-12-5 16,20 1-16,-20-1 16,25 1-16,-25-1 15,25 0-15,-25 0 0,28 0 16,-28 0-16,30 0 15,-30 0-15,0 0 0,30 0 16,-30 0-16,0 0 16,25-1-16,-25 1 15,0 0-15,0 0 0,0 0 16,0 0-16,0 0 16,0 0-16,23 0 0,-23 0 15,0 0-15,0 0 16,15 4-16,-15-4 15,7 14-15,-7-14 16,0 22-16,0-22 0,-2 25 16,2-25-16,-5 30 15,5-30-15,-3 28 16,3-28-16,-2 28 16,2-28-16,-8 27 0,8-27 15,0 26-15,0-26 16,0 0-16,-2 24 0,2-24 0,0 0 15,0 0-15,0 0 16,0 0-16,0 0 16,0 0-16,0 0 15,0 19-15,0-19 0,0 0 16,0 0-16,-2 14 16,2-14-16</inkml:trace>
  <inkml:trace contextRef="#ctx0" brushRef="#br0" timeOffset="2">2130 9130 0,'0'0'16,"0"0"-16,13-18 15,-13 18-15,0 0 16,17-13-16,-17 13 0,25-9 16,-25 9-16,0 0 15,23-1-15,-23 1 16,22 8-16,-22-8 16,21 20-16,-21-20 0,20 20 15,-20-20-15,17 23 16,-17-23-16,0 0 15,15 19-15,-15-19 16,0 0-16,0 0 0,18 16 16,-18-16-16,0 0 15,0 0-15,20 7 0</inkml:trace>
  <inkml:trace contextRef="#ctx0" brushRef="#br0" timeOffset="3">2298 9071 0,'0'0'0,"0"0"15,-12 24-15,12-24 16,-18 28-16,18-28 16,-17 32-16,17-32 15,-18 30-15,18-30 0,-18 28 16,18-28-16,0 0 15</inkml:trace>
  <inkml:trace contextRef="#ctx0" brushRef="#br0" timeOffset="4">2298 8887 0,'0'0'0,"0"0"16,0 0-16,15-13 15,-15 13-15,0 0 0,20-7 16,-20 7-16,21 0 15,-21 0-15,0 0 16,25 10-16,-25-10 16,0 0-16,17 17 0,-17-17 15,13 25-15,-13-25 16,0 0-16,5 30 0,-5-30 16,0 0-16,-3 28 15,3-28-15,0 0 16,-15 26-16,15-26 15,0 0-15,-22 17 0,22-17 16,0 0-16,0 0 16,-26 7-16,26-7 15,0 0-15,0 0 0,-17-4 16,17 4-16,0 0 16,0 0-16,-8-13 15,8 13-15,0 0 0,0 0 16,5-14-16,-5 14 15,0 0-15,0 0 16,15-7-16,-15 7 0,21 7 16,-21-7-16,22 15 15,-22-15-15,20 22 16,-20-22-16,20 22 16,-20-22-16,0 0 0,21 17 15</inkml:trace>
  <inkml:trace contextRef="#ctx0" brushRef="#br0" timeOffset="5">2657 8833 0,'0'0'0,"-5"7"15,-7 14-15,12-21 0,-18 33 16,18-33-16,-15 38 16,15-38-16,-15 45 15,15-45-15,-12 50 16,12-50-16,-6 49 16,6-49-16,0 51 0,0-51 15,8 51-15,-8-51 16,15 48-16,-15-48 15,20 47-15,-20-47 16,28 40-16,-28-40 0,35 33 16</inkml:trace>
  <inkml:trace contextRef="#ctx0" brushRef="#br0" timeOffset="6">3639 8837 0,'0'0'0,"0"0"0,20 8 16,-20-8-16,28 15 16,-28-15-16,33 28 0,-33-28 15,40 36-15,-40-36 16,45 45-16,-45-45 16,40 52-16,-40-52 15,40 58-15,-40-58 0,31 60 16,-31-60-16,17 56 15,-17-56-15,10 52 16,-10-52-16,-3 47 16,3-47-16,-12 42 0,12-42 15,-18 40-15</inkml:trace>
  <inkml:trace contextRef="#ctx0" brushRef="#br0" timeOffset="7">2806 9153 0,'0'0'0,"0"0"0,0 0 16,0 0-16,7-14 0,-7 14 16,0 0-16,10-15 15,-10 15-15,0 0 16,18-14-16,-18 14 15,0 0-15,20-4 0,-20 4 16,20 6-16,-20-6 16,18 18-16,-18-18 15,15 25-15,-15-25 16,17 29-16,-17-29 0,18 29 16,-18-29-16,15 27 15,-15-27-15,0 0 16,18 23-16,-18-23 0,0 0 15,0 0-15,20 21 16,-20-21-16,0 0 0,0 0 16,20 8-16,-20-8 15</inkml:trace>
  <inkml:trace contextRef="#ctx0" brushRef="#br0" timeOffset="8">2976 9092 0,'0'0'0,"0"0"0,0 0 16,-14 20-16,14-20 16,-16 27-16,16-27 15,-17 30-15,17-30 16,-18 33-16,18-33 16,-15 35-16,15-35 0,-15 30 15,15-30-15,0 0 16,-10 27-16</inkml:trace>
  <inkml:trace contextRef="#ctx0" brushRef="#br0" timeOffset="9">3245 9078 0,'0'0'0,"0"0"16,13 29-16,-13-29 16,12 30-16,-12-30 15,13 35-15,-13-35 0,10 38 16,-10-38-16,10 36 16,-10-36-16,0 0 15,7 30-15,-7-30 16,0 0-16</inkml:trace>
  <inkml:trace contextRef="#ctx0" brushRef="#br0" timeOffset="10">3230 9222 0,'0'0'15,"0"0"-15,13-4 16,-13 4-16,20-5 0,-20 5 15,25-7-15,-25 7 16,30-8-16,-30 8 16,30-9-16,-30 9 0</inkml:trace>
  <inkml:trace contextRef="#ctx0" brushRef="#br0" timeOffset="11">3479 9025 0,'0'0'0,"0"0"16,0 0-16,0 0 0,17-5 15,-17 5-15,0 0 16,20-3-16,-20 3 16,0 0-16,28 0 0,-28 0 15,25 8-15,-25-8 16,28 12-16,-28-12 15,20 21-15,-20-21 16,12 22-16,-12-22 16,8 27-16,-8-27 0,5 27 15,-5-27-15,0 30 16,0-30-16,0 27 0,0-27 16,-5 27-16,5-27 15,0 0-15,-8 25 16,8-25-16,0 0 0,-15 21 15,15-21-15,0 0 16,0 0-16,-22 20 16,22-20-16,0 0 15,0 0-15,-28 10 0,28-10 16,0 0-16,0 0 16,-25 0-16,25 0 15,0 0-15,0 0 0,-18-10 16,18 10-16,0 0 15,0 0-15,-7-20 16,7 20-16,0 0 0,7-18 16,-7 18-16,18-17 15,-18 17-15,25-10 16,-25 10-16,0 0 0,28-3 16,-28 3-16,0 0 15,30 4-15,-30-4 16,0 0-16,25 13 0,-25-13 15,0 0-15,25 20 16,-25-20-16,0 0 16,17 24-16,-17-24 15,0 0-15,18 24 0,-18-24 16,0 0-16,15 20 16,-15-20-16,23 12 15,-23-12-15,25 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7T15:44:35.24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646 9210 0,'0'0'16,"0"0"-16,-8 61 0,8-61 15,0 74-15,0-74 16,0 88-16,0-88 15,0 108-15,0-108 16,0 111-16,0-111 0,8 121 16,-8-121-16,0 112 15,0-112-15,9 102 16,-9-102-16,0 0 16,8 93-16,-8-93 15,0 0-15,0 0 0,0 0 16,16 88-16,-16-88 15,0 0-15,17 42 16</inkml:trace>
  <inkml:trace contextRef="#ctx0" brushRef="#br0" timeOffset="693.9308">2085 9196 0,'0'0'16,"0"0"-16,0 0 15,0 0-15,41 14 0,-41-14 16,66 5-16,-66-5 16,83 4-16,-83-4 15,82 0-15,-82 0 0,91 0 16,-91 0-16,100 0 15,-100 0-15,0 0 0,99 0 16,-99 0-16,0 0 16,82-4-16,-82 4 15,0 0-15,0 0 0,0 0 16,0 0-16,0 0 16,0 0-16,75 0 0,-75 0 15,0 0-15,0 0 16,50 14-16,-50-14 15,24 46-15,-24-46 16,0 70-16,0-70 0,-8 84 16,8-84-16,-16 97 15,16-97-15,-9 93 16,9-93-16,-8 94 16,8-94-16,-25 88 0,25-88 15,0 84-15,0-84 16,0 0-16,-8 79 0,8-79 0,0 0 15,0 0-15,0 0 16,0 0-16,0 0 16,0 0-16,0 0 15,0 65-15,0-65 0,0 0 16,0 0-16,-8 46 16,8-46-16</inkml:trace>
  <inkml:trace contextRef="#ctx0" brushRef="#br0" timeOffset="6168.8152">3259 9810 0,'0'0'16,"0"0"-16,41-60 15,-41 60-15,0 0 16,58-42-16,-58 42 0,83-28 16,-83 28-16,0 0 15,74-5-15,-74 5 16,74 28-16,-74-28 16,67 65-16,-67-65 0,66 65 15,-66-65-15,58 75 16,-58-75-16,0 0 15,49 65-15,-49-65 16,0 0-16,0 0 0,58 51 16,-58-51-16,0 0 15,0 0-15,66 23 0</inkml:trace>
  <inkml:trace contextRef="#ctx0" brushRef="#br0" timeOffset="6485.3607">3813 9615 0,'0'0'0,"0"0"15,-42 79-15,42-79 16,-58 93-16,58-93 16,-57 107-16,57-107 15,-58 97-15,58-97 0,-58 94 16,58-94-16,0 0 15</inkml:trace>
  <inkml:trace contextRef="#ctx0" brushRef="#br0" timeOffset="8583.7314">3813 9010 0,'0'0'0,"0"0"16,0 0-16,49-42 15,-49 42-15,0 0 0,66-23 16,-66 23-16,67 0 15,-67 0-15,0 0 16,82 33-16,-82-33 16,0 0-16,58 55 0,-58-55 15,41 84-15,-41-84 16,0 0-16,17 98 0,-17-98 16,0 0-16,-8 93 15,8-93-15,0 0 16,-50 83-16,50-83 15,0 0-15,-74 56 0,74-56 16,0 0-16,0 0 16,-83 24-16,83-24 15,0 0-15,0 0 0,-58-14 16,58 14-16,0 0 16,0 0-16,-25-42 15,25 42-15,0 0 0,0 0 16,17-47-16,-17 47 15,0 0-15,0 0 16,49-23-16,-49 23 0,67 23 16,-67-23-16,74 51 15,-74-51-15,66 71 16,-66-71-16,66 74 16,-66-74-16,0 0 0,67 55 15</inkml:trace>
  <inkml:trace contextRef="#ctx0" brushRef="#br0" timeOffset="9034.8221">4995 8833 0,'0'0'0,"-16"24"15,-26 45-15,42-69 0,-58 107 16,58-107-16,-49 126 16,49-126-16,-50 149 15,50-149-15,-41 163 16,41-163-16,-17 162 16,17-162-16,0 168 0,0-168 15,25 167-15,-25-167 16,50 158-16,-50-158 15,66 154-15,-66-154 16,91 134-16,-91-134 0,115 108 16</inkml:trace>
  <inkml:trace contextRef="#ctx0" brushRef="#br0" timeOffset="9668.2391">8229 8847 0,'0'0'0,"0"0"0,66 24 16,-66-24-16,91 51 16,-91-51-16,108 93 0,-108-93 15,132 116-15,-132-116 16,149 149-16,-149-149 16,132 172-16,-132-172 15,132 190-15,-132-190 0,100 197 16,-100-197-16,57 185 15,-57-185-15,34 172 16,-34-172-16,-9 154 16,9-154-16,-41 140 0,41-140 15,-58 129-15</inkml:trace>
  <inkml:trace contextRef="#ctx0" brushRef="#br0" timeOffset="17028.6954">5484 9885 0,'0'0'0,"0"0"0,0 0 16,0 0-16,25-46 0,-25 46 16,0 0-16,33-48 15,-33 48-15,0 0 16,58-46-16,-58 46 15,0 0-15,66-14 0,-66 14 16,66 19-16,-66-19 16,58 60-16,-58-60 15,49 84-15,-49-84 16,58 93-16,-58-93 0,58 98 16,-58-98-16,50 88 15,-50-88-15,0 0 16,58 74-16,-58-74 0,0 0 15,0 0-15,66 70 16,-66-70-16,0 0 0,0 0 16,66 28-16,-66-28 15</inkml:trace>
  <inkml:trace contextRef="#ctx0" brushRef="#br0" timeOffset="17350.6491">6046 9685 0,'0'0'0,"0"0"0,0 0 16,-49 65-16,49-65 16,-50 89-16,50-89 15,-58 101-15,58-101 16,-58 107-16,58-107 16,-49 117-16,49-117 0,-50 97 15,50-97-15,0 0 16,-33 89-16</inkml:trace>
  <inkml:trace contextRef="#ctx0" brushRef="#br0" timeOffset="27475.5547">6931 9639 0,'0'0'0,"0"0"16,41 97-16,-41-97 16,42 97-16,-42-97 15,41 117-15,-41-117 0,33 125 16,-33-125-16,33 116 16,-33-116-16,0 0 15,25 99-15,-25-99 16,0 0-16</inkml:trace>
  <inkml:trace contextRef="#ctx0" brushRef="#br0" timeOffset="27788.3428">6881 10113 0,'0'0'15,"0"0"-15,42-14 16,-42 14-16,66-14 0,-66 14 15,82-24-15,-82 24 16,100-28-16,-100 28 16,99-27-16,-99 27 0</inkml:trace>
  <inkml:trace contextRef="#ctx0" brushRef="#br0" timeOffset="28591.3983">7700 9465 0,'0'0'0,"0"0"16,0 0-16,0 0 0,58-18 15,-58 18-15,0 0 16,66-8-16,-66 8 16,0 0-16,91 0 0,-91 0 15,83 26-15,-83-26 16,91 38-16,-91-38 15,66 70-15,-66-70 16,41 74-16,-41-74 16,25 89-16,-25-89 0,16 88 15,-16-88-15,0 98 16,0-98-16,0 88 0,0-88 16,-16 89-16,16-89 15,0 0-15,-25 83 16,25-83-16,0 0 0,-50 70 15,50-70-15,0 0 16,0 0-16,-74 65 16,74-65-16,0 0 15,0 0-15,-91 33 0,91-33 16,0 0-16,0 0 16,-83 0-16,83 0 15,0 0-15,0 0 0,-58-33 16,58 33-16,0 0 15,0 0-15,-24-65 16,24 65-16,0 0 0,24-61 16,-24 61-16,58-55 15,-58 55-15,83-33 16,-83 33-16,0 0 0,91-9 16,-91 9-16,0 0 15,99 14-15,-99-14 16,0 0-16,83 42 0,-83-42 15,0 0-15,83 65 16,-83-65-16,0 0 16,57 79-16,-57-79 15,0 0-15,58 79 0,-58-79 16,0 0-16,50 66 16,-50-66-16,74 41 15,-74-41-15,83 0 16</inkml:trace>
  <inkml:trace contextRef="#ctx0" brushRef="#br0" timeOffset="28991.6039">9569 9596 0,'0'0'0,"0"0"16,0 0-16,41-5 16,-41 5-16,66 0 0,-66 0 15,83 0-15,-83 0 16,0 0-16,82 0 16,-82 0-16,0 0 0,100 0 15,-100 0-15,0 0 16,0 0-16,74 5 15</inkml:trace>
  <inkml:trace contextRef="#ctx0" brushRef="#br0" timeOffset="29245.2203">9635 9936 0,'0'0'0,"0"0"16,0 0-16,58-5 15,-58 5-15,74 0 16,-74 0-16,0 0 0,83-18 15,-83 18-15</inkml:trace>
  <inkml:trace contextRef="#ctx0" brushRef="#br0" timeOffset="29930.307">10917 9424 0,'0'0'0,"0"0"0,0 0 16,-33 51-16,33-51 15,-41 66-15,41-66 16,-33 83-16,33-83 16,-43 102-16,43-102 0,-24 103 15,24-103-15,-8 102 16,8-102-16,25 93 15,-25-93-15,50 89 16,-50-89-16,66 74 0,-66-74 16,74 55-16,-74-55 15,91 43-15,-91-43 16,100 9-16,-100-9 0,91-9 16,-91 9-16,91-38 15,-91 38-15,90-46 16,-90 46-16,75-70 0,-75 70 15,49-84-15,-49 84 16,34-93-16,-34 93 16,16-102-16,-16 102 0,-8-102 15,8 102-15,-25-98 16,25 98-16,-50-88 16,50 88-16,-57-89 15,57 89-15,-91-74 0,91 74 16,-83-60-16,83 60 15,-99-42-15,99 42 16,-108-28-16,108 28 16,-99 0-16,99 0 0,-99 22 15,99-22-15,0 0 16,0 0-16</inkml:trace>
  <inkml:trace contextRef="#ctx0" brushRef="#br0" timeOffset="45933.7858">1952 12848 0,'0'0'0,"0"0"16,-8 98-16,8-98 16,8 125-16,-8-125 15,7 159-15,-7-159 16,18 181-16,-18-181 15,8 181-15,-8-181 16,9 168-16,-9-168 0,8 149 16,-8-149-16,0 0 15,0 0-15,0 0 16,16 125-16,-16-125 0</inkml:trace>
  <inkml:trace contextRef="#ctx0" brushRef="#br0" timeOffset="46443.4748">2200 12801 0,'0'0'16,"0"0"-16,0 0 16,0 0-16,33-32 15,-33 32-15,58-23 0,-58 23 16,99-5-16,-99 5 16,116 18-16,-116-18 15,141 23-15,-141-23 0,116 33 16,-116-33-16,0 0 15,0 0-15,107 42 16,-107-42-16,0 0 16,0 0-16,66 37 0,-66-37 15,42 61-15,-42-61 16,0 65-16,0-65 16,-17 88-16,17-88 0,-25 107 15,25-107-15,-25 135 16,25-135-16,-33 144 15,33-144-15,-24 155 16,24-155-16,-17 144 0,17-144 16,-33 130-1,33-130-15,0 0 0,-17 111 16,17-111-16,0 0 16,9 65-16</inkml:trace>
  <inkml:trace contextRef="#ctx0" brushRef="#br0" timeOffset="46811.0061">3226 13564 0,'0'0'15,"0"0"-15,24-56 16,-24 56-16,0 0 0,50-46 16,-50 46-16,0 0 15,0 0-15,66-23 16,-66 23-16,83 9 0,-83-9 16,0 0-16,66 60 15,-66-60-15,41 93 16,-41-93-16,42 117 15,-42-117-15,33 121 0,-33-121 16,41 108-16,-41-108 16,0 0-16,41 69 15,-41-69-15,58 28 16,-58-28-16</inkml:trace>
  <inkml:trace contextRef="#ctx0" brushRef="#br0" timeOffset="47111.4645">3771 13476 0,'0'0'0,"0"0"0,-58 42 15,58-42-15,-57 64 16,57-64-16,-75 90 0,75-90 16,-66 101-16,66-101 15,-66 103-15,66-103 16,-66 107-16,66-107 0,0 0 16,0 0-16,0 0 15,-50 89-15,50-89 16,-16 42-16,16-42 15</inkml:trace>
  <inkml:trace contextRef="#ctx0" brushRef="#br0" timeOffset="47696.6418">3747 12722 0,'0'0'16,"0"0"-16,0 0 16,33-65-16,-33 65 0,49-50 15,-49 50-15,75-20 16,-75 20-16,82 20 15,-82-20-15,83 55 16,-83-55-16,66 97 16,-66-97-16,50 117 0,-50-117 15,25 125-15,-25-125 16,-9 121-16,9-121 16,-41 103-16,41-103 0,-58 74 15,58-74-15,-91 42 16,91-42-16,-83 5 15,83-5-15,0 0 16,-74-24-16,74 24 0,0 0 16,-58-37-16,58 37 15,-25-55-15,25 55 16,0 0-16,17-61 0,-17 61 16,49-51-16,-49 51 15,0 0-15,91-28 16,-91 28-16,0 0 15,91 0-15,-91 0 0,0 0 16,100 32-16,-100-32 16,82 57-16,-82-57 15,75 69-15,-75-69 16,0 0-16,66 65 0</inkml:trace>
  <inkml:trace contextRef="#ctx0" brushRef="#br0" timeOffset="47996.0015">4540 13546 0,'0'0'16,"0"0"-16,0 0 16,0 0-16,0 0 0,33-33 15,-33 33-15,75-23 16,-75 23-16,116-9 16,-116 9-16,124 18 15,-124-18-15,140 28 0,-140-28 16,0 0-16,108 28 15</inkml:trace>
  <inkml:trace contextRef="#ctx0" brushRef="#br0" timeOffset="48246.4975">4590 13881 0,'0'0'0,"0"0"0,0 0 16,0 0-16,83 9 16,-83-9-16,99 19 0,-99-19 15,132 32-15,-132-32 16,149 14-16,-149-14 15</inkml:trace>
  <inkml:trace contextRef="#ctx0" brushRef="#br0" timeOffset="52522.1328">6145 13359 0,'0'0'0,"0"0"16,-91-4-16,91 4 16,-82 4-16,82-4 15,-99 33-15,99-33 0,-83 51 16,83-51-16,-75 70 15,75-70-15,-66 84 16,66-84-16,-49 98 0,49-98 16,-42 93-16,42-93 15,0 98-15,0-98 16,25 97-16,-25-97 16,50 89-16,-50-89 0,74 88 15,-74-88-15,91 70 16,-91-70-16,124 46 15,-124-46-15,116 23 16,-116-23-16,116 10 0,-116-10 16,115-14-16,-115 14 15,100-46-15,-100 46 16,74-70-16,-74 70 0,83-89 16,-83 89-16,66-107 15,-66 107-15,41-111 16,-41 111-16,33-117 15,-33 117-15,25-111 16,-25 111-16,0-117 0,0 117 16,-16-112-16,16 112 15,-42-102-15,42 102 16,-58-93-16,58 93 16,-99-70-16,99 70 0,-99-56 15,99 56-15,-108-23 16,108 23-16,-115 5 15,115-5-15,-108 37 0,108-37 16,-99 74-16,99-74 16</inkml:trace>
  <inkml:trace contextRef="#ctx0" brushRef="#br0" timeOffset="57481.548">2068 14411 0,'0'0'0,"0"0"15,33 10-15,-33-10 16,58-5-16,-58 5 16,83-9-16,-83 9 15,107-24-15,-107 24 16,132-18-16,-132 18 0,174-18 15,-174 18-15,182-10 16,-182 10-16,190 0 16,-190 0-16,207 13 15,-207-13-15,207 15 0,-207-15 16,181 8-16,-181-8 16,166 0-16,-166 0 15,116-8-15,-116 8 16,0 0-16,0 0 0</inkml:trace>
  <inkml:trace contextRef="#ctx0" brushRef="#br0" timeOffset="57849.4735">2680 14793 0,'0'0'0,"0"0"0,0 0 15,-8 74-15,8-74 0,-9 93 16,9-93 0,0 112-16,0-112 0,9 126 15,-9-126-15,0 0 16,0 0-16,16 101 0,-16-101 16,33 38-16,-33-38 15,58-33-15</inkml:trace>
  <inkml:trace contextRef="#ctx0" brushRef="#br0" timeOffset="58250.0453">3011 14714 0,'0'0'0,"0"0"15,0 0-15,0 0 16,0 0-16,0 0 16,0 0-16,66 18 0,-66-18 15,82 0-15,-82 0 16,0 0-16,108 9 16,-108-9-16,0 0 0,116 14 15,-116-14-15,0 0 16,0 0-16,115 14 15,-115-14-15,0 0 0,0 0 16,67 33-16,-67-33 16,33 60-16,-33-60 15,0 79-15,0-79 16,-25 93-16,25-93 0,-33 98 16,33-98-16,-17 93 15,17-93-15,0 0 16,0 61-16,0-61 15,33 18-15,-33-18 0</inkml:trace>
  <inkml:trace contextRef="#ctx0" brushRef="#br0" timeOffset="58635.0754">5500 14373 0,'0'0'0,"0"0"16,108-4-16,-108 4 16,115-14-16,-115 14 15,125-5-15,-125 5 16,149 5-16,-149-5 0,124 14 15,-124-14-15,115 4 16,-115-4-16</inkml:trace>
  <inkml:trace contextRef="#ctx0" brushRef="#br0" timeOffset="58967.7663">5658 14998 0,'0'0'16,"0"0"-16,-9 88 16,9-88-16,0 102 0,0-102 15,9 134-15,-9-134 16,0 131-16,0-131 16,0 0-16,0 0 15,8 84-15,-8-84 0</inkml:trace>
  <inkml:trace contextRef="#ctx0" brushRef="#br0" timeOffset="59368.5607">5889 14890 0,'0'0'0,"0"0"15,0 0-15,0 0 16,0 0-16,0 0 0,83-4 16,-83 4-16,82 4 15,-82-4-15,100 9 16,-100-9-16,0 0 15,0 0-15,0 0 0,99 10 16,-99-10-16,0 0 16,0 0-16,74 18 15,-74-18-15,42 33 0,-42-33 16,0 74-16,0-74 16,-9 98-16,9-98 15,-33 121-15,33-121 0,0 0 16,0 0-16,-33 126 15,33-126-15</inkml:trace>
  <inkml:trace contextRef="#ctx0" brushRef="#br0" timeOffset="59987.7283">3350 16938 0,'0'0'0,"0"0"0,0 0 15,0 0-15,0 0 16,0 0-16,0 0 0,0 0 16,0 0-16,0 0 15,0 0-15,0 0 16,0 0-16,99-38 0,-99 38 16,0 0-16,91-10 15,-91 10-15,0 0 16,91 29-16,-91-29 15,74 65-15,-74-65 0,0 0 0,58 103 16,-58-103-16,41 120 16,-41-120-16,0 0 15,25 112-15,-25-112 0,0 0 16,0 0-16,25 70 16,-25-70-16,0 0 15,50 9-15,-50-9 16,0 0-16,57-60 0</inkml:trace>
  <inkml:trace contextRef="#ctx0" brushRef="#br0" timeOffset="60239.7742">3978 16751 0,'0'0'0,"0"0"15,0 0-15,-50 38 16,50-38-16,-41 55 16,41-55-16,-41 94 15,41-94-15,-50 120 16,50-120-16,-66 126 0,66-126 16,0 0-16,0 0 15,0 0-15,0 0 16,-58 111-16,58-111 0,-8 56 15</inkml:trace>
  <inkml:trace contextRef="#ctx0" brushRef="#br0" timeOffset="60827.754">4011 16062 0,'0'0'15,"0"0"-15,0 0 0,0 0 16,0 0-16,50-14 15,-50 14-15,0 0 16,58-9-16,-58 9 0,74 9 16,-74-9-16,58 47 15,-58-47-15,33 78 16,-33-78-16,8 103 16,-8-103-16,0 0 0,-8 108 15,8-108-15,0 0 16,-33 93-16,33-93 15,0 0-15,0 0 0,-50 74 16,50-74-16,0 0 16,-49 28-16,49-28 15,0 0-15,-50-18 0,50 18 16,0 0-16,-25-48 16,25 48-16,0 0 15,0 0-15,9-64 16,-9 64-16,0 0 0,33-37 15,-33 37-15,0 0 16,49-15-16,-49 15 16,0 0-16,58 33 0,-58-33 15,0 0-15,66 32 16,-66-32-16,0 0 16,91 15-16,-91-15 15</inkml:trace>
  <inkml:trace contextRef="#ctx0" brushRef="#br0" timeOffset="61119.9529">4565 16821 0,'0'0'0,"0"0"16,0 0-16,0 0 15,0 0-15,0 0 0,0 0 16,0 0-16,0 0 16,41 9-16,-41-9 15,0 0-15,75 0 0,-75 0 16,91 0-16,-91 0 15,0 0-15</inkml:trace>
  <inkml:trace contextRef="#ctx0" brushRef="#br0" timeOffset="61383.2415">4557 17035 0,'0'0'0,"0"0"0,0 0 16,0 0-16,16 32 16,-16-32-16,0 0 15,50 5-15,-50-5 16,83 5-16,-83-5 0,107 4 15,-107-4-15,99-9 16,-99 9-16</inkml:trace>
  <inkml:trace contextRef="#ctx0" brushRef="#br0" timeOffset="61880.5943">5616 16556 0,'0'0'0,"0"0"16,0 0-16,0 0 15,0 0-15,-66 37 16,66-37-16,-33 61 16,33-61-16,0 0 0,-25 84 15,25-84-15,0 0 16,0 92-16,0-92 16,42 93-16,-42-93 0,0 0 15,82 70-15,-82-70 16,83 42-16,-83-42 15,0 0-15,91 0 16,-91 0-16,0 0 16,74-46-16,-74 46 0,0 0 15,58-80-15,-58 80 16,17-107-16,-17 107 16,-25-102-16,25 102 0,-58-98 15,58 98-15,-66-69 16,66 69-16,0 0 15,0 0-15,-75-43 16,75 43-16</inkml:trace>
  <inkml:trace contextRef="#ctx0" brushRef="#br0" timeOffset="62575.7893">3441 18113 0,'0'0'0,"0"0"0,0 0 15,0 0-15,0 0 0,0 0 16,0 0-16,0 0 15,0 0-15,33 10 16,-33-10-16,0 0 16,0 0-16,99-4 15,-99 4-15,0 0 0,0 0 16,107-6-16,-107 6 16,0 0-16,100 6 15,-100-6-15,66 41 16,-66-41-16,41 79 0,-41-79 15,0 0-15,0 0 16,41 88-16,-41-88 16,50 71-16,-50-71 0,0 0 15,58 27-15,-58-27 16,0 0-16,0 0 16,66-23-16,-66 23 15</inkml:trace>
  <inkml:trace contextRef="#ctx0" brushRef="#br0" timeOffset="62830.7738">4160 17945 0,'0'0'0,"0"0"0,0 0 16,-66-40-16,66 40 16,0 0-16,0 0 15,0 0-15,-83-5 0,83 5 16,0 0-16,-74 33 15,74-33-15,-75 69 16,75-69-16,-66 111 0,66-111 16,-66 117-16,66-117 15,-58 112-15,58-112 16,0 0-16,0 0 16,0 0-16,-33 83 15,33-83-15</inkml:trace>
  <inkml:trace contextRef="#ctx0" brushRef="#br0" timeOffset="63127.4332">4416 18067 0,'0'0'0,"0"0"0,0 0 16,0 0-16,83 0 16,-83 0-16,0 0 15,91 0-15,-91 0 16,107 5-16,-107-5 0,0 0 15,91 0-15,-91 0 16</inkml:trace>
  <inkml:trace contextRef="#ctx0" brushRef="#br0" timeOffset="63384.7107">4540 18425 0,'0'0'0,"0"0"16,0 0-16,0 0 0,0 0 16,0 0-16,0 0 15,58 37-15,-58-37 16,83 10-16,-83-10 0,91 4 15,-91-4-15,107-9 16,-107 9-16</inkml:trace>
  <inkml:trace contextRef="#ctx0" brushRef="#br0" timeOffset="63928.6225">5509 18007 0,'0'0'0,"0"0"16,0 0-16,0 0 15,0 0-15,0 0 0,-50 37 16,50-37-16,-51 69 16,51-69-16,-41 93 15,41-93-15,0 0 0,-16 99 16,16-99-16,8 83 16,-8-83-16,0 0 15,33 84-15,-33-84 16,67 61-16,-67-61 0,83 22 15,-83-22-15,0 0 16,91-4-16,-91 4 16,99-28-16,-99 28 15,0 0-15,74-56 16,-74 56-16,50-69 0,-50 69 16,0 0-16,17-93 15,-17 93-15,-17-103 16,17 103-16,-58-93 15,58 93-15,-75-88 0,75 88 16,-99-65-16,99 65 16,-107-29-16,107 29 15,-109 11-15,109-11 16,0 0-16</inkml:trace>
  <inkml:trace contextRef="#ctx0" brushRef="#br0" timeOffset="85238.4894">8833 13439 0,'0'0'0,"0"0"16,0 0-16,16-42 16,-16 42-16,50-28 15,-50 28-15,83-10 0,-83 10 16,99 14-16,-99-14 15,107 32-15,-107-32 16,108 52-16,-108-52 16,0 0-16,66 56 0,-66-56 15,49 69-15,-49-69 16,34 90-16,-34-90 16,24 107-16,-24-107 0,25 116 15,-25-116-15,0 0 16,33 88-16</inkml:trace>
  <inkml:trace contextRef="#ctx0" brushRef="#br0" timeOffset="85588.8327">9610 13397 0,'0'0'0,"0"0"0,0 0 16,-50 28-16,50-28 15,-66 46-15,66-46 0,-74 75 16,74-75-16,-58 93 16,58-93-16,-50 111 15,50-111-15,0 0 0,-33 108 16,33-108-16,0 0 16,0 0-16,-8 74 15</inkml:trace>
  <inkml:trace contextRef="#ctx0" brushRef="#br0" timeOffset="85905.607">10197 13281 0,'0'0'0,"0"0"16,0 0-16,25 98 15,-25-98-15,33 111 16,-33-111-16,34 135 15,-34-135-15,33 148 0,-33-148 16,0 0-16,33 131 16,-33-131-16</inkml:trace>
  <inkml:trace contextRef="#ctx0" brushRef="#br0" timeOffset="86106.2326">10123 13658 0,'0'0'16,"0"0"-16,57-24 16,-57 24-16,67-18 0,-67 18 15,100-5-15,-100 5 16,107-19-16</inkml:trace>
  <inkml:trace contextRef="#ctx0" brushRef="#br0" timeOffset="86674.1915">10876 13076 0,'0'0'0,"0"0"0,0 0 16,41-28-16,-41 28 0,0 0 15,67 0-15,-67 0 16,82 14-16,-82-14 0,99 51 16,-99-51-16,83 84 15,-83-84-15,58 102 16,-58-102-16,41 112 15,-41-112-15,17 116 0,-17-116 16,-8 131-16,8-131 16,-25 115-16,25-115 15,-42 103-15,42-103 16,-57 71-16,57-71 0,-83 32 16,83-32-16,-91 0 15,91 0-15,0 0 16,-66-32-16,66 32 15,0 0-15,-58-48 0,58 48 16,0 0-16,-25-74 16,25 74-16,0 0 15,17-75-15,-17 75 0,58-60 16,-58 60-16,0 0 16,74-23-16,-74 23 15,0 0-15,99 5 16,-99-5-16,91 37 15,-91-37-15,83 74 0,-83-74 16,82 89-16,-82-89 16,0 0-16,75 83 15,-75-83-15,74 28 0</inkml:trace>
  <inkml:trace contextRef="#ctx0" brushRef="#br0" timeOffset="86924.9457">11926 13355 0,'0'0'0,"0"0"15,83-9-15,-83 9 16,91 0-16,-91 0 16,91 4-16,-91-4 15,99-9-15</inkml:trace>
  <inkml:trace contextRef="#ctx0" brushRef="#br0" timeOffset="87158.7196">11950 13667 0,'0'0'15,"0"0"-15,0 0 0,0 0 16,67 0-1,-67 0-15,91 9 0,-91-9 16,108 28-16,-108-28 16,132 28-16,-132-28 15</inkml:trace>
  <inkml:trace contextRef="#ctx0" brushRef="#br0" timeOffset="88562.1714">13109 13276 0,'0'0'0,"0"0"0,0 0 15,0 0-15,0 0 16,-58 9-16,58-9 0,-58 33 15,58-33-15,-66 61 16,66-61-16,-42 83 16,42-83-16,-8 93 15,8-93-15,25 94 0,-25-94 16,66 92-16,-66-92 16,91 80-16,-91-80 15,99 74-15,-99-74 16,124 52-16,-124-52 0,99 22 15,-99-22-15,91-4 16,-91 4-16,83-33 16,-83 33-16,0 0 15,58-65-15,-58 65 0,41-88 16,-41 88-16,17-103 16,-17 103-16,0-107 15,0 107-15,-33-103 16,33 103-16,-58-93 0,58 93 15,-75-79-15,75 79 16,-74-51-16,74 51 16,-91-32-16,91 32 0,-99 0 15,99 0-15,-108 28 16,108-28-16</inkml:trace>
  <inkml:trace contextRef="#ctx0" brushRef="#br0" timeOffset="90381.5607">10554 16048 0,'0'0'16,"0"0"-16,0 0 0,0 0 15,0 0-15,0 0 16,66 0-16,-66 0 16,74-18-16,-74 18 15,0 0-15,91-33 0,-91 33 16,91-37-16,-91 37 15,0 0-15,0 0 16,91-33-16,-91 33 16,0 0-16,0 0 0,83-23 15,-83 23-15,82 28 16,-82-28-16,75 70 16,-75-70-16,58 125 15,-58-125-15,49 154 0,-49-154 16,50 159-16,-50-159 15,74 116-15,-74-116 16,66 74-16</inkml:trace>
  <inkml:trace contextRef="#ctx0" brushRef="#br0" timeOffset="90741.2256">11719 15816 0,'0'0'0,"0"0"16,0 0-16,0 0 16,0 0-16,0 0 0,0 0 15,0 0-15,-57 0 16,7 14-16,50-14 15,-66 51-15,66-51 16,-75 89-16,75-89 16,-74 106-16,74-106 0,-91 117 15,91-117-15,-66 106 16,66-106-16,0 0 16,-58 94-16,58-94 0,0 0 15,-33 79-15,33-79 16,0 0-16,0 47 15,0-47-15</inkml:trace>
  <inkml:trace contextRef="#ctx0" brushRef="#br0" timeOffset="90982.6533">12042 16002 0,'0'0'0,"0"0"16,99-5-16,-99 5 0,91-4 15,-91 4-15,116 0 16,-116 0-16</inkml:trace>
  <inkml:trace contextRef="#ctx0" brushRef="#br0" timeOffset="91233.0673">12265 16412 0,'0'0'0,"0"0"16,0 0-16,0 0 16,83 14-16,-83-14 15,74 18-15,-74-18 0,99 5 16,-99-5-16</inkml:trace>
  <inkml:trace contextRef="#ctx0" brushRef="#br0" timeOffset="91483.3412">13150 16086 0,'0'0'0,"0"0"16,0 0-16,49-5 16,-49 5-16,83-5 15,-83 5-15,83 5 16,-83-5-16,107-5 0</inkml:trace>
  <inkml:trace contextRef="#ctx0" brushRef="#br0" timeOffset="92069.1099">13869 15695 0,'0'0'0,"0"0"0,0 0 16,0 0-16,42-28 15,-42 28-15,0 0 16,57-9-16,-57 9 0,83 32 16,-83-32-16,83 65 15,-83-65-15,74 93 16,-74-93-16,50 107 15,-50-107-15,25 117 0,-25-117 16,8 116-16,-8-116 16,-17 111-16,17-111 15,-33 113-15,33-113 16,-49 93-16,49-93 0,-75 69 16,75-69-16,0 0 15,-66 61-15,66-61 0,0 0 16,0 0-16,-74 32 15,74-32-15,0 0 16,0 0-16,0 0 16,0 0-16,-58-5 0,58 5 15,0 0-15,-17-46 16,17 46-16,0 0 0,9-69 16,-9 69-16,0 0 15,41-66-15,-41 66 16,66-27-16,-66 27 15,83 8-15,-83-8 16,82 51-16,-82-51 0,67 80 16,-67-80-16,0 0 15,57 84-15,-57-84 0,0 0 16,58 61-16</inkml:trace>
  <inkml:trace contextRef="#ctx0" brushRef="#br0" timeOffset="112127.9753">5930 5344 0,'0'0'15,"0"0"-15,34-42 0,-34 42 0,66-51 16,-66 51-16,0 0 0,82-46 15,-82 46-15,108-28 16,-108 28-16,91 5 16,-91-5-16,99 50 0,-99-50 15,91 84-15,-91-84 16,74 98-16,-74-98 16,67 107-16,-67-107 15,0 0-15,49 89 0,-49-89 16,0 0-16,0 0 15,50 65-15,-50-65 16</inkml:trace>
  <inkml:trace contextRef="#ctx0" brushRef="#br0" timeOffset="112431.1073">6642 5037 0,'0'0'16,"0"0"-16,0 65 16,0-65-16,-17 80 15,17-80-15,-17 125 16,17-125-16,-33 140 0,33-140 15,-41 130-15,41-130 16,-58 116-16,58-116 16,0 0-16,0 0 0,-49 75 15,49-75-15,0 0 16,-34 37-16</inkml:trace>
  <inkml:trace contextRef="#ctx0" brushRef="#br0" timeOffset="112717.922">7179 5051 0,'0'0'0,"0"0"16,58-28-16,-58 28 16,74-38-16,-74 38 0,91-22 15,-91 22-15,0 0 16,116-19-16,-116 19 16,0 0-16,91 0 15,-91 0-15,0 0 0</inkml:trace>
  <inkml:trace contextRef="#ctx0" brushRef="#br0" timeOffset="112927.7115">7485 5372 0,'0'0'0,"0"0"0,0 0 15,0 0-15,41 0 16,-41 0-16,66-9 16,-66 9-16,91-19 15,-91 19-15,100-28 16</inkml:trace>
  <inkml:trace contextRef="#ctx0" brushRef="#br0" timeOffset="113544.914">8618 4767 0,'0'0'16,"0"0"-16,0 0 0,0 0 15,-42 61-15,42-61 16,-33 79-16,33-79 15,-33 116-15,33-116 0,-8 116 16,8-116-16,0 0 16,8 103-16,-8-103 15,58 83-15,-58-83 0,91 47 16,-91-47-16,99 5 16,-99-5-16,108-20 15,-108 20-15,107-36 16,-107 36-16,75-56 15,-75 56-15,0 0 0,58-74 16,-58 74-16,24-89 16,-24 89-16,0-111 15,0 111-15,-33-89 0,33 89 16,-58-79-16,58 79 16,-82-66-16,82 66 15,-100-32-15,100 32 16,0 0-16,-99-14 0,99 14 15,-82 20-15,82-20 16,0 0-16,-75 41 16,75-41-16,-25 56 15</inkml:trace>
  <inkml:trace contextRef="#ctx0" brushRef="#br0" timeOffset="113812.2537">9502 5517 0,'0'0'0,"0"0"16,0 0-16,0 0 15,0 0-15,9 51 16,-9-51-16,0 0 0,0 70 16,0-70-16,0 0 15,0 0-15,0 0 16,0 64-16,0-64 0</inkml:trace>
  <inkml:trace contextRef="#ctx0" brushRef="#br0" timeOffset="114129.3611">9784 5051 0,'0'0'0,"0"0"16,0 0-16,57-14 15,-57 14-15,91-14 16,-91 14-16,0 0 0,91-14 15,-91 14-15,116-37 16</inkml:trace>
  <inkml:trace contextRef="#ctx0" brushRef="#br0" timeOffset="115248.8581">10413 4656 0,'0'0'15,"0"0"-15,0 0 0,0 0 16,0 0-16,0 0 15,0 0-15,0 0 0,0 0 16,0 0-16,0 0 16,0 0-16,0 0 15,0 0-15,0 0 0,0 0 16,0 0-16,0 0 16,0 0-16,0 0 0,0 0 15,0 0-15,0 0 16,0 0-16,0 0 0,0 0 15,0 0-15,0 0 16,0 0-16,0 0 16,0 0-16,0 0 0,0 0 15,0 0-15,0 0 16,0 0-16,0 0 16,0 0-16,0 0 0,0 0 15,0 0-15,0 0 16,0 0-16,0 0 0,0 0 15,0 0-15,0 0 16,0 0-16,0 0 0,0 0 16,0 0-16,0 0 15,0 0-15,8-47 16,-8 47-16,33-24 16,-33 24-16,50-18 0,-50 18 15,0 0-15,74-14 16,-74 14-16,83 0 0,-83 0 15,99 19-15,-99-19 16,99 46-16,-99-46 16,67 52-16,-67-52 15,33 79-15,-33-79 0,8 88 16,-8-88-16,-8 102 16,8-102-16,-33 98 15,33-98-15,-42 94 16,42-94-16,-66 74 0,66-74 15,-91 51-15,91-51 16,-83 32-16,83-32 16,0 0-16,-90 19 15,90-19-15,0 0 0,0 0 16,0 0-16,0 0 16,-75-9-16,75 9 0,0 0 15,-41-56-15,41 56 16,0 0-16,16-85 15,-16 85-15,83-69 16,-83 69-16,0 0 0,99-37 16,-99 37-16,0 0 15,107 0-15,-107 0 16,0 0-16,100 28 16,-100-28-16,83 52 0,-83-52 15,0 0-15,74 46 16,-74-46-16,91 41 15,-91-41-15</inkml:trace>
  <inkml:trace contextRef="#ctx0" brushRef="#br1" timeOffset="157734.4896">19236 8839 0,'0'0'16,"0"0"-16,91 0 16,-91 0-16,116-10 0,-116 10 15,108-14-15,-108 14 16,124-14-16</inkml:trace>
  <inkml:trace contextRef="#ctx0" brushRef="#br1" timeOffset="158134.9309">20097 8508 0,'0'0'15,"0"0"-15,0 0 0,0 0 16,0 0-16,0 0 16,0 0-16,0 42 15,0-42-15,9 65 16,-9-65-16,0 78 0,0-78 15,0 0-15,0 71 16,0-71-16,0 0 16,0 0-16,0 0 0,0 0 15,0 0-15,8 65 16,-8-65-16,33 23 0,-33-23 16,66 5-16,-66-5 15,108-15-15,-108 15 16,0 0-16,91-18 0,-91 18 15,82-33-15,-82 33 16</inkml:trace>
  <inkml:trace contextRef="#ctx0" brushRef="#br1" timeOffset="158406.1207">20470 8554 0,'0'0'0,"0"0"0,0 0 16,-9 70-16,9-70 15,0 84-15,0-84 16,-8 98-16,8-98 0,0 111 15,0-111-15,0 0 16,-8 102-16,8-102 16,16 71-16,-16-71 0</inkml:trace>
  <inkml:trace contextRef="#ctx0" brushRef="#br1" timeOffset="158725.7256">20742 8745 0,'0'0'16,"0"0"-16,0 0 0,41 0 16,-41 0-16,67 9 15,-67-9-15,91 10 16,-91-10-16,0 0 15,83 27-15,-83-27 0,0 0 16,82 28-16,-82-28 16,0 0-16,0 0 15,83 52-15,-83-52 0,0 0 16,66 51-16,-66-51 16,0 0-16,50 65 15,-50-65-15,0 0 0,66 28 16</inkml:trace>
  <inkml:trace contextRef="#ctx0" brushRef="#br1" timeOffset="158960.9251">21280 8722 0,'0'0'16,"0"0"-16,-50 60 0,50-60 15,-58 75-15,58-75 16,-49 97-16,49-97 16,-58 98-16,58-98 0,0 0 15</inkml:trace>
  <inkml:trace contextRef="#ctx0" brushRef="#br1" timeOffset="159545.1453">16425 8842 0,'0'0'0,"0"0"0,0 0 16,42 10-16,-42-10 15,74 9-15,-74-9 16,99 10-16,-99-10 0,91-10 16,-91 10-16,83-19 15,-83 19-15</inkml:trace>
  <inkml:trace contextRef="#ctx0" brushRef="#br1" timeOffset="159907.5989">17169 8652 0,'0'0'16,"0"0"-16,0 0 15,0 0-15,0 0 0,9 56 16,-9-56-16,0 0 15,0 0-15,8 65 16,-8-65-16,0 0 0,0 0 16,0 0-16,0 0 15,0 0-15,0 0 16,0 0-16,0 66 16,0-66-16,0 0 0,25 51 15,-25-51-15,0 0 16,49 18-16,-49-18 15,0 0-15,0 0 0,91-5 16,-91 5-16,0 0 0,0 0 16,91-28-16,-91 28 15</inkml:trace>
  <inkml:trace contextRef="#ctx0" brushRef="#br1" timeOffset="160139.3891">17467 8671 0,'0'0'0,"0"0"0,0 0 16,8 70-16,-8-70 16,9 83-16,-9-83 15,8 93-15,-8-93 0,0 0 16,8 102-16,-8-102 15,0 0-15,0 0 16,25 71-16</inkml:trace>
  <inkml:trace contextRef="#ctx0" brushRef="#br1" timeOffset="160441.6891">17632 8893 0,'0'0'16,"0"0"-16,42-22 15,-42 22-15,0 0 0,49-29 16,-49 29-16,0 0 16,75-3-16,-75 3 15,0 0-15,82 0 0,-82 0 16,0 0-16,75 36 15,-75-36-15,0 0 16,74 56-16,-74-56 16,0 0-16,0 0 0,58 79 15,-58-79-15,0 0 16,0 0-16,75 61 16</inkml:trace>
  <inkml:trace contextRef="#ctx0" brushRef="#br1" timeOffset="160683.5726">18104 8787 0,'0'0'0,"0"0"0,0 0 15,-25 52-15,25-52 16,-41 69-16,41-69 16,0 0-16,-50 88 15,50-88-15,-50 103 0,50-103 16,0 0-16</inkml:trace>
  <inkml:trace contextRef="#ctx0" brushRef="#br1" timeOffset="161793.8021">16185 9573 0,'0'0'16,"0"0"-16,-57-32 16,57 32-16,0 0 0,-67-5 15,67 5-15,0 0 16,-74 14-16,74-14 16,-66 51-16,66-51 0,-25 74 15,25-74-15,17 93 16,-17-93-16,49 103 15,-49-103-15,91 111 16,-91-111-16,83 117 0,-83-117 16,74 111-16,-74-111 15,42 103-15,-42-103 16,0 0-16,16 88 16,-16-88-16,0 0 0,0 0 15,0 0-15,-25 64 16,25-64-16,-58 25 0,58-25 15,-66-19-15,66 19 16,-49-66-16,49 66 16,-25-83-16,25 83 0,16-103 15,-16 103-15,42-97 16,-42 97-16,58-98 16,-58 98-16,57-88 15,-57 88-15,50-84 0,-50 84 16,0 0-16,25-74 15,-25 74-15,0 0 16,0 0-16,0-79 16,0 79-16,0 0 0,0 0 15,0 0-15</inkml:trace>
  <inkml:trace contextRef="#ctx0" brushRef="#br1" timeOffset="162134.0425">16475 10126 0,'0'0'15,"0"0"-15,0 0 16,0 0-16,0 0 0,49-32 15,-49 32-15,0 0 16,58-29-16,-58 29 16,0 0-16,66-18 15,-66 18-15,0 0 0,50 5 16,-50-5-16,0 0 16,50 51-16,-50-51 15,33 79-15,-33-79 0,0 0 16,33 79-16,-33-79 15,0 0-15,41 52 16,-41-52-16</inkml:trace>
  <inkml:trace contextRef="#ctx0" brushRef="#br1" timeOffset="162415.0268">16830 9996 0,'0'0'16,"0"0"-16,0 0 16,0 0-16,-33 51 0,33-51 15,-41 89-15,41-89 16,-58 111-16,58-111 15,-50 117-15,50-117 0,0 0 16,0 0-16,0 0 16,-33 78-16,33-78 15,0 0-15</inkml:trace>
  <inkml:trace contextRef="#ctx0" brushRef="#br1" timeOffset="162964.5629">16913 9522 0,'0'0'0,"0"0"16,0 0-16,0 0 15,41-5-15,-41 5 16,0 0-16,50 24 0,-50-24 16,0 0-16,41 60 15,-41-60-15,0 0 16,25 79-16,-25-79 0,0 0 15,-8 84-15,8-84 16,0 0-16,-41 60 16,41-60-16,0 0 15,-51 28-15,51-28 0,0 0 16,0 0-16,-40-13 16,40 13-16,0 0 15,0 0-15,-25-33 0,25 33 16,0 0-16,33-33 15,-33 33-15,0 0 16,49-9-16,-49 9 16,0 0-16,58 18 0,-58-18 15,58 42-15,-58-42 16,0 0-16,0 0 0,66 56 16,-66-56-16,0 0 15,67 33-15</inkml:trace>
  <inkml:trace contextRef="#ctx0" brushRef="#br1" timeOffset="163429.4481">17467 10196 0,'0'0'0,"0"0"16,58-9-16,-58 9 0,74-9 16,-74 9-16,91-10 15,-91 10-15,91-28 0,-91 28 16</inkml:trace>
  <inkml:trace contextRef="#ctx0" brushRef="#br1" timeOffset="163829.9622">18319 9578 0,'0'0'0,"0"0"0,0 0 16,0 0-16,-9 69 16,9-69-16,-8 89 0,8-89 15,-16 111-15,16-111 16,0 0-16,-25 103 16,25-103-16,0 0 0,0 0 15,0 0-15,0 0 16,0 0-16,-25 83 15,25-83-15,17 47 0,-17-47 16,49 10-16,-49-10 16,91-5-16,-91 5 15,0 0-15,108-5 16,-108 5-16,0 0 0,0 0 16,99-19-16,-99 19 15</inkml:trace>
  <inkml:trace contextRef="#ctx0" brushRef="#br1" timeOffset="164071.4557">18649 9647 0,'0'0'0,"0"0"16,-8 52-16,8-52 0,0 74 15,0-74-15,0 102 16,0-102-16,0 135 16,0-135-16,-16 149 0,16-149 15,-9 135-15,9-135 16,0 0-16,0 107 16,0-107-16</inkml:trace>
  <inkml:trace contextRef="#ctx0" brushRef="#br1" timeOffset="164381.1572">18856 10219 0,'0'0'15,"0"0"-15,0 0 0,17-32 16,-17 32-16,0 0 15,0 0-15,49-37 16,-49 37-16,0 0 0,58-19 16,-58 19-16,66 19 15,-66-19-15,58 56 16,-58-56-16,50 84 0,-50-84 16,41 88-16,-41-88 15,0 0-15,0 0 16,41 79-16,-41-79 0,0 0 15,50 33-15,-50-33 16</inkml:trace>
  <inkml:trace contextRef="#ctx0" brushRef="#br1" timeOffset="164632.0841">19245 10090 0,'0'0'0,"0"0"0,-42 55 15,42-55-15,-49 70 16,49-70-16,-58 93 16,58-93-16,0 0 15,0 0-15,-50 97 0,50-97 16,0 0-16,-24 85 15,24-85-15,24 27 0</inkml:trace>
  <inkml:trace contextRef="#ctx0" brushRef="#br1" timeOffset="164857.0028">19617 10126 0,'0'0'15,"0"0"-15,83-18 16,-83 18-16,90-18 0,-90 18 16,100-10-16,-100 10 15,0 0-15,0 0 16,108 0-16,-108 0 0</inkml:trace>
  <inkml:trace contextRef="#ctx0" brushRef="#br1" timeOffset="165068.7105">19824 10517 0,'0'0'0,"0"0"0,49 5 16,-49-5-16,66-5 15,-66 5-15,0 0 16,117-14-16,-117 14 0,124-38 16</inkml:trace>
  <inkml:trace contextRef="#ctx0" brushRef="#br1" timeOffset="165534.0317">20800 10033 0,'0'0'0,"0"0"0,0 0 15,0 0-15,-33 52 16,33-52-16,-25 60 0,25-60 16,-24 97-16,24-97 15,-9 108-15,9-108 16,17 112-16,-17-112 16,49 88-16,-49-88 0,75 69 15,-75-69-15,116 38 16,-116-38-16,107-15 15,-107 15-15,116-41 0,-116 41 16,91-70-16,-91 70 16,74-92-16,-74 92 15,33-99-15,-33 99 16,0-98-16,0 98 0,-33-97 16,33 97-16,-74-84 15,74 84-15,-83-65 16,83 65-16,-116-42 15,116 42-15,-99-9 0,99 9 16,-99 28-16,99-28 16,0 0-16,-83 42 15</inkml:trace>
  <inkml:trace contextRef="#ctx0" brushRef="#br1" timeOffset="197531.7904">15970 11308 0,'0'0'0,"0"0"15,0 0-15,-8 79 0,8-79 16,-8 84-16,8-84 15,0 0-15,-17 98 16,17-98-16,0 0 0,0 0 16,0 0-16,0 0 15,0 0-15,0 0 0,-8 79 16,8-79-16,0 0 16,17 60-16,-17-60 15,74 28-15,-74-28 16,108 14-16,-108-14 0,115-23 15,-115 23-15,124-28 16,-124 28-16,83-51 16</inkml:trace>
  <inkml:trace contextRef="#ctx0" brushRef="#br1" timeOffset="197781.6819">16425 11197 0,'0'0'0,"-8"28"0,8-28 16,-17 74-16,17-74 15,-24 111-15,24-111 16,-17 145-16,17-145 0,-16 139 15,16-139-15,-17 131 16,17-131-16,-17 111 16,17-111-16,0 0 0</inkml:trace>
  <inkml:trace contextRef="#ctx0" brushRef="#br1" timeOffset="198182.5469">16715 11550 0,'0'0'0,"0"0"16,0 0-16,0 0 15,41 0-15,-41 0 16,58 0-16,-58 0 0,0 0 16,66 19-16,-66-19 15,90 46-15,-90-46 16,67 75-16,-67-75 0,50 97 15,-50-97-15,33 98 16,-33-98-16,0 0 16,25 97-16,-25-97 15,41 66-15,-41-66 0,58 18 16</inkml:trace>
  <inkml:trace contextRef="#ctx0" brushRef="#br1" timeOffset="198449.8553">17186 11471 0,'0'0'0,"0"0"16,-58 47-16,58-47 15,-58 79-15,58-79 0,-75 107 16,75-107-16,0 0 16,-82 111-16,82-111 15,0 0-15,0 0 0,0 0 16,-58 93-16,58-93 16,-8 38-16</inkml:trace>
  <inkml:trace contextRef="#ctx0" brushRef="#br1" timeOffset="198805.984">17889 11020 0,'-25'42'0,"25"-42"0,-66 107 16,66-107-16,-75 149 15,75-149-15,-66 176 16,66-176-16,-41 182 15,41-182-15,0 172 0,0-172 16,33 153-16,-33-153 16,58 135-16,-58-135 15,82 107-15,-82-107 16,0 0-16</inkml:trace>
  <inkml:trace contextRef="#ctx0" brushRef="#br1" timeOffset="200253.9359">18095 11615 0,'0'0'0,"0"0"16,0 0-16,34-42 16,-34 42-16,0 0 15,48-46-15,-48 46 0,76-37 16,-76 37-16,82-14 16,-82 14-16,83 14 15,-83-14-15,74 42 0,-74-42 16,42 75-16,-42-75 15,8 78-15,-8-78 16,-25 84-16,25-84 16,-49 84-16,49-84 15,-83 65-15,83-65 0,0 0 16,-75 46-16,75-46 16,0 0-16,-82 14 15,82-14-15,0 0 16,-66-23-16,66 23 0,0 0 15,-33-61-15,33 61 16,0 0-16,0-69 16,0 69-16,0 0 0,41-47 15,-41 47-15,0 0 16,58-5-16,-58 5 16,0 0-16,74 42 0,-74-42 15,0 0-15,58 75 16,-58-75-16,0 0 15,50 79-15,-50-79 16</inkml:trace>
  <inkml:trace contextRef="#ctx0" brushRef="#br1" timeOffset="201057.0238">18831 11853 0,'0'0'0,"0"0"16,0 0-16,0 0 16,0 0-16,0 0 15,33-20-15,-33 20 0,0 0 16,0 0-16,50-13 16,-50 13-16,0 0 0,66 5 15,-66-5-15,0 0 16,75 37-16,-75-37 15,57 60-15,-57-60 16,0 0-16,58 79 0,-58-79 16,0 0-16,42 75 15,-42-75-15,0 0 16,58 28-16</inkml:trace>
  <inkml:trace contextRef="#ctx0" brushRef="#br1" timeOffset="201339.1433">19228 11764 0,'0'0'0,"0"0"15,0 0-15,0 0 16,-25 37-16,25-37 0,-33 52 15,33-52-15,-58 74 16,58-74-16,0 0 16,-57 93-16,57-93 15,0 0-15,0 0 0,0 0 16,-50 88-16,50-88 16,0 0-16,-8 56 15</inkml:trace>
  <inkml:trace contextRef="#ctx0" brushRef="#br1" timeOffset="201722.8663">19700 11881 0,'0'0'0,"0"0"15,0 0-15,57 0 16,-57 0-16,75 0 16,-75 0-16,74 0 15,-74 0-15,100 0 0</inkml:trace>
  <inkml:trace contextRef="#ctx0" brushRef="#br1" timeOffset="202092.272">20312 11462 0,'0'0'0,"0"0"15,9 70-15,-9-70 16,8 101-16,-8-101 0,8 131 16,-8-131-16,8 126 15,-8-126-15,9 111 16,-9-111-16,0 0 16,8 89-16,-8-89 15,17 32-15,-17-32 0</inkml:trace>
  <inkml:trace contextRef="#ctx0" brushRef="#br1" timeOffset="202517.5407">20255 10992 0,'0'0'0,"0"0"16,66 51-16,-66-51 15,74 75-15,-74-75 16,99 112-16,-99-112 0,100 148 15,-100-148-15,91 163 16,-91-163-16,57 181 16,-57-181-16,33 172 15,-33-172-15,8 168 0,-8-168 16,-8 135-16,8-135 16,0 0-16,-24 111 15,24-111-15,0 0 16,-25 79-16,25-79 0,0 0 15,-25 28-15,25-28 16,0 0-16,0 0 16</inkml:trace>
  <inkml:trace contextRef="#ctx0" brushRef="#br1" timeOffset="202791.6441">21081 11607 0,'0'0'0,"0"0"16,67 0-16,-67 0 15,90 0-15,-90 0 16,83 3-16,-83-3 16,0 0-16,91 10 0,-91-10 15</inkml:trace>
  <inkml:trace contextRef="#ctx0" brushRef="#br1" timeOffset="203011.1326">21114 11881 0,'0'0'0,"0"0"0,0 0 16,25 9-16,-25-9 15,75 0-15,-75 0 16,82 0-16,-82 0 0,100-5 15,-100 5-15,115-19 16,-115 19-16</inkml:trace>
  <inkml:trace contextRef="#ctx0" brushRef="#br1" timeOffset="203493.4839">21974 11410 0,'0'0'0,"0"0"0,0 0 15,-16 57-15,16-57 16,-17 83-16,17-83 15,-16 117-15,16-117 0,-8 130 16,8-130-16,16 116 16,-16-116-16,41 102 15,-41-102-15,67 75 16,-67-75-16,0 0 0,90 46 16,-90-46-16,91 14 15,-91-14-15,83-37 16,-83 37-16,66-65 15,-66 65-15,25-93 0,-25 93 16,0-116-16,0 116 16,-33-107-16,33 107 15,-58-93-15,58 93 0,-83-75 16,83 75-16,-107-51 16,107 51-16,-116-14 15,116 14-15,-107 23 16,107-23-16,0 0 0</inkml:trace>
  <inkml:trace contextRef="#ctx0" brushRef="#br1" timeOffset="221516.0275">15846 13141 0,'0'0'0,"0"0"15,0 0-15,0 0 16,0 0-16,17 56 16,-17-56-16,8 74 15,-8-74-15,8 88 0,-8-88 16,0 107-16,0-107 15,0 0-15,-8 103 16,8-103-16,0 0 16,0 93-16,0-93 0,0 0 15,8 56-15,-8-56 16,42 32-16,-42-32 16,83 10-16,-83-10 0,99-10 15,-99 10-15,0 0 16,99-9-16,-99 9 15,0 0-15,99-23 0,-99 23 16,75-19-16</inkml:trace>
  <inkml:trace contextRef="#ctx0" brushRef="#br1" timeOffset="221834.9392">16334 13225 0,'0'0'0,"0"0"0,0 0 15,0 74-15,0-74 16,0 98-16,0-98 15,-8 125-15,8-125 16,-17 150-16,17-150 0,-8 149 16,8-149-16,0 0 15,0 129-15,0-129 16,0 0-16,8 89 0,-8-89 16,42 28-16,-42-28 15</inkml:trace>
  <inkml:trace contextRef="#ctx0" brushRef="#br1" timeOffset="222164.8603">16574 13662 0,'0'0'0,"0"0"0,0 0 15,0 0-15,41-13 16,-41 13-16,67-15 16,-67 15-16,0 0 0,82-9 15,-82 9-15,0 0 16,75 14-16,-75-14 16,82 47-16,-82-47 0,49 79 15,-49-79-15,42 93 16,-42-93-16,33 92 15,-33-92-15,50 84 16,-50-84-16,0 0 0,58 61 16,-58-61-16</inkml:trace>
  <inkml:trace contextRef="#ctx0" brushRef="#br1" timeOffset="222465.5495">17145 13597 0,'0'0'0,"0"0"16,0 0-16,-42 70 15,42-70-15,-41 80 16,41-80-16,-50 97 16,50-97-16,0 0 0,-49 103 15,49-103-15,0 0 16,0 0-16,-42 83 0,42-83 16,-8 46-16,8-46 15,50-9-15</inkml:trace>
  <inkml:trace contextRef="#ctx0" brushRef="#br1" timeOffset="222702.5933">17558 13555 0,'0'0'0,"0"0"0,91-33 16,-91 33-16,99-9 15,-99 9-15,0 0 16,124 0-16,-124 0 0,0 0 16,91-5-16</inkml:trace>
  <inkml:trace contextRef="#ctx0" brushRef="#br1" timeOffset="222932.2513">17624 13834 0,'0'0'15,"0"0"-15,0 0 0,66 10 16,-66-10-16,83-5 16,-83 5-16,116-14 15,-116 14-15,99-27 0,-99 27 16</inkml:trace>
  <inkml:trace contextRef="#ctx0" brushRef="#br1" timeOffset="223395.5987">18525 13415 0,'0'0'0,"0"0"16,0 0-16,-49 47 15,49-47-15,-58 65 0,58-65 16,0 0-16,-33 94 0,33-94 16,-8 97-16,8-97 15,24 89-15,-24-89 0,75 74 16,-75-74-16,82 66 16,-82-66-16,108 26 15,-108-26-15,107 10 16,-107-10-16,0 0 0,91-28 15,-91 28-15,83-56 16,-83 56-16,58-83 16,-58 83-16,25-98 0,-25 98 15,-8-97-15,8 97 16,-42-99-16,42 99 16,-49-83-16,49 83 15,0 0-15,-83-66 16,83 66-16,-91-23 0,91 23 15,0 0-15,-108 5 16,108-5-16,0 0 16</inkml:trace>
  <inkml:trace contextRef="#ctx0" brushRef="#br1" timeOffset="223956.5399">16756 15453 0,'0'0'0,"0"0"0,0 0 16,0 0-16,0 0 15,0 0-15,0 0 0,0 0 16,0 0-16,0 0 16,-50 9-16,50-9 0,0 0 15,0 0-15,66 0 16,-66 0-16,0 0 16,83 0-16,-83 0 15,0 0-15,99 19 0,-99-19 16,0 0-16,75 60 15,-75-60-15,0 0 16,41 89-16,-41-89 16,33 107-16,-33-107 0,33 88 15,-33-88-15,0 0 16,50 65-16,-50-65 16,83 18-16,-83-18 15</inkml:trace>
  <inkml:trace contextRef="#ctx0" brushRef="#br1" timeOffset="224256.1107">17244 15327 0,'0'0'15,"0"0"-15,0 0 0,-58 38 16,58-38-16,-58 65 16,58-65-16,-58 88 15,58-88-15,-75 103 16,75-103-16,-65 106 0,65-106 16,0 0-16,-67 94 15,67-94-15,0 0 16,-33 78-16,33-78 0,0 0 15,-8 56-15,8-56 16</inkml:trace>
  <inkml:trace contextRef="#ctx0" brushRef="#br1" timeOffset="224528.8052">17575 15522 0,'0'0'0,"0"0"16,0 0-16,57 5 15,-57-5-15,83 0 0,-83 0 16,91 10-16,-91-10 15,0 0-15,0 0 0,99 10 16,-99-10-16,0 0 16,0 0-16</inkml:trace>
  <inkml:trace contextRef="#ctx0" brushRef="#br1" timeOffset="224756.2797">17591 15816 0,'0'0'0,"0"0"0,0 0 16,0 0-16,0 0 16,25 23-16,-25-23 15,58 14-15,-58-14 16,82 0-16,-82 0 15,108-5-15,-108 5 0,107-27 16</inkml:trace>
  <inkml:trace contextRef="#ctx0" brushRef="#br1" timeOffset="225254.1456">18600 15425 0,'0'0'0,"0"0"16,0 0-16,0 0 16,0 0-16,-58 23 15,58-23-15,0 0 0,-50 42 16,50-42-16,-58 70 15,58-70-15,-41 84 16,41-84-16,8 83 16,-8-83-16,50 70 0,-50-70 15,74 61-15,-74-61 16,91 37-16,-91-37 16,100 9-16,-100-9 15,91-23-15,-91 23 0,74-51 16,-74 51-16,58-79 15,-58 79-15,33-93 16,-33 93-16,8-98 0,-8 98 16,-16-98-16,16 98 15,-33-97-15,33 97 16,-58-79-16,58 79 16,0 0-16,-75-56 15,75 56-15,0 0 0,-82-28 16,82 28-16,0 0 15,-58 5-15,58-5 16</inkml:trace>
  <inkml:trace contextRef="#ctx0" brushRef="#br1" timeOffset="226222.4001">20866 13411 0,'0'0'0,"0"0"16,0 0-16,0 0 15,0 0-15,0 0 16,33-29-16,-33 29 0,42-32 16,-42 32-16,0 0 15,66-32-15,-66 32 16,83-5-16,-83 5 15,0 0-15,82 28 0,-82-28 16,83 56-16,-83-56 16,58 79-16,-58-79 15,25 106-15,-25-106 0,0 113 16,0-113-16,-33 116 16,33-116-16,-42 103 15,42-103-15,0 0 16,-49 84-16,49-84 15,0 0-15,0 0 0,-75 51 16,75-51-16,0 0 16,0 0-16,-74 9 15,74-9-15,0 0 0,-41-42 16,41 42-16,0 0 16,0 0-16,-17-66 0,17 66 15,0 0-15,17-60 16,-17 60-16,0 0 15,33-37-15,-33 37 0,0 0 16,49 0-16,-49 0 16,0 0-16,50 33 15,-50-33-15,0 0 16,41 55-16,-41-55 0,0 0 16,41 32-16,-41-32 15,50 10-15,-50-10 16</inkml:trace>
  <inkml:trace contextRef="#ctx0" brushRef="#br1" timeOffset="226506.7918">21429 13718 0,'0'0'0,"0"0"15,0 0-15,0 0 16,0 0-16,0 0 15,24 19-15,-24-19 0,0 0 16,58 23-16,-58-23 16,0 0-16,58 47 15,-58-47-15,50 69 16,-50-69-16,41 79 0,-41-79 16,0 0-16,0 0 15,33 79-15,-33-79 16,50 61-16,-50-61 15,83 14-15</inkml:trace>
  <inkml:trace contextRef="#ctx0" brushRef="#br1" timeOffset="226781.7684">21743 13662 0,'0'0'0,"0"0"15,0 0-15,-33 47 0,33-47 16,-33 70-16,33-70 16,-33 83-16,33-83 15,0 0-15,-42 85 16,42-85-16,0 0 0,0 0 15,-33 83-15,33-83 16,0 0-16,-8 51 16,8-51-16,0 0 0</inkml:trace>
  <inkml:trace contextRef="#ctx0" brushRef="#br1" timeOffset="226990.6922">22024 13807 0,'0'0'15,"0"0"-15,66-19 16,-66 19-16,91-28 16,-91 28-16,91-23 0,-91 23 15,91-28-15,-91 28 16,83-37-16,-83 37 15</inkml:trace>
  <inkml:trace contextRef="#ctx0" brushRef="#br1" timeOffset="227245.6623">22545 13382 0,'0'0'0,"0"0"16,8 75-16,-8-75 15,17 98-15,-17-98 0,8 117 16,-8-117-16,8 121 16,-8-121-16,9 121 15,-9-121-15,0 0 0,16 102 16,-16-102-16,41 60 15,-41-60-15</inkml:trace>
  <inkml:trace contextRef="#ctx0" brushRef="#br1" timeOffset="227521.3498">23115 13555 0,'0'0'0,"0"0"0,75-5 15,-75 5-15,83-4 16,-83 4-16,0 0 15,107 0-15,-107 0 16,0 0-16,91-5 0,-91 5 16</inkml:trace>
  <inkml:trace contextRef="#ctx0" brushRef="#br1" timeOffset="227760.6676">23222 13849 0,'0'0'0,"0"0"16,0 0-16,42 18 15,-42-18-15,0 0 16,91 0-16,-91 0 0,0 0 15,108-9-15,-108 9 16,124-42-16</inkml:trace>
  <inkml:trace contextRef="#ctx0" brushRef="#br1" timeOffset="228177.2018">24075 13499 0,'0'0'0,"0"0"16,0 0-16,-9 37 0,9-37 16,0 0-16,-33 56 15,33-56-15,-16 89 16,16-89-16,8 98 0,-8-98 15,41 88-15,-41-88 16,0 0-16,75 65 16,-75-65-16,0 0 15,91 33-15,-91-33 0,115-5 16,-115 5-16,0 0 16,100-37-16,-100 37 15,0 0-15,58-65 16,-58 65-16,8-93 0,-8 93 15,-33-93-15,33 93 16,-66-85-16,66 85 16,-91-60-16,91 60 15,0 0-15,-108-33 0</inkml:trace>
  <inkml:trace contextRef="#ctx0" brushRef="#br1" timeOffset="228960.9091">21420 15053 0,'0'0'15,"0"0"-15,0 0 0,0 0 16,0 0-16,42-19 15,-42 19-15,74-23 16,-74 23-16,0 0 16,99 0-16,-99 0 15,0 0-15,91 28 0,-91-28 16,0 0-16,91 56 0,-91-56 16,42 78-16,-42-78 15,0 89-15,0-89 16,-33 88-16,33-88 0,-67 80 15,67-80-15,0 0 16,-74 51-16,74-51 16,0 0-16,-66 23 0,66-23 15,0 0-15,-58-5 16,58 5-16,0 0 16,-41-37-16,41 37 15,0 0-15,-9-60 0,9 60 16,0 0-16,25-55 15,-25 55-15,58-34 16,-58 34-16,0 0 0,50 19 16,-50-19-16,0 0 15,0 0-15,49 51 16,-49-51-16,0 0 0,0 0 16,58 56-16,-58-56 15</inkml:trace>
  <inkml:trace contextRef="#ctx0" brushRef="#br1" timeOffset="229262.052">21999 15211 0,'0'0'0,"0"0"0,0 0 15,0 0-15,0 0 16,50-23-16,-50 23 16,0 0-16,74 0 15,-74 0-15,58 33 0,-58-33 16,50 51-16,-50-51 16,25 83-16,-25-83 15,8 93-15,-8-93 16,8 89-16,-8-89 0,0 0 15,33 51-15,-33-51 16</inkml:trace>
  <inkml:trace contextRef="#ctx0" brushRef="#br1" timeOffset="229512.237">22388 15230 0,'0'0'0,"0"0"15,0 0-15,-42 28 16,42-28-16,-57 46 16,57-46-16,-58 79 0,58-79 15,-66 93-15,66-93 16,0 0-16,-34 89 15,34-89-15,0 0 16,0 56-16</inkml:trace>
  <inkml:trace contextRef="#ctx0" brushRef="#br1" timeOffset="229774.371">22727 15099 0,'0'0'0,"0"0"15,41 0-15,-41 0 0,83-4 16,-83 4-16,107 0 15,-107 0-15,0 0 16,116 0-16,-116 0 16,0 0-16</inkml:trace>
  <inkml:trace contextRef="#ctx0" brushRef="#br1" timeOffset="229996.9508">22834 15286 0,'0'0'0,"0"0"15,0 0-15,0 0 16,0 0-16,0 0 0,75 51 16,-75-51-16,0 0 15,91 13-15,-91-13 16,124 0-16,-124 0 15,107-18-15</inkml:trace>
  <inkml:trace contextRef="#ctx0" brushRef="#br1" timeOffset="230280.9299">23678 14737 0,'0'0'0,"0"0"15,0 0-15,0 0 0,0 0 16,8 56-16,-8-56 16,8 83-16,-8-83 15,17 122-15,-17-122 0,16 143 16,-16-143-16,9 154 15,-9-154-15,16 149 16,-16-149-16,17 129 0</inkml:trace>
  <inkml:trace contextRef="#ctx0" brushRef="#br1" timeOffset="230851.2472">21726 16965 0,'0'0'16,"0"0"-16,0 0 0,0 0 15,0 0-15,0 0 0,0 0 16,0 0-16,0 0 16,83-4-16,-83 4 15,83 9-15,-83-9 0,98 19 16,-98-19-16,0 0 15,84 46-15,-84-46 16,66 65-16,-66-65 0,49 89 16,-49-89-16,42 98 15,-42-98-15,33 92 16,-33-92-16,33 88 16,-33-88-16,0 0 0,41 66 15,-41-66-15,58 23 16</inkml:trace>
  <inkml:trace contextRef="#ctx0" brushRef="#br1" timeOffset="231149.7192">22437 16938 0,'0'0'15,"0"0"-15,0 0 0,-66 18 16,66-18-16,-49 23 16,49-23-16,-58 56 15,58-56-15,-83 92 16,83-92-16,-91 112 16,91-112-16,-91 112 0,91-112 15,0 0-15,0 0 16,-74 98-16,74-98 15,0 0-15,-33 78 0,33-78 16,33 24-16</inkml:trace>
  <inkml:trace contextRef="#ctx0" brushRef="#br1" timeOffset="231423.5807">22727 16979 0,'0'0'0,"0"0"15,0 0-15,99 5 0,-99-5 16,99 9-16,-99-9 15,124 14-15,-124-14 16,0 0-16,0 0 16,100 9-16,-100-9 0,0 0 15,0 0-15,0 0 16</inkml:trace>
  <inkml:trace contextRef="#ctx0" brushRef="#br1" timeOffset="231610.8676">22851 17290 0,'0'0'0,"0"0"16,0 0-16,25 15 0,-25-15 16,58 18-16,-58-18 15,90 18-15,-90-18 16,91 10-16,-91-10 15</inkml:trace>
  <inkml:trace contextRef="#ctx0" brushRef="#br1" timeOffset="231900.2159">23603 16444 0,'0'0'0,"0"0"0,0 56 15,0-56-15,0 74 16,0-74-16,9 98 15,-9-98-15,0 0 0,24 107 16,-24-107-16,42 79 16</inkml:trace>
  <inkml:trace contextRef="#ctx0" brushRef="#br1" timeOffset="232172.942">24083 16500 0,'0'0'0,"0"0"16,0 0-16,-25 89 15,25-89-15,-33 92 16,33-92-16,-50 121 15,50-121-15,-74 143 16,74-143-16,-66 150 0,66-150 16,0 0-16,-33 126 15,33-126-15,0 0 0</inkml:trace>
  <inkml:trace contextRef="#ctx0" brushRef="#br1" timeOffset="232702.3298">24066 17087 0,'0'0'0,"0"0"0,0 0 16,50-6-16,-50 6 15,0 0-15,58-4 16,-58 4-16,0 0 0,91 13 16,-91-13-16,74 51 15,-74-51-15,42 89 16,-42-89-16,16 108 16,-16-108-16,-33 101 0,33-101 15,-50 88-15,50-88 16,0 0-16,-66 80 15,66-80-15,0 0 16,0 0-16,0 0 0,-91 37 16,91-37-16,0 0 15,0 0-15,-82 0 16,82 0-16,0 0 0,-50-37 16,50 37-16,0 0 15,0-62-15,0 62 16,0 0-16,50-58 15,-50 58-15,0 0 0,0 0 16,74-20-16,-74 20 16,0 0-16,116 14 15,-116-14-15,0 0 0,116 42 16,-116-42 0,107 33-16</inkml:trace>
  <inkml:trace contextRef="#ctx0" brushRef="#br1" timeOffset="236243.044">15731 4949 0,'0'0'0,"0"0"0,0 0 16,24-42-16,-24 42 15,58-56-15,-58 56 16,91-66-16,-91 66 15,116-36-15,-116 36 16,108-18-16,-108 18 0,99 18 16,-99-18-16,99 65 15,-99-65-15,74 93 16,-74-93-16,67 111 16,-67-111-16,66 107 0,-66-107 15,49 93-15,-49-93 16,0 0-16,58 47 15,-58-47-15</inkml:trace>
  <inkml:trace contextRef="#ctx0" brushRef="#br1" timeOffset="236510.1592">16417 4674 0,'-8'37'0,"8"-37"16,-25 74-16,25-74 16,-33 131-16,33-131 0,-33 154 15,33-154-15,-25 148 16,25-148-16,0 0 15,-17 113-15,17-113 0,25 46 16</inkml:trace>
  <inkml:trace contextRef="#ctx0" brushRef="#br1" timeOffset="236733.3895">16946 4577 0,'24'-14'0,"-24"14"16,75-32-16,-75 32 15,124-52-15,-124 52 0,141-42 16,-141 42-16</inkml:trace>
  <inkml:trace contextRef="#ctx0" brushRef="#br1" timeOffset="236929.1742">17045 4931 0,'0'0'0,"0"0"16,0 0-16,66-10 16,-66 10-16,116-33 15,-116 33-15,149-42 0,-149 42 16</inkml:trace>
  <inkml:trace contextRef="#ctx0" brushRef="#br1" timeOffset="237512.2638">18319 4172 0,'0'0'0,"0"0"0,-42 88 16,42-88-16,-41 107 16,41-107-16,-17 144 15,17-144-15,9 145 0,-9-145 16,58 126-16,-58-126 16,99 88-16,-99-88 15,132 46-15,-132-46 16,141 0-16,-141 0 0,157-46 15,-157 46-15,132-85 16,-132 85-16,99-115 16,-99 115-16,42-149 15,-42 149-15,-25-144 0,25 144 16,-83-121-16,83 121 16,-116-93-16,116 93 15,-140-52-15,140 52 16,-149-23-16,149 23 0,-132 19 15,132-19-15,0 0 16</inkml:trace>
  <inkml:trace contextRef="#ctx0" brushRef="#br1" timeOffset="238263.549">16632 6125 0,'0'0'16,"16"-23"-16,-16 23 15,50-64-15,-50 64 0,83-79 16,-83 79 0,0 0-16,91-57 0,-91 57 15,115 5-15,-115-5 16,91 66-16,-91-66 16,75 120-16,-75-120 0,74 135 15,-74-135-15,66 112 16,-66-112-16,0 0 15,67 70-15,-67-70 0,57 0 16</inkml:trace>
  <inkml:trace contextRef="#ctx0" brushRef="#br1" timeOffset="238506.5292">17252 5773 0,'0'0'0,"0"0"15,-25 55-15,25-55 16,-49 84-16,49-84 0,-50 130 16,50-130-16,-41 163 15,41-163-15,0 0 16,-33 145-16,33-145 15,0 0-15,-9 92 0,9-92 16</inkml:trace>
  <inkml:trace contextRef="#ctx0" brushRef="#br1" timeOffset="238743.6715">17781 5819 0,'0'0'16,"0"0"-16,108-56 0,-108 56 15,115-38-15,-115 38 16,0 0-16,0 0 15,0 0-15</inkml:trace>
  <inkml:trace contextRef="#ctx0" brushRef="#br1" timeOffset="238914.3889">17922 6121 0,'0'0'0,"0"0"15,0 0-15,58-4 16,-58 4-16,107-38 16,-107 38-16,141-46 0,-141 46 15</inkml:trace>
  <inkml:trace contextRef="#ctx0" brushRef="#br1" timeOffset="239164.9881">18782 5256 0,'0'0'0,"0"0"0,0 0 15,0 0-15,33 75 16,-33-75-16,33 83 15,-33-83-15,33 103 16,-33-103-16,0 0 0,41 93 16,-41-93-16,42 32 15</inkml:trace>
  <inkml:trace contextRef="#ctx0" brushRef="#br1" timeOffset="239399.0421">19195 5107 0,'0'0'0,"0"0"16,0 0-16,-8 116 0,8-116 16,-17 140-16,17-140 15,-16 177-15,16-177 16,-17 185-16,17-185 15,0 0-15,0 145 16,0-145-16,25 75 0</inkml:trace>
  <inkml:trace contextRef="#ctx0" brushRef="#br1" timeOffset="239850.9924">19460 5489 0,'0'0'0,"0"0"0,0 0 15,33-47-15,-33 47 16,82-37-16,-82 37 16,100-19-16,-100 19 15,0 0-15,99 28 16,-99-28-16,74 65 0,-74-65 15,42 117-15,-42-117 16,-17 129-16,17-129 16,-49 136-16,49-136 15,-75 102-15,75-102 0,-83 65 16,83-65-16,0 0 16,0 0-16,-91 14 15,91-14-15,0 0 0,-66-18 16,66 18-16,-8-61 15,8 61-15,58-64 16,-58 64-16,116-52 16,-116 52-16,140-9 0,-140 9 15,133 13-15,-133-13 16,0 0-16,116 42 16,-116-42-16,0 0 15,83 57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7T15:49:52.682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0 6200 0,'-8'33'16,"8"-33"-16,-33 88 0,33-88 15,-66 158-15,66-158 31,-91 214-31,91-214 0,-91 238 0,91-238 16,-76 255-16,76-255 16,-34 247-16,34-247 0,25 237 15,-25-237-15,85 195 16,-85-195-16</inkml:trace>
  <inkml:trace contextRef="#ctx0" brushRef="#br0" timeOffset="567.3913">5086 6042 0,'0'0'0,"0"0"15,74 19-15,-74-19 16,116 56-16,-116-56 16,141 93-16,-141-93 15,141 144-15,-141-144 0,133 186 16,-133-186-16,91 219 16,-91-219-16,49 237 15,-49-237-15,8 242 16,-8-242-16,-16 241 0,16-241 15,-50 238-15,50-238 16</inkml:trace>
  <inkml:trace contextRef="#ctx0" brushRef="#br0" timeOffset="2287.9108">7129 6191 0,'0'0'0,"-33"23"0,33-23 15,-49 75-15,49-75 16,-83 125-16,83-125 0,-74 172 16,74-172-16,-67 214 15,67-214-15,-66 238 16,41-2-16,25-236 16,9 225-16,32-21 0,42-36 15,-83-168-15,107 143 16</inkml:trace>
  <inkml:trace contextRef="#ctx0" brushRef="#br0" timeOffset="2807.0909">10454 6125 0,'42'10'0,"73"23"16,-115-33-16,174 83 16,-174-83-16,199 140 15,24 46-15,-50 28 16,-173-214-16,141 219 0,-58 13 16,-42 5-16,-41-237 15,0 214-15,-50 5 16,-24-9-16,74-210 15,-91 177-15</inkml:trace>
  <inkml:trace contextRef="#ctx0" brushRef="#br0" timeOffset="34758.0062">1663 9517 0,'0'0'0,"0"0"0,0 0 15,0 0-15,0 0 16,0 0-16,33-14 0,-33 14 16,0 0-16,50-18 15,-50 18-15,74-20 16,-74 20-16,91-8 0,-91 8 16,91 28-16,-91-28 15,66 56-15,-66-56 16,50 92-16,-50-92 15,24 131-15,-24-131 0,34 135 16,-34-135-16,24 134 16,-24-134-16,50 131 15,-50-131-15,0 0 16,58 83-16,-58-83 0,58 33 16</inkml:trace>
  <inkml:trace contextRef="#ctx0" brushRef="#br0" timeOffset="35037.1883">2333 9601 0,'-33'32'0,"33"-32"16,-67 93-16,67-93 16,-91 126-16,91-126 15,-82 135-15,82-135 16,-66 112-16,66-112 0,0 0 16,0 0-16,-50 88 15,50-88-15,-25 37 16</inkml:trace>
  <inkml:trace contextRef="#ctx0" brushRef="#br0" timeOffset="35549.2345">2407 8754 0,'0'0'0,"0"0"16,41-28-16,-41 28 15,0 0-15,75-4 16,-75 4-16,0 0 0,66 37 15,-66-37-15,0 0 0,58 74 16,-58-74-16,16 112 16,-16-112-16,-8 130 0,8-130 15,-41 126-15,41-126 16,-75 102-16,75-102 16,0 0-16,-82 51 0,82-51 15,0 0-15,0 0 16,-91 24-16,91-24 15,0 0-15,-50-33 0,50 33 16,-8-52-16,8 52 16,33-54-16,-33 54 15,74-24-15,-74 24 16,0 0-16,83 4 0,-83-4 16,91 38-16,-91-38 15,0 0-15,74 65 16,-74-65-16,0 0 0</inkml:trace>
  <inkml:trace contextRef="#ctx0" brushRef="#br0" timeOffset="36106.3306">3465 8624 0,'-16'23'0,"16"-23"0,-66 94 15,66-94-15,-91 167 16,91-167-16,-108 209 16,108-209-16,-107 242 0,107-242 15,-91 256-15,91-256 16,-50 237-16,50-237 15,-8 238-15,8-238 16,25 213-16,-25-213 0,66 200 16,-66-200-16,99 144 15</inkml:trace>
  <inkml:trace contextRef="#ctx0" brushRef="#br0" timeOffset="37174.597">3317 9708 0,'0'0'15,"0"0"-15,33-33 16,-33 33-16,58-36 15,-58 36-15,82-20 0,-82 20 16,75 0-16,-75 0 16,74 38-16,-74-38 15,74 79-15,-74-79 0,67 103 16,-67-103-16,57 129 16,-57-129-16,50 126 15,-50-126-15,58 102 16,-58-102-16,66 46 0</inkml:trace>
  <inkml:trace contextRef="#ctx0" brushRef="#br0" timeOffset="37467.7433">3986 9717 0,'0'0'0,"0"0"16,-33 51-16,33-51 16,-66 71-16,66-71 15,-66 101-15,66-101 16,-74 107-16,74-107 0,0 0 15,-67 93-15,67-93 16,0 0-16,0 0 16,-24 61-16,24-61 0</inkml:trace>
  <inkml:trace contextRef="#ctx0" brushRef="#br0" timeOffset="37651.8511">4408 9936 0,'0'0'0,"0"0"0,107-19 16,-107 19-16,133-18 15,-133 18-15</inkml:trace>
  <inkml:trace contextRef="#ctx0" brushRef="#br0" timeOffset="38218.2776">5243 9391 0,'0'0'0,"0"0"0,58-9 16,-58 9-16,66-4 16,-66 4-16,0 0 15,84 9-15,-84-9 16,0 0-16,0 0 0,74 37 15,-74-37-15,0 0 16,17 61-16,-17-61 16,-33 60-16,33-60 0,0 0 15,-58 61-15,58-61 0,0 0 16,0 0-16,0 0 16,0 0-16,0 0 15,-59 36-15,59-36 0,-25 43 16,25-43-16,50 46 15,-50-46-15,100 60 16,-100-60-16,116 70 0,-116-70 16,0 0-16,90 75 15,-90-75-15,0 0 16,42 83-16,-42-83 16,0 0-16,0 89 0,0-89 15,-50 83-15,50-83 16,0 0-16,-82 70 15,82-70-15,0 0 0,-99 29 16,99-29-16,-91-19 16,91 19-16</inkml:trace>
  <inkml:trace contextRef="#ctx0" brushRef="#br0" timeOffset="38561.2592">5318 8842 0,'0'0'0,"0"0"0,82 43 15,-82-43-15,142 74 16,-142-74-16,181 134 0,-181-134 16,174 178-16,-174-178 15,149 209-15,-149-209 16,99 214-16,-99-214 16,50 209-16,-50-209 0,0 200 15,0-200-15,-58 187 16,58-187-16,-74 172 15,74-172-15</inkml:trace>
  <inkml:trace contextRef="#ctx0" brushRef="#br0" timeOffset="47173.7163">6675 9629 0,'0'0'15,"0"0"-15,16 65 16,-16-65-16,33 84 16,-33-84-16,33 116 0,-33-116 15,33 121-15,-33-121 16,0 0-16,0 0 15</inkml:trace>
  <inkml:trace contextRef="#ctx0" brushRef="#br0" timeOffset="47445.7774">6402 9908 0,'0'0'16,"0"0"-16,58-14 16,-58 14-16,99-19 15,-99 19-15,107-23 0,-107 23 16,116-23-16,-116 23 15,116-28-15,-116 28 0</inkml:trace>
  <inkml:trace contextRef="#ctx0" brushRef="#br0" timeOffset="47848.4179">7386 9322 0,'0'0'0,"0"0"15,0 0-15,8 65 16,-8-65-16,0 78 0,0-78 15,0 85-15,0-85 16,0 0-16,0 102 0,0-102 16,0 0-16,0 0 15,0 0-15,0 0 16,0 89-16,0-89 16,0 0-16,25 60 0,-25-60 15,41 14-15,-41-14 16,58-14-16,-58 14 15,0 0-15,74-33 0,-74 33 16,0 0-16,91-42 16,-91 42-16,83-46 15</inkml:trace>
  <inkml:trace contextRef="#ctx0" brushRef="#br0" timeOffset="48118.5899">7708 9271 0,'0'0'0,"0"0"15,17 116-15,-17-116 0,16 139 16,-16-139-16,25 187 16,-25-187-16,17 204 15,-17-204-15,24 205 16,-24-205-16</inkml:trace>
  <inkml:trace contextRef="#ctx0" brushRef="#br0" timeOffset="49082.1706">8659 8685 0,'-33'32'0,"33"-32"15,-58 93-15,58-93 16,-74 149-16,74-149 16,-83 195-16,83-195 15,-74 228-15,74-228 0,-58 224 16,58-224-16,-17 218 16,17-218-16,25 218 15,-25-218-15,66 200 16,-66-200-16,83 187 0,-83-187 15,99 153-15,-99-153 16,124 108-16</inkml:trace>
  <inkml:trace contextRef="#ctx0" brushRef="#br0" timeOffset="51621.6622">8560 9554 0,'0'0'0,"0"0"16,49-23-16,-49 23 0,0 0 16,67-14-16,-67 14 15,74 0-15,-74 0 16,83 19-16,-83-19 16,74 42-16,-74-42 0,75 51 15,-75-51-15,66 70 16,-66-70-16,49 79 0,-49-79 15,50 87-15,-50-87 16,49 89-16,-49-89 16,67 93-16,-67-93 15,0 0-15,58 66 16,-58-66-16</inkml:trace>
  <inkml:trace contextRef="#ctx0" brushRef="#br0" timeOffset="51932.5312">9230 9503 0,'0'0'0,"0"0"0,0 0 16,0 0-16,-42 51 16,42-51-16,-41 85 0,41-85 15,-58 111-15,58-111 16,0 0-16,-58 140 16,58-140-16,0 0 15,-49 125-15,49-125 0,0 0 16,0 0-16,-25 98 15,25-98-15</inkml:trace>
  <inkml:trace contextRef="#ctx0" brushRef="#br0" timeOffset="52154.6211">9924 9633 0,'33'-9'16,"-33"9"-16,108-14 15</inkml:trace>
  <inkml:trace contextRef="#ctx0" brushRef="#br0" timeOffset="52756.7908">10711 9117 0,'0'0'16,"0"0"-16,107-4 15,-107 4-15,99 0 0,-99 0 16,0 0-16,108 9 15,-108-9-15,0 0 16,0 0-16,0 0 0,91 28 16,-91-28-16,33 51 15,-33-51-15,-25 56 16,25-56-16,-66 56 16,66-56-16,0 0 0,-74 41 15,74-41-15,0 0 16,0 0-16,0 0 15,-67 42-15,67-42 0,-24 43 16,24-43-16,33 51 16,-33-51-16,82 46 15,-82-46-15,124 65 16,-124-65-16,124 70 16,-124-70-16,0 0 0,91 74 15,-91-74-15,0 0 16,50 88-16,-50-88 15,0 93-15,0-93 16,-50 89-16,50-89 0,0 0 16,-66 79-16,66-79 15,0 0-15,-83 46 0,83-46 16,-74-9-16</inkml:trace>
  <inkml:trace contextRef="#ctx0" brushRef="#br0" timeOffset="53106.8822">11008 8731 0,'0'0'0,"0"0"16,58 14-16,-58-14 15,124 56-15,42 60 16,-166-116-16,181 158 0,1 28 16,-33 18-16,-149-204 15,116 200-15,-25 6 16,-91-206-16,50 200 15,-50-200-15,8 194 0,-8-194 16,-58 174-16,58-174 16,-125 134-16,125-134 15,-148 92-15</inkml:trace>
  <inkml:trace contextRef="#ctx0" brushRef="#br1" timeOffset="68825.5683">11430 1074 0,'0'0'0,"0"0"16,41-61-16,-41 61 16,91-51-16,66 1 15,-157 50-15,174-19 16,-174 19-16,174 0 0,-174 0 16,140 19-16,-140-19 15,66 46-15,-66-46 16,-8 52-16,8-52 15,-58 73-15,58-73 16,-82 79-16,82-79 0,-91 83 16,91-83-16,-84 66 15,84-66-15,0 0 0,0 0 16,0 0-16,-40 51 16,40-51-16,0 0 15,0 0-15,57 51 16,-57-51-16,116 24 0,-116-24 15,0 0-15,116 28 16,-116-28-16,99 61 16,-99-61-16,50 78 15,-50-78-15,0 103 0,0-103 16,-66 116-16,66-116 16,-91 107-16,91-107 15,-108 93-15,108-93 16,0 0-16,-116 65 0,116-65 15,0 0-15,0 0 16,-82 23-16</inkml:trace>
  <inkml:trace contextRef="#ctx0" brushRef="#br1" timeOffset="69189.4467">12571 1604 0,'0'0'0,"0"0"16,17-60-16,-17 60 15,57-66-15,-57 66 16,75-50-16,-75 50 0,99-24 16,-99 24-16,108 28 15,-108-28-15,99 65 16,-99-65-16,91 107 16,-91-107-16,82 135 15,-82-135-15,91 122 0,-91-122 16,75 82-16,-75-82 15,83 19-15</inkml:trace>
  <inkml:trace contextRef="#ctx0" brushRef="#br1" timeOffset="69443.7546">13323 1461 0,'0'0'0,"0"0"16,-82 55-16,82-55 0,-99 94 16,99-94-16,-91 134 15,91-134-15,0 0 16,-91 130-16,91-130 15,0 0-15,0 0 0,-58 103 16</inkml:trace>
  <inkml:trace contextRef="#ctx0" brushRef="#br1" timeOffset="69740.0952">14316 1185 0,'8'43'0,"-8"-43"15,25 111-15,-25-111 16,33 167-16,-33-167 16,25 182-16,-25-182 15,0 0-15,0 0 0,0 135 16</inkml:trace>
  <inkml:trace contextRef="#ctx0" brushRef="#br1" timeOffset="69923.8657">14084 1610 0,'0'0'16,"0"0"-16,99-48 16,-99 48-16,149-56 15,-149 56-15,199-64 16,-199 64-16,198-80 15</inkml:trace>
  <inkml:trace contextRef="#ctx0" brushRef="#br1" timeOffset="70274.997">15574 702 0,'0'0'0,"0"0"0,0 0 16,0 79-16,0-79 15,0 112-15,0-112 16,-9 139-16,9-139 0,0 0 16,0 0-16,0 0 15,0 0-15,0 0 16,-8 121-16,8-121 15,0 0-15,-8 89 0,8-89 16,66 46-16,-66-46 16,140 28-16,-140-28 15,166 14-15,-166-14 0,173 4 16,-173-4-16,133-28 16,-133 28-16,99-61 15</inkml:trace>
  <inkml:trace contextRef="#ctx0" brushRef="#br1" timeOffset="70508.6824">16194 646 0,'0'0'0,"0"0"15,0 0-15,-9 74 16,9-74-16,9 103 15,-9-103-15,0 158 0,0-158 16,8 200-16,-8-200 16,16 218-16,-16-218 15,9 195-15,-9-195 0,0 0 16,16 136-16,-16-136 16</inkml:trace>
  <inkml:trace contextRef="#ctx0" brushRef="#br1" timeOffset="70792.6068">16615 1371 0,'0'0'0,"0"0"0,0 0 16,17-41-16,-17 41 15,41-56-15,-41 56 16,83-61-16,-83 61 15,0 0-15,91-36 0,-91 36 16,107-10-16,-107 10 16,100 32-16,-100-32 15,91 70-15,-91-70 16,82 93-16,-82-93 16,58 107-16,-58-107 0,58 84 15,-58-84-15,66 32 16,-66-32-16</inkml:trace>
  <inkml:trace contextRef="#ctx0" brushRef="#br1" timeOffset="71026.3461">17343 1177 0,'0'0'0,"0"0"16,-66 60-16,66-60 0,-66 93 15,66-93-15,-100 135 16,100-135-16,-74 148 16,74-148-16,-67 149 15,67-149-15</inkml:trace>
  <inkml:trace contextRef="#ctx0" brushRef="#br1" timeOffset="71412.9724">18071 1069 0,'0'0'0,"0"0"16,131-18-16,-131 18 0,183 0 15,-183 0-15,215 0 16</inkml:trace>
  <inkml:trace contextRef="#ctx0" brushRef="#br1" timeOffset="71644.0857">18170 1465 0,'0'0'16,"0"0"-16,116-10 15,74 1-15,16 9 0,-206 0 16,199 5-16,-199-5 16</inkml:trace>
  <inkml:trace contextRef="#ctx0" brushRef="#br1" timeOffset="74634.0423">19518 637 0,'0'0'16,"0"0"-16,0 0 15,0 0-15,0 0 16,0 0-16,0 0 0,0 0 16,0 0-16,0 0 15,0 0-15,0 0 0,0 0 16,0 0-16,0 0 16,0 0-16,0 0 0,0 0 15,0 0-15,0 0 16,0 0-16,0 0 15,0 0-15,0 0 16,0 0-16,0 0 0,0 0 0,0 0 16,0 0-16,0 0 15,0 0-15,0 0 0,-17 46 16,17-46-16,-33 51 16,33-51-16,-41 76 15,41-76-15,-42 110 16,42-110-16,-49 145 15,49-145-15,-25 167 0,25-167 16,16 167-16,-16-167 16,50 154-16,-50-154 15,74 121-15,-74-121 0,91 70 16,-91-70-16</inkml:trace>
  <inkml:trace contextRef="#ctx0" brushRef="#br1" timeOffset="75153.9555">19848 999 0,'0'0'0,"0"0"0,0 0 16,58-51-16,-58 51 15,100-51-15,-100 51 16,0 0-16,133-32 0,-133 32 16,0 0-16,140-4 15,-140 4-15,0 0 16,83 36-16,-83-36 15,0 0-15,8 74 0,-8-74 16,0 0-16,0 0 16,0 0-16,-41 84 15,41-84-15,0 0 16,-33 84-16,33-84 16,0 0-16,0 60 0,0-60 0,0 0 15,49 43-15,-49-43 16,0 0-16,75 27 15,-75-27-15,0 0 0,58 37 16,-58-37-16,16 65 16,-16-65-16,0 0 15,-41 80-15,41-80 16,0 0-16,-74 83 0,74-83 16,0 0-16,-83 57 15,83-57-15</inkml:trace>
  <inkml:trace contextRef="#ctx0" brushRef="#br1" timeOffset="75374.4864">20891 865 0,'0'0'0,"0"0"16,17 69-16,-17-69 15,25 79-15,-25-79 16,33 126-16,-33-126 16,8 140-16,-8-140 15,0 0-15,0 0 0,0 0 16,0 102-16</inkml:trace>
  <inkml:trace contextRef="#ctx0" brushRef="#br1" timeOffset="75545.779">20767 1228 0,'0'0'15,"0"0"-15,0 0 16,83-24-16,-83 24 16,132-33-16,-132 33 0,157-51 15,-157 51-15,149-69 16,-149 69-16</inkml:trace>
  <inkml:trace contextRef="#ctx0" brushRef="#br1" timeOffset="75823.6227">21586 771 0,'0'0'0,"0"0"0,0 0 15,0 0-15,-9 52 16,9-52-16,0 70 15,0-70-15,-8 88 16,8-88-16,0 0 16,0 0-16,-8 93 0,8-93 15,0 0-15,0 0 0,0 0 16,-8 74 0,8-74-16,33 29 0,-33-29 15,91 4-15,-91-4 16,124-14-16,-124 14 15,0 0-15,116-37 16,-116 37-16</inkml:trace>
  <inkml:trace contextRef="#ctx0" brushRef="#br1" timeOffset="76043.4987">21941 758 0,'0'0'0,"0"0"0,-24 41 16,24-41-16,-25 80 16,25-80-16,-25 131 15,25-131-15,-33 171 16,33-171-16,-17 181 0,17-181 16,0 0-16,0 135 15,0-135-15,33 51 16,-33-51-16</inkml:trace>
  <inkml:trace contextRef="#ctx0" brushRef="#br1" timeOffset="76361.7114">21867 451 0,'0'0'16,"0"0"-16,66 23 16,-66-23-16,108 65 0,-108-65 15,140 103-15,-140-103 16,132 143-16,-132-143 16,83 186-16,-83-186 15,58 188-15,-58-188 16,0 161-16,0-161 0,-33 145 15,33-145-15,0 0 16,-50 97-16,50-97 16,0 0-16,0 0 15,-25 48-15,25-48 0</inkml:trace>
  <inkml:trace contextRef="#ctx0" brushRef="#br1" timeOffset="76657.0656">22752 1159 0,'0'0'0,"0"0"16,24-71-16,-24 71 0,42-71 15,-42 71-15,74-64 16,-74 64-16,83-47 15,-83 47-15,91 0 0,-91 0 16,74 61-16,-74-61 16,57 98-16,-57-98 15,42 126-15,-42-126 16,42 120-16,-42-120 16,0 0-16,49 88 0,-49-88 15,50 29-15</inkml:trace>
  <inkml:trace contextRef="#ctx0" brushRef="#br1" timeOffset="76874.9826">23281 934 0,'-8'24'0,"8"-24"0,-51 65 16,51-65-16,-82 121 16,82-121-16,-107 144 15,107-144-15,-108 163 16,108-163-16,0 0 0</inkml:trace>
  <inkml:trace contextRef="#ctx0" brushRef="#br1" timeOffset="80261.5964">20478 2362 0,'0'0'0,"0"0"15,0 0-15,0 0 16,0 0-16,66 0 0,-66 0 15,124 9-15,-124-9 16,149 14-16,-149-14 16,182 19-16,-182-19 0,157 13 15,-157-13-15,0 0 16,0 0-16,0 0 16,0 0-16,116 15 15,-116-15-15,49 28 0,-49-28 16,-8 70-16,8-70 15,-33 102-15,33-102 16,-42 131-16,42-131 0,-33 153 16,33-153-16,-16 144 15,16-144-15,0 0 16,0 0-16,-17 102 16,17-102-16</inkml:trace>
  <inkml:trace contextRef="#ctx0" brushRef="#br1" timeOffset="80562.23">21652 2777 0,'0'0'0,"0"0"0,0 0 15,0 0-15,33-28 16,-33 28-16,50-42 15,-50 42-15,91-33 0,-91 33 16,82-14-16,-82 14 16,75 23-16,-75-23 15,66 56-15,-66-56 16,58 94-16,-58-94 16,41 106-16,-41-106 0,33 107 15,-33-107-15,0 0 16,50 79-16,-50-79 0,41 24 15</inkml:trace>
  <inkml:trace contextRef="#ctx0" brushRef="#br1" timeOffset="80763.0698">22173 2627 0,'0'0'15,"0"0"-15,0 0 0,-33 56 16,33-56-16,-58 84 16,58-84-16,-67 117 15,67-117-15,0 0 0,-82 149 16,82-149-16,-83 158 16,83-158-16</inkml:trace>
  <inkml:trace contextRef="#ctx0" brushRef="#br0" timeOffset="96578.3234">3159 11378 0,'-24'23'0,"24"-23"15,-58 70-15,58-70 16,-75 111-16,75-111 16,-66 150-16,66-150 0,-49 186 15,49-186-15,-25 200 16,25-200-16,0 214 16,0-214-16,25 199 15,-25-199-15,33 168 0,-33-168 16,49 112-16,-49-112 15,66 51-15,-66-51 16</inkml:trace>
  <inkml:trace contextRef="#ctx0" brushRef="#br0" timeOffset="96929.008">3515 12076 0,'0'0'0,"0"0"16,0 0-16,0 0 0,25-56 15,-25 56-15,58-61 16,-58 61-16,74-51 15,-74 51-15,91-23 16,-91 23-16,83 23 0,-83-23 16,66 65-16,-66-65 15,58 112-15,-58-112 16,49 135-16,-49-135 16,58 135-16,-58-135 0,58 107 15,-58-107-15,83 56 16,-83-56-16,74 4 15</inkml:trace>
  <inkml:trace contextRef="#ctx0" brushRef="#br0" timeOffset="97198.6557">4193 11908 0,'0'0'0,"0"0"16,-41 61-16,41-61 15,-58 79-15,58-79 16,-75 111-16,75-111 16,-82 145-16,82-145 0,-83 144 15,83-144-15,0 0 16,-58 116-16,58-116 15,-41 61-15,41-61 0,0 0 16</inkml:trace>
  <inkml:trace contextRef="#ctx0" brushRef="#br0" timeOffset="97687.1149">4499 11364 0,'0'0'15,"0"0"-15,58-32 0,-58 32 16,0 0-16,66-5 15,-66 5-15,74 14 16,-74-14-16,33 56 0,-33-56 16,9 79-16,-9-79 15,-25 106-15,25-106 16,-50 108-16,50-108 16,0 0-16,-66 88 0,66-88 15,0 0-15,-74 52 16,74-52-16,0 0 15,-58 0-15,58 0 0,0 0 16,-33-43-16,33 43 16,0 0-16,-8-65 0,8 65 15,41-41-15,-41 41 16,0 0-16,58-19 16,-58 19-16,0 0 15,74 23-15,-74-23 0,0 0 16,83 37-16,-83-37 15,83 37-15</inkml:trace>
  <inkml:trace contextRef="#ctx0" brushRef="#br0" timeOffset="97910.9792">5251 11750 0,'0'32'0,"0"-32"16,25 103-16,-25-103 15,33 148-15,-33-148 16,17 168-16,-17-168 0,0 0 16,0 0-16,8 154 15,-8-154-15,0 0 16</inkml:trace>
  <inkml:trace contextRef="#ctx0" brushRef="#br0" timeOffset="98076.8762">5194 12192 0,'0'0'0,"0"0"16,115-33-16,-115 33 15,108-41-15,-108 41 0,125-52 16,-125 52-16</inkml:trace>
  <inkml:trace contextRef="#ctx0" brushRef="#br0" timeOffset="98398.485">5939 11690 0,'0'0'0,"0"0"15,0 0-15,0 74 16,0-74-16,-9 98 0,9-98 16,-16 102-16,16-102 15,0 0-15,0 0 16,-25 98-16,25-98 15,0 0-15,0 0 0,0 70 16,0-70-16,41 50 16,-41-50-16,100 15 15,-100-15-15,115 0 16,-115 0-16,116-24 0,-116 24 16,83-60-16</inkml:trace>
  <inkml:trace contextRef="#ctx0" brushRef="#br0" timeOffset="98631.7428">6294 11807 0,'0'0'0,"0"0"15,9 125-15,-9-125 0,16 144 16,-16-144-16,17 172 16,-17-172-16,16 159 15,-16-159-15,0 0 0,0 0 16,17 120-16</inkml:trace>
  <inkml:trace contextRef="#ctx0" brushRef="#br0" timeOffset="99033.2533">6253 11192 0,'25'18'16,"-25"-18"-16,91 66 15,-91-66-15,140 125 16,-140-125-16,157 177 0,-157-177 16,166 209-16,-166-209 15,115 224-15,-115-224 16,91 222-16,-91-222 15,50 220-15,-50-220 0,25 180 16,-25-180-16,-25 159 16,25-159-16,0 0 15,-25 130-15,25-130 16,0 0-16,-33 103 0,33-103 16,-41 60-16,41-60 15</inkml:trace>
  <inkml:trace contextRef="#ctx0" brushRef="#br0" timeOffset="99386.7283">7700 11439 0,'0'0'16,"0"0"-16,-41 79 0,41-79 15,-50 121-15,50-121 16,-41 168-16,41-168 15,-33 208-15,33-208 0,0 233 16,0-233-16,24 237 16,-24-237-16,42 228 15,-42-228-15,49 205 16,-49-205-16,50 139 16,-50-139-16</inkml:trace>
  <inkml:trace contextRef="#ctx0" brushRef="#br0" timeOffset="99735.1109">7865 12090 0,'0'0'16,"0"0"-16,0 0 16,58-33-16,-58 33 15,83-50-15,-83 50 0,124-38 16,-124 38-16,0 0 16,99-10-16,-99 10 15,83 38-15,-83-38 16,74 88-16,-74-88 0,33 130 15,-33-130-15,33 154 16,-33-154-16,33 149 16,-33-149-16,50 125 0,-50-125 15,58 56-15</inkml:trace>
  <inkml:trace contextRef="#ctx0" brushRef="#br0" timeOffset="100001.021">8543 12001 0,'0'0'16,"0"0"-16,-49 75 0,49-75 15,-66 102-15,66-102 16,-75 135-16,75-135 16,-83 144-16,83-144 15,0 0-15,-49 107 0,49-107 16,-8 47-16</inkml:trace>
  <inkml:trace contextRef="#ctx0" brushRef="#br0" timeOffset="100188.5074">8866 12332 0,'33'-10'0,"-33"10"15,116-28-15,-116 28 16,148-28-16,-148 28 0,182-36 15,-182 36-15</inkml:trace>
  <inkml:trace contextRef="#ctx0" brushRef="#br0" timeOffset="100703.278">9709 11815 0,'0'0'16,"0"0"-16,0 0 15,66-8-15,-66 8 16,99 0-16,-99 0 0,108 13 16,-108-13-16,0 0 15,107 33-15,-107-33 16,0 0-16,83 55 0,-83-55 15,8 74-15,-8-74 16,-49 84-16,49-84 16,0 0-16,-75 70 15,75-70-15,0 0 16,0 0-16,0 0 0,0 0 16,-66 56-16,66-56 0,-16 41 15,16-41-15,49 43 16,-49-43-16,100 46 15,-100-46-15,132 65 16,-132-65-16,0 0 0,117 75 16,-117-75-16,0 0 15,66 88-15,-66-88 16,0 98-16,0-98 16,-42 83-16,42-83 0,-91 70 15,91-70-15,-100 42 16,100-42-16,-99-18 15,99 18-15,-66-70 16</inkml:trace>
  <inkml:trace contextRef="#ctx0" brushRef="#br0" timeOffset="101003.0997">10123 11253 0,'0'0'0,"0"0"16,0 0-16,99 65 16,-99-65-16,158 135 15,40 42-15,-33 23 0,-165-200 16,150 190-16,-51 10 15,-99-200-15,49 195 16,-40-9-16,-9-186 16,-33 178-16,33-178 15,-91 176-15,91-176 0,-133 163 16</inkml:trace>
  <inkml:trace contextRef="#ctx0" brushRef="#br2" timeOffset="127441.0545">13828 6173 0,'-41'27'16,"41"-27"-16,-91 75 15,91-75-15,-116 125 16,116-125-16,-124 150 15,124-150-15,-108 185 0,108-185 0,0 0 16,-74 205-16,16 14 16,58-219-16,-9 204 15,9-204-15,26 210 16,-26-210-16,49 218 0,-49-218 16,99 205-16,-99-205 15,157 196-15,-157-196 16,199 144-16,-199-144 15,248 93-15</inkml:trace>
  <inkml:trace contextRef="#ctx0" brushRef="#br2" timeOffset="127974.9755">17484 6135 0,'0'0'0,"0"0"16,0 0-16,0 0 15,0 0-15,16-125 0,-16 125 16,58-10-16,-58 10 15,91 19-15,-91-19 16,116 65-16,-116-65 16,140 116-16,-140-116 0,133 145 15,-133-145-15,124 176 16,-124-176-16,91 204 16,-91-204-16,66 225 15,-66-225-15,41 246 16,-41-246-16,17 251 0,-34 5 15,-24-37-15,41-219 16,-66 195-16,-34-9 16,-7-9-16,107-177 15</inkml:trace>
  <inkml:trace contextRef="#ctx0" brushRef="#br2" timeOffset="133407.4763">13886 9931 0,'0'0'16,"0"0"-16,0 0 15,41-46-15,-41 46 0,75-52 16,-75 52-16,0 0 16,82-37-16,-82 37 15,0 0-15,99-18 0,-99 18 16,91 13-16,-91-13 15,75 56-15,-75-56 16,65 84-16,-65-84 16,67 102-16,-67-102 0,58 107 15,-58-107-15,0 0 16,58 93-16,-58-93 16,0 0-16,66 61 15,-66-61-15,0 0 0</inkml:trace>
  <inkml:trace contextRef="#ctx0" brushRef="#br2" timeOffset="133713.0963">14506 9671 0,'0'0'0,"0"0"15,-75 65-15,75-65 16,-57 93-16,57-93 16,-58 121-16,58-121 15,-66 125-15,66-125 0,0 0 16,-50 107-16,50-107 15,0 0-15,0 0 16,-33 70-16,33-70 0,0 0 16</inkml:trace>
  <inkml:trace contextRef="#ctx0" brushRef="#br2" timeOffset="134277.722">14688 9057 0,'0'0'0,"0"0"0,0 0 15,33-15-15,-33 15 16,0 0-16,66-3 16,-66 3-16,0 0 15,74 32-15,-74-32 0,58 46 16,-58-46-16,0 0 16,42 89-16,-42-89 15,0 0-15,8 102 0,-8-102 16,-33 88-16,33-88 15,0 0-15,0 0 16,-58 69-16,58-69 0,0 0 16,0 0-16,0 0 15,-66 34-15,66-34 16,0 0-16,-50-9 16,50 9-16,0 0 0,-16-51 15,16 51-15,0 0 16,49-48-16,-49 48 15,0 0-15,66-32 0,-66 32 16,0 0-16,67 0 16,-67 0-16,0 0 15,74 32-15,-74-32 16,0 0-16,66 51 0,-66-51 16,0 0-16,67 51 15,-67-51-15</inkml:trace>
  <inkml:trace contextRef="#ctx0" brushRef="#br2" timeOffset="135389.4512">15631 8778 0,'0'0'0,"0"0"16,-8 64-16,8-64 0,-25 94 15,25-94-15,-41 121 16,41-121-16,-50 149 16,50-149-16,-41 176 15,41-176-15,-41 186 0,41-186 16,-25 186-16,25-186 15,-8 186-15,8-186 16,16 182-16,-16-182 16,50 163-16,-50-163 0,66 125 15,-66-125-15,91 89 16,-91-89-16,116 23 16</inkml:trace>
  <inkml:trace contextRef="#ctx0" brushRef="#br2" timeOffset="135790.7337">15937 9778 0,'0'0'16,"0"0"-16,33-42 0,-33 42 16,0 0-16,58-37 15,-58 37-15,0 0 16,83-14-16,-83 14 15,74 14-15,-74-14 0,58 42 16,-58-42-16,58 78 16,-58-78-16,25 98 15,-25-98-15,33 98 16,-33-98-16,41 93 0,-41-93 16,0 0-16,0 0 15,67 65-15,-67-65 0</inkml:trace>
  <inkml:trace contextRef="#ctx0" brushRef="#br2" timeOffset="136074.2993">16425 9708 0,'0'0'16,"0"0"-16,-33 56 15,33-56-15,-41 65 0,41-65 16,-50 97-16,50-97 16,-58 107-16,58-107 0,0 0 15,-49 103-15,49-103 16,0 0-16,-25 79 15,25-79-15,16 27 16</inkml:trace>
  <inkml:trace contextRef="#ctx0" brushRef="#br2" timeOffset="136418.5826">17062 9465 0,'0'0'0,"0"0"15,16 89-15,-16-89 16,17 111-16,-17-111 0,16 126 16,-16-126-16,9 122 15,-9-122-15,0 0 16,0 0-16,0 0 0,16 97 16,-16-97-16,0 0 15,0 0-15,17 55 16,-17-55-16</inkml:trace>
  <inkml:trace contextRef="#ctx0" brushRef="#br2" timeOffset="136617.8242">17004 9852 0,'0'0'0,"0"0"16,0 0-16,0 0 16,0 0-16,0 0 15,0 0-15,0 0 16,0 0-16,-41 9 0,90-41 15,-49 32-15,83-14 16,-83 14-16,116-24 16,-116 24-16,115-18 0,-115 18 15,116-37-15,-116 37 16</inkml:trace>
  <inkml:trace contextRef="#ctx0" brushRef="#br2" timeOffset="137231.9834">18236 9350 0,'0'0'0,"0"0"16,0 0-16,0 0 0,0 0 15,-66 18-15,66-18 16,-83 19-16,83-19 16,0 0-16,-91 23 15,91-23-15,0 0 0,0 0 16,0 0-16,-99 19 16,99-19-16,0 0 0,0 0 15,0 0-15,0 0 16,0 0-16,0 0 15,0 0-15,-91 28 0,91-28 16,0 0-16,-58 42 16,58-42-16,0 0 15,-33 69-15,33-69 0,0 0 16,0 0-16,-8 74 16,8-74-16,0 0 15,0 0-15,16 75 0,-16-75 16,58 56-16,-58-56 15,99 28-15,-99-28 16,100 14-16,-100-14 0,115 14 16,-115-14-16,100 32 15,-100-32-15,0 0 16,66 52-16,-66-52 16,25 74-16,-25-74 0,-9 88 15,9-88-15,-41 93 16,41-93-16,-66 93 15,66-93-15,0 0 0,-75 70 16,75-70-16,0 0 16,0 0-16,-66 42 15,66-42-15</inkml:trace>
  <inkml:trace contextRef="#ctx0" brushRef="#br2" timeOffset="137627.4826">18054 8839 0,'0'0'16,"0"0"-16,0 0 15,50 46-15,-50-46 0,91 69 16,-91-69-16,124 107 16,-124-107-16,140 149 15,-140-149-15,116 177 0,-116-177 16,74 200-1,-74-200-15,25 209 0,-25-209 16,-8 205-16,8-205 16,-50 195-16,50-195 15,-66 182-15,66-182 16,-74 158-16,74-158 0</inkml:trace>
  <inkml:trace contextRef="#ctx0" brushRef="#br2" timeOffset="139131.1579">19468 6373 0,'-17'46'0,"17"-46"0,-42 116 15,42-116-15,-40 190 16,-10 30-16,50-220 15,-16 223-15,16-223 0,8 242 16,42-5-16,7-33 16,-57-204-16,83 159 15,-83-159-15,124 121 16,-124-121-16</inkml:trace>
  <inkml:trace contextRef="#ctx0" brushRef="#br2" timeOffset="139565.1347">22545 6321 0,'132'61'0,"-132"-61"0,199 120 15,24 52-15,-8 53 16,-33-12-16,-42-3 16,-49-10-16,-33 0 15,-58-200-15,25 203 0,-42 7 16,17-210-16,-49 206 15,-17-11-15</inkml:trace>
  <inkml:trace contextRef="#ctx0" brushRef="#br2" timeOffset="142236.6507">21296 8908 0,'0'0'0,"0"0"0,-41 79 16,41-79 0,-58 121-16,58-121 0,-66 172 15,0 38-15,66-210 16,-50 204-16,50-204 15,-33 200-15,33-200 0,-8 191 16,8-191-16,25 125 16,-25-125-16,49 65 15</inkml:trace>
  <inkml:trace contextRef="#ctx0" brushRef="#br2" timeOffset="142575.1703">21420 9606 0,'0'0'0,"0"0"0,0 0 16,58-24-16,-58 24 15,99-18-15,-99 18 16,116-23-16,-116 23 0,141-5 16,-141 5-16,0 0 15,107 9-15,-107-9 16,83 42-16,-83-42 16,58 70-16,-58-70 0,25 111 15,-25-111-15,8 122 16,-8-122-16,-8 120 15,8-120-15,0 0 16,16 80-16</inkml:trace>
  <inkml:trace contextRef="#ctx0" brushRef="#br2" timeOffset="142838.2414">22123 9499 0,'0'0'0,"0"0"0,-16 55 16,16-55-16,-50 85 16,50-85-16,-83 125 15,83-125-15,-82 144 0,82-144 16,0 0-16,-75 139 15,75-139-15,-33 79 16,33-79-16</inkml:trace>
  <inkml:trace contextRef="#ctx0" brushRef="#br2" timeOffset="143088.9784">22611 9336 0,'0'37'0,"0"-37"16,17 102-16,-17-102 0,33 154 15,-33-154-15,24 181 16,-24-181-16,0 0 15,0 0-15,34 154 16,-34-154-16,16 69 0</inkml:trace>
  <inkml:trace contextRef="#ctx0" brushRef="#br2" timeOffset="143249.9732">22512 9815 0,'0'0'0,"0"0"16,49-5-16,-49 5 16,116-23-16,-116 23 15,157-23-15,-157 23 16,174-51-16,-174 51 0</inkml:trace>
  <inkml:trace contextRef="#ctx0" brushRef="#br2" timeOffset="143739.7821">23587 9331 0,'0'0'0,"0"0"16,-50 0-16,50 0 15,0 0-15,-66 10 16,66-10-16,0 0 0,0 0 15,0 0-15,-66 9 16,66-9-16,0 0 0,0 0 16,0 0-16,0 0 15,0 0-15,-75 18 16,75-18-16,-74 28 16,74-28-16,0 0 15,-59 46-15,59-46 0,0 0 16,-24 61-16,24-61 15,0 0-15,0 65 0,0-65 16,42 42-16,-42-42 16,74 19-16,-74-19 15,116 13-15,-116-13 16,116 15-16,-116-15 16,124 42-16,-124-42 0,74 69 15,-74-69-15,25 84 16,-25-84-16,-17 98 15,17-98-15,-58 97 16,58-97-16,-99 79 0,99-79 16,0 0-16,-91 42 15,91-42-15,-49-32 16</inkml:trace>
  <inkml:trace contextRef="#ctx0" brushRef="#br2" timeOffset="144040.8769">23330 8722 0,'25'23'15,"-25"-23"-15,83 79 16,57 65-16,-140-144 0,149 182 16,-8 13-16,-141-195 15,124 209-15,-124-209 16,66 224-16,-66-224 16,0 223-16,-58-18 15,58-205-15,-99 176 16</inkml:trace>
  <inkml:trace contextRef="#ctx0" brushRef="#br2" timeOffset="150997.0454">19129 9671 0,'50'-6'0,"-50"6"0,124-8 16,-124 8-16,173-10 15,-173 10-15,157-18 16,-157 18-16</inkml:trace>
  <inkml:trace contextRef="#ctx0" brushRef="#br2" timeOffset="151572.4233">20073 9154 0,'0'0'0,"0"0"16,33-23-16,-33 23 15,74-9-15,-74 9 0,99 9 16,-99-9-16,108 37 16,-108-37-16,107 65 15,-107-65-15,100 98 16,-100-98-16,66 126 0,-66-126 16,49 139-16,-49-139 15,9 145-15,-9-145 16,-25 153-16,25-153 15,-75 139-15,75-139 0,-99 117 16,99-117-16,-107 89 16,107-89-16,-100 46 15,100-46-15,-99 0 16,99 0-16,0 0 0,-74-24 16,74 24-16,-58-70 15,58 70-15,-41-97 16,41 97-16,-17-107 15,17 107-15,8-97 0,-8 97 16,0 0-16,0 0 16,25-89-16,-25 89 15,0 0-15,41-60 0,-41 60 16,75-5-16,-75 5 16,99 51-16,-99-51 15,91 98-15,-91-98 0,99 125 16,-99-125-16,75 140 15,-75-140-15,0 0 16</inkml:trace>
  <inkml:trace contextRef="#ctx0" brushRef="#br2" timeOffset="165617.0313">14894 12443 0,'0'0'0,"0"0"0,0 0 15,0 0-15,0 0 16,50-23-16,-50 23 16,66-33-16,-66 33 0,0 0 15,99-23-15,-99 23 16,0 0-16,92 5 16,-92-5-16,91 42 15,-91-42-15,83 79 0,-83-79 16,75 97-16,-75-97 15,49 112-15,-49-112 16,50 108-16,-50-108 16,0 0-16,58 87 0,-58-87 15,0 0-15,58 37 16</inkml:trace>
  <inkml:trace contextRef="#ctx0" brushRef="#br2" timeOffset="165907.7752">15565 12322 0,'0'0'0,"0"0"0,-41 42 15,41-42-15,-50 61 16,50-61-16,-66 88 16,66-88-16,-83 98 0,83-98 15,0 0-15,-57 93 16,57-93-16,0 0 16,0 0-16,-42 78 0,42-78 15,0 0-15</inkml:trace>
  <inkml:trace contextRef="#ctx0" brushRef="#br2" timeOffset="166405.8343">15780 11615 0,'0'0'15,"0"0"-15,0 0 0,58-28 16,-58 28-16,83-18 16,-83 18-16,91 9 15,-91-9-15,82 37 0,-82-37 16,50 70-16,-50-70 15,17 79-15,-17-79 16,-9 89-16,9-89 16,0 0-16,-33 74 0,33-74 15,0 0-15,0 0 16,-58 70-16,58-70 16,0 0-16,0 0 0,0 0 15,0 0-15,-74 36 16,74-36-16,0 0 15,0 0-15,0 0 16,0 0-16,-25-26 0,25 26 16,0 0-16,66-15 15,-66 15-15,0 0 16,66 5-16,-66-5 0,0 0 16,75 36-16,-75-36 15,0 0-15</inkml:trace>
  <inkml:trace contextRef="#ctx0" brushRef="#br2" timeOffset="166636.2159">16467 12569 0,'0'0'0,"0"0"0,0 0 16,57-5-16,-57 5 16,75-14-16,-75 14 15,83-19-15,-83 19 0,90-27 16,-90 27-16,0 0 16</inkml:trace>
  <inkml:trace contextRef="#ctx0" brushRef="#br2" timeOffset="167187.4509">17120 12081 0,'0'0'0,"0"0"15,49-10-15,-49 10 0,67-14 16,-67 14-16,0 0 16,82 5-16,-82-5 15,0 0-15,83 32 16,-83-32-16,58 65 0,-58-65 16,33 94-16,-33-94 15,-8 106-15,8-106 16,-50 117-16,50-117 15,-91 106-15,91-106 0,-99 80 16,99-80-16,0 0 16,-108 32-16,108-32 15,0 0-15,-82-4 0,82 4 16,0 0-16,-67-37 16,67 37-16,-24-71 15,24 71-15,16-83 16,-16 83-16,50-74 0,-50 74 15,0 0-15,74-38 16,-74 38-16,0 0 16,91 0-16,-91 0 15,99 38-15,-99-38 0,0 0 16,91 69-16,-91-69 16,0 0-16,66 79 15,-66-79-15,0 0 16,67 70-16,-67-70 0,74 19 15</inkml:trace>
  <inkml:trace contextRef="#ctx0" brushRef="#br2" timeOffset="167520.7356">17417 11550 0,'0'0'15,"0"0"-15,58 51 16,-58-51-16,100 89 0,-100-89 16,124 149-16,-124-149 15,157 191-15,-157-191 16,124 223-16,-124-223 15,99 218-15,-99-218 0,50 214 16,-50-214-16,-17 196 16,17-196-16,-58 167 15,58-167-15,-99 121 16,99-121-16,-124 74 16,124-74-16,-141 23 0</inkml:trace>
  <inkml:trace contextRef="#ctx0" brushRef="#br2" timeOffset="167922.7185">14861 11382 0,'-24'19'0,"24"-19"16,-58 66-16,58-66 15,-99 120-15,99-120 16,-83 168-16,83-168 0,-66 191 16,66-191-16,-50 200 15,50-200-15,-8 200 16,8-200-16,33 185 0,-33-185 16,66 187-16,-66-187 15,124 176-15,-124-176 16</inkml:trace>
  <inkml:trace contextRef="#ctx0" brushRef="#br2" timeOffset="168439.2588">18509 11625 0,'0'0'0,"0"0"0,0 0 16,0 0-16,-25 60 15,25-60-15,-41 84 16,41-84-16,-50 121 16,50-121-16,-41 163 0,41-163 15,-33 195-15,33-195 16,-25 214-16,25-214 16,0 204-16,0-204 15,25 191-15,-25-191 0,58 148 16,-58-148-16,82 99 15,-82-99-15</inkml:trace>
  <inkml:trace contextRef="#ctx0" brushRef="#br2" timeOffset="168907.6974">18749 12425 0,'0'0'0,"0"0"15,0 0-15,0 0 16,0 0-16,0 0 16,0 0-16,0 0 15,0 0-15,49-52 0,-49 52 16,75-23-16,-75 23 15,91 0-15,-91 0 16,91 28-16,-91-28 0,74 65 16,-74-65-16,58 98 15,-58-98-15,49 116 16,-49-116-16,42 125 16,-42-125-16,58 117 0,-58-117 15,82 80-15</inkml:trace>
  <inkml:trace contextRef="#ctx0" brushRef="#br2" timeOffset="169207.9893">19327 12443 0,'0'0'16,"0"0"-16,0 0 15,-33 28-15,33-28 0,-33 56 16,33-56-16,-49 84 16,49-84-16,-50 93 15,50-93-15,0 0 16,0 0-16,-41 88 0,41-88 15,-9 51-15,9-51 16,50-13-16</inkml:trace>
  <inkml:trace contextRef="#ctx0" brushRef="#br2" timeOffset="169491.9829">20064 11982 0,'0'0'0,"0"0"15,17 89-15,-17-89 16,25 130-16,-25-130 15,16 181-15,-16-181 16,9 197-16,-9-197 0,0 171 16,0-171-16,0 0 15,16 131-15,-16-131 16</inkml:trace>
  <inkml:trace contextRef="#ctx0" brushRef="#br2" timeOffset="169713.0699">19840 12378 0,'0'0'0,"0"0"15,0 0-15,83-28 16,-83 28-16,141-28 15,-141 28-15,174-23 16,-174 23-16,190-37 16,-190 37-16</inkml:trace>
  <inkml:trace contextRef="#ctx0" brushRef="#br2" timeOffset="170226.6293">21057 11936 0,'0'0'15,"0"0"-15,0 0 16,-67 28-16,67-28 0,0 0 16,-66 28-16,66-28 15,0 0-15,0 0 16,-91 19-16,91-19 15,0 0-15,0 0 0,0 0 16,-66 22-16,66-22 16,0 0-16,-66 43 15,66-43-15,0 0 0,0 0 16,-50 51-16,50-51 16,0 0-16,-24 70 15,24-70-15,0 0 16,8 69-16,-8-69 0,58 47 15,-58-47-15,90 37 16,-90-37-16,108 32 16,-108-32-16,99 38 0,-99-38 15,0 0-15,83 51 16,-83-51-16,0 0 16,41 70-16,-41-70 15,9 79-15,-9-79 16,-42 93-16,42-93 0,-57 84 15,57-84-15,0 0 16,-75 56-16,75-56 16,-41 4-16,41-4 0</inkml:trace>
  <inkml:trace contextRef="#ctx0" brushRef="#br2" timeOffset="170577.8589">20758 11313 0,'0'0'0,"0"0"0,67 51 15,-67-51-15,124 94 16,-124-94-16,149 157 16,25 43-16,-26 10 15,-148-210-15,133 200 0,-42 0 16,-91-200-16,66 195 16,-66-195-16,16 210 15,-16-210-15,-33 209 16,33-209-16,-99 181 0,99-181 15,-141 149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27T15:53:34.69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0901 9465 0,'0'0'15,"0"0"-15,116 0 16,-116 0-16,124 0 0,-124 0 0,132-23 16</inkml:trace>
  <inkml:trace contextRef="#ctx0" brushRef="#br0" timeOffset="484.2009">11678 9252 0,'0'0'0,"0"0"0,58-23 15,-58 23-15,0 0 16,66-23-16,-66 23 16,0 0-16,0 0 0,0 0 15,0 0-15,0 0 16,66-5-16,-66 5 0,0 0 16,33 28-16,-33-28 15,0 0-15,0 0 16,0 0-16,0 0 0,-8 46 15,8-46-15,0 0 16,0 0-16,-16 61 16,16-61-16,16 55 15,-16-55-15,0 0 0,33 56 16,-33-56-16,0 0 16,0 0-16,33 56 15,-33-56-15,0 0 0,8 61 16,-8-61-16,-24 51 15,24-51-15,0 0 16,-50 37-16,50-37 0,0 0 16,0 0-16,-74 19 15,74-19-15,-50-29 16,50 29-16</inkml:trace>
  <inkml:trace contextRef="#ctx0" brushRef="#br0" timeOffset="853.9653">12348 9108 0,'0'0'15,"0"0"-15,0 0 16,-25 74-16,25-74 0,-41 93 15,41-93-15,0 116 16,0-116-16,41 117 16,-41-117-16,66 93 15,-66-93-15,91 56 0,-91-56 16,108 28-16,-108-28 16,107-10-16,-107 10 15,74-51-15,-74 51 0,0 0 16,0 0-16,42-70 15,-42 70-15,0 0 16,-8-64-16,8 64 0,0 0 16,-50-48-16,50 48 15,-91 10-15,91-10 16</inkml:trace>
  <inkml:trace contextRef="#ctx0" brushRef="#br0" timeOffset="1255.8328">9031 9475 0,'0'0'15,"0"0"-15,0 0 16,58-10-16,-58 10 16,74-23-16,-74 23 0</inkml:trace>
  <inkml:trace contextRef="#ctx0" brushRef="#br0" timeOffset="1736.8378">9544 9206 0,'0'0'0,"0"0"15,0 0-15,74 0 16,-74 0-16,0 0 0,0 0 16,75 4-16,-75-4 15,0 0-15,0 0 16,57 19-16,-57-19 0,0 0 16,25 51-16,-25-51 15,0 0-15,-25 61 16,25-61-16,0 0 15,0 0-15,-41 65 0,41-65 16,-16 65-16,16-65 16,24 51-16,-24-51 15,0 0-15,50 42 0,-50-42 16,0 0-16,66 42 16,-66-42-16,0 0 15,50 46-15,-50-46 16,0 0-16,-9 47 0,9-47 15,0 0-15,-57 42 16,57-42-16,0 0 16,-67 23-16,67-23 0,-66-33 15,66 33-15,-16-89 16</inkml:trace>
  <inkml:trace contextRef="#ctx0" brushRef="#br0" timeOffset="2105.349">10032 9122 0,'0'0'0,"0"0"16,0 0-16,-17 69 15,17-69-15,-16 99 0,16-99 16,0 116-16,0-116 15,16 116-15,-16-116 16,41 93-16,-41-93 0,75 50 16,-75-50-16,83 10 15,-83-10-15,75-33 16,-75 33-16,0 0 16,66-60-16,-66 60 0,0 0 15,0 0-15,17-79 16,-17 79-16,0 0 15,-25-70-15,25 70 0,-76-14 16,76 14-16,-82 33 16,82-33-16,-75 79 15,75-79-15</inkml:trace>
  <inkml:trace contextRef="#ctx0" brushRef="#br0" timeOffset="7374.5117">12745 9465 0,'0'0'0,"0"0"16,0 0-16,0 0 16,0 0-16,0 0 0,0 0 15,0 0-15,0 0 16,0 0-16,0 0 0,0 0 16,-42-36-16,42 36 15,0 0-15,0 0 16,-49-5-16,49 5 0,0 0 15,0 0-15,-75 9 16,75-9-16,0 0 16,-58 42-16,58-42 15,0 0-15,-33 66 0,33-66 16,0 0-16,0 69 16,0-69-16</inkml:trace>
  <inkml:trace contextRef="#ctx0" brushRef="#br0" timeOffset="10771.7999">2763 10619 0,'0'0'0,"0"0"0,49-37 15,-49 37-15,0 0 16,75-23-16,-75 23 15,66 9-15,-66-9 0,74 46 16,-74-46-16,66 89 16,-66-89-16,58 107 15,-58-107-15,50 122 16,-50-122-16,33 111 0,-33-111 16,0 0-16,49 93 15,-49-93-15</inkml:trace>
  <inkml:trace contextRef="#ctx0" brushRef="#br0" timeOffset="11073.5524">3283 10462 0,'0'0'0,"0"0"15,-66 60-15,66-60 16,-75 88-16,75-88 16,-98 116-16,98-116 0,-91 139 15,91-139-15,-75 127 16,75-127-16,0 0 15,0 0-15,-49 107 16,49-107-16,0 0 0,-33 37 16</inkml:trace>
  <inkml:trace contextRef="#ctx0" brushRef="#br0" timeOffset="11632.6728">3358 9810 0,'0'0'15,"0"0"-15,50-14 0,-50 14 16,82-5-16,-82 5 16,0 0-16,75 19 15,-75-19-15,0 0 16,0 0-16,57 42 0,-57-42 16,0 0-16,17 61 15,-17-61-15,0 0 16,-33 60-16,33-60 0,0 0 15,0 0-15,-58 56 16,58-56-16,0 0 16,0 0-16,-58 51 15,58-51-15,0 0 0,-16 46 16,16-46-16,0 0 16,49 52-16,-49-52 15,66 61-15,-66-61 0,0 0 16,58 74-16,-58-74 15,0 0-15,33 74 16,-33-74-16,0 0 16,0 0-16,-8 60 0,8-60 15,0 0-15,0 0 16,0 0-16,-50 56 16,50-56-16,0 0 0</inkml:trace>
  <inkml:trace contextRef="#ctx0" brushRef="#br0" timeOffset="11907.9167">4127 10439 0,'0'0'16,"0"0"-16,0 120 0,0-120 16,0 126-16,0-126 15,0 148-15,0-148 16,0 0-16,0 0 0,8 150 16,-8-150-16,0 0 15,0 0-15,17 88 16</inkml:trace>
  <inkml:trace contextRef="#ctx0" brushRef="#br0" timeOffset="12108.1298">3961 10778 0,'0'0'0,"0"0"16,0 0-16,67-14 15,-67 14-15,91-24 16,-91 24-16,99-32 16,-99 32-16,107-37 0,-107 37 15,116-75-15</inkml:trace>
  <inkml:trace contextRef="#ctx0" brushRef="#br0" timeOffset="12454.7724">5136 10150 0,'0'0'0,"0"0"15,0 0-15,0 69 0,0-69 16,0 84-16,0-84 15,-17 102-15,17-102 16,-25 112-16,25-112 0,0 0 16,-33 107-16,33-107 15,0 0-15,0 0 16,-25 84-16,25-84 0,0 0 16,9 60-16,-9-60 15,66 28-15,-66-28 16,107 9-16,-107-9 15,124-9-15,-124 9 0,0 0 16,109-18-16,-109 18 16,0 0-16</inkml:trace>
  <inkml:trace contextRef="#ctx0" brushRef="#br0" timeOffset="12725.7542">5558 10201 0,'0'0'0,"0"0"0,-8 70 16,8-70-16,0 102 15,0-102-15,-8 140 16,8-140-16,-8 162 15,8-162-15,-17 154 0,17-154 16,-8 140-16,8-140 16,0 0-16,0 93 15,0-93-15</inkml:trace>
  <inkml:trace contextRef="#ctx0" brushRef="#br0" timeOffset="13012.1416">5765 10740 0,'0'0'16,"0"0"-16,0 0 0,50-46 15,-50 46-15,0 0 16,0 0-16,58-23 15,-58 23-15,82 4 16,-82-4-16,58 51 0,-58-51 16,50 84-16,-50-84 15,33 98-15,-33-98 16,33 99-16,-33-99 0,0 0 16,49 69-16,-49-69 15</inkml:trace>
  <inkml:trace contextRef="#ctx0" brushRef="#br0" timeOffset="13280.1893">6178 10642 0,'0'0'0,"0"0"0,-41 66 16,41-66-16,-49 88 15,49-88-15,-67 112 16,67-112-16,-57 117 0,57-117 16,0 0-16,0 0 15,0 0-15,-42 93 16,42-93-16</inkml:trace>
  <inkml:trace contextRef="#ctx0" brushRef="#br0" timeOffset="13795.236">6336 9982 0,'0'0'0,"0"0"0,0 0 15,57-4-15,-57 4 16,0 0-16,58 23 15,-58-23-15,66 46 0,-66-46 16,0 0-16,42 84 16,-42-84-16,8 98 15,-8-98-15,-25 88 0,25-88 16,0 0-16,-58 65 16,58-65-16,0 0 15,0 0-15,-57 28 16,57-28-16,0 0 0,0 0 15,0 0-15,-67-9 16,67 9-16,0 0 0,-33-37 16,33 37-16,25-42 15,-25 42-15,0 0 16,41 4-16,-41-4 16,0 0-16,67 47 15,-67-47-15,82 66 0,-82-66 16,75 60-16</inkml:trace>
  <inkml:trace contextRef="#ctx0" brushRef="#br0" timeOffset="14045.1209">6840 10824 0,'0'0'0,"0"0"0,0 0 16,0 0-16,58 0 16,-58 0-16,81 0 15,-81 0-15,101-14 0,-101 14 16,107-28-16,-107 28 15</inkml:trace>
  <inkml:trace contextRef="#ctx0" brushRef="#br0" timeOffset="14634.9498">8105 10401 0,'0'0'15,"0"0"-15,0 0 16,-25-56-16,25 56 0,0 0 16,-41-42-16,41 42 15,-83-18-15,83 18 16,-91 28-16,91-28 15,-99 74-15,99-74 0,-83 103 16,83-103-16,0 0 16,-49 106-16,49-106 15,0 0-15,16 103 0,-16-103 16,0 0-16,58 69 16,-58-69-16,99 19 15,-99-19-15,100-28 0,-100 28 16,82-65-16,-82 65 15,0 0-15,0 0 16,75-84-16,-75 84 0,0 0 16,0 0-16,0 0 15,0 0-15,58-74 16,-58 74-16,16-23 0,-16 23 16,0 0-16,0 0 15,-16 120-15,16-120 16,-25 135-16,25-135 15,-17 136-15,17-136 0,0 0 16,0 129-16,0-129 16,0 0-16,9 103 15,-9-103-15,0 0 16,41 71-16,-41-71 0,0 0 16,57 13-16,-57-13 15</inkml:trace>
  <inkml:trace contextRef="#ctx0" brushRef="#br0" timeOffset="14940.211">8353 10908 0,'0'0'16,"0"0"-16,0 0 16,0 0-16,0 0 0,0 0 15,0 0-15,0 0 16,-50-4-16,50 4 15,67-33-15,-67 33 0,0 0 16,66-9-16,-66 9 16,74 3-16,-74-3 15,0 0-15,75 39 16,-75-39-16,74 65 0,-74-65 16,0 0-16,41 84 15,-41-84-15,0 0 16,33 88-16,-33-88 0,0 0 15,0 0-15,50 74 16,-50-74-16</inkml:trace>
  <inkml:trace contextRef="#ctx0" brushRef="#br0" timeOffset="15190.8019">8816 10922 0,'0'0'15,"0"0"-15,-49 61 16,49-61-16,-50 79 16,50-79-16,0 0 0,0 0 15,-41 79-15,41-79 16,0 0-16,-34 89 15,34-89-15,0 0 0,-16 60 16,16-60-16</inkml:trace>
  <inkml:trace contextRef="#ctx0" brushRef="#br0" timeOffset="15448.5123">9106 10922 0,'0'0'0,"0"0"16,0 0-16,49-4 16,-49 4-16,75-10 15,-75 10-15,99-4 0,-99 4 16,116-10-16,-116 10 15,115-14-15,-115 14 16,108-18-16</inkml:trace>
  <inkml:trace contextRef="#ctx0" brushRef="#br0" timeOffset="15999.2368">9924 10490 0,'0'0'0,"0"0"0,0 0 16,50-10-16,-50 10 15,74-5-15,-74 5 16,99 5-16,-99-5 15,0 0-15,0 0 0,100 19 16,-100-19-16,0 0 16,0 0-16,50 27 15,-50-27-15,0 0 0,8 42 16,-8-42-16,0 0 16,0 0-16,-42 42 0,42-42 15,0 0-15,0 0 16,0 0-16,-41 52 15,41-52-15,-25 46 16,25-46-16,8 60 16,-8-60-16,58 61 0,-58-61 15,84 75-15,-84-75 16,0 0-16,74 65 16,-74-65-16,0 0 0,58 64 15,-58-64-15,0 0 16,8 66-16,-8-66 15,0 0-15,-41 65 0,41-65 16,-66 43-16,66-43 16,0 0-16,-91 18 15,91-18-15,0 0 0,-67-15 16,67 15-16,-8-64 16</inkml:trace>
  <inkml:trace contextRef="#ctx0" brushRef="#br0" timeOffset="16454.3934">10876 10540 0,'0'0'0,"0"0"0,-25 79 15,25-79-15,-16 107 16,16-107-16,-9 139 0,9-139 16,9 142-16,-9-142 15,49 120-15,-49-120 16,75 88-16,-75-88 0,99 66 16,-99-66-16,107 23 15,-107-23-15,91-10 16,-91 10-16,0 0 15,67-36-15,-67 36 0,33-80 16,-33 80-16,0 0 16,-9-79-16,9 79 15,0 0-15,-49-70 0,49 70 16,0 0-16,-83-32 16,83 32-16,0 0 15,-83 10-15,83-10 16,0 0-16,-66 55 0,66-55 15,-8 56-15,8-56 16,66 46-16,-66-46 16,99 0-16</inkml:trace>
  <inkml:trace contextRef="#ctx0" brushRef="#br0" timeOffset="16717.1276">11802 10694 0,'0'0'15,"0"0"-15,91-19 16,-91 19-16,116-13 15,-116 13-15,0 0 0,107-5 16,-107 5-16,0 0 16,0 0-16,91 8 15</inkml:trace>
  <inkml:trace contextRef="#ctx0" brushRef="#br0" timeOffset="16917.1291">11868 11062 0,'0'0'0,"0"0"16,66 0-16,-66 0 16,91 0-16,-91 0 0,108-4 15,-108 4-15,107-25 16,-107 25-16,116-26 15</inkml:trace>
  <inkml:trace contextRef="#ctx0" brushRef="#br0" timeOffset="17368.7038">13042 10629 0,'0'0'0,"0"0"0,0 0 15,0 0-15,0 0 0,-49 33 16,49-33-16,-50 60 16,50-60-16,-49 102 15,49-102-15,-25 117 16,25-117-16,16 121 15,-16-121-15,58 97 0,-58-97 16,99 66-16,-99-66 16,116 37-16,-116-37 15,132-4-15,-132 4 0,116-48 16,-116 48-16,83-78 16,-83 78-16,66-103 15,-66 103-15,25-107 16,-25 107-16,-8-108 0,8 108 15,-50-101-15,50 101 16,-74-84-16,74 84 16,-91-56-16,91 56 0,-91-28 15,91 28-15,-108 5 16,108-5-16,-91 41 16</inkml:trace>
  <inkml:trace contextRef="#ctx0" brushRef="#br1" timeOffset="37445.6993">2630 9531 0,'-33'33'0,"33"-33"16,-66 83-16,66-83 15,-99 159-15,99-159 16,-99 209-16,16 28 16,25-9-16,58-228 0,-25 195 15,25 1-15,33-5 16,-33-191-16,50 168 15,24 12-15,-74-180 16,91 168-16,-91-168 16</inkml:trace>
  <inkml:trace contextRef="#ctx0" brushRef="#br1" timeOffset="37926.8275">6195 9387 0,'0'0'0,"0"0"16,91 23-16,-91-23 0,107 89 15,-107-89-15,141 143 16,-9 44-16,-41 3 16,-91-190-16,66 187 0,-41-6 15,-25-181-15,9 191 16,-9-191-16,-9 195 16,9-195-16,-41 210 15,41-210-15,-83 209 16,83-209-16,-107 200 0,107-200 15</inkml:trace>
  <inkml:trace contextRef="#ctx0" brushRef="#br1" timeOffset="42653.2129">2060 12620 0,'0'0'0,"0"0"16,0 0-16,0 0 15,0 0-15,0 0 0,82-33 16,-82 33-16,100-23 16,-100 23-16,0 0 15,82-18-15,-82 18 16,0 0-16,91 18 0,-91-18 15,75 56-15,-75-56 16,74 107-16,-74-107 16,58 135-16,-58-135 0,50 139 15,-50-139-15,49 117 16,-49-117-16,0 0 16,58 83-16,-58-83 15,0 0-15,58 42 16</inkml:trace>
  <inkml:trace contextRef="#ctx0" brushRef="#br1" timeOffset="42952.1629">2746 12425 0,'0'0'16,"0"0"-16,-50 65 15,50-65-15,-57 92 0,57-92 16,-58 126-16,58-126 16,-58 145-16,58-145 15,-58 134-15,58-134 16,-41 121-16,41-121 0,0 0 15,-25 89-15,25-89 16,0 0-16,0 0 16,0 0-16</inkml:trace>
  <inkml:trace contextRef="#ctx0" brushRef="#br1" timeOffset="43487.7469">2854 11899 0,'0'0'0,"0"0"15,0 0-15,41-18 16,-41 18-16,49-28 15,-49 28-15,0 0 16,67-14-16,-67 14 0,0 0 16,66 32-16,-66-32 15,41 61-15,-41-61 16,17 93-16,-17-93 16,-33 97-16,33-97 0,-42 93 15,42-93-15,-66 66 16,66-66-16,0 0 15,-74 32-15,74-32 16,0 0-16,0 0 0,0 0 16,-66 5-16,66-5 15,0 0-15,-58-28 16,58 28-16,0 0 0,-9-47 16,9 47-16,0 0 15,50-36-15,-50 36 16,0 0-16,58 4 15,-58-4-15,0 0 0,74 51 16,-74-51-16,0 0 16,58 74-16,-58-74 15,0 0-15,66 79 0,-66-79 16,74 51-16</inkml:trace>
  <inkml:trace contextRef="#ctx0" brushRef="#br1" timeOffset="43871.9635">3887 11759 0,'-16'23'0,"16"-23"16,-42 80-16,42-80 16,-58 135-16,58-135 0,-66 185 15,66-185-15,-58 205 16,58-205-16,0 0 0,-25 220 15,25-220-15,0 218 0,0-218 16,25 223-16,-25-223 16,58 205-16,-58-205 15,91 186-15,-91-186 16,99 130-16</inkml:trace>
  <inkml:trace contextRef="#ctx0" brushRef="#br1" timeOffset="44440.8836">4119 12731 0,'0'0'0,"0"0"0,0 0 15,0 0-15,41-50 16,-41 50-16,74-61 15,-74 61-15,0 0 16,0 0-16,83-51 0,-83 51 16,0 0-16,99-14 15,-99 14-15,83 42 16,-83-42-16,66 97 0,-66-97 16,50 121-16,-50-121 15,49 131-15,-49-131 16,50 111-16,-50-111 15,0 0-15,58 70 0,-58-70 16,74 28-16</inkml:trace>
  <inkml:trace contextRef="#ctx0" brushRef="#br1" timeOffset="44723.9232">4805 12527 0,'0'0'0,"0"0"16,-58 93-16,58-93 0,-66 121 15,66-121-15,-75 153 16,75-153-16,-74 163 15,74-163-15,0 0 16,-41 135-16,41-135 16,0 0-16,-17 89 0,17-89 15,33 13-15</inkml:trace>
  <inkml:trace contextRef="#ctx0" brushRef="#br1" timeOffset="45007.3836">5359 12494 0,'0'0'0,"0"37"16,0-37-16,0 99 16,0-99-16,8 149 0,-8-149 15,8 171-15,-8-171 16,0 0-16,0 0 16,17 140-16,-17-140 0</inkml:trace>
  <inkml:trace contextRef="#ctx0" brushRef="#br1" timeOffset="45224.5002">5185 12801 0,'0'0'0,"0"0"0,91-9 16,-91 9-16,108-10 16,-108 10-16,133-9 0,-133 9 15,149-32-15</inkml:trace>
  <inkml:trace contextRef="#ctx0" brushRef="#br1" timeOffset="45594.3286">6212 12332 0,'0'0'15,"0"0"-15,0 88 16,0-88-16,-17 121 16,17-121-16,-25 140 0,25-140 15,0 0-15,0 0 16,0 0-16,0 0 16,-16 126-16,16-126 0,0 0 15,0 87-15,0-87 16,49 28-16,-49-28 15,91-4-15,-91 4 16,116-28-16,-116 28 0,132-42 16,-132 42-16,116-61 15,-116 61-15</inkml:trace>
  <inkml:trace contextRef="#ctx0" brushRef="#br1" timeOffset="45858.7237">6600 12415 0,'0'0'0,"0"0"16,17 107-16,-17-107 15,33 159-15,-33-159 16,33 209-16,-33-209 16,25 218-16,-25-218 0,0 0 15,16 196-15,-16-196 16,0 0-16</inkml:trace>
  <inkml:trace contextRef="#ctx0" brushRef="#br1" timeOffset="46260.1933">6526 11750 0,'0'0'16,"0"0"-16,116 61 15,8 60-15,-124-121 0,157 162 16,-17 38-16,-24 5 15,-116-205-15,83 195 16,-83-195-16,41 200 16,-41-200-16,8 214 15,-8-214-15,-25 210 16,25-210-16,-41 195 0,41-195 16,-49 168-16</inkml:trace>
  <inkml:trace contextRef="#ctx0" brushRef="#br1" timeOffset="47763.2604">7353 9722 0,'-25'28'0,"25"-28"15,-75 97-15,75-97 0,-99 163 16,-17 51-16,116-214 15,-99 223-15,33 10 16,33-14-16,33-219 16,-8 200-16,41-5 15,-33-195-15,74 182 0,-74-182 16,124 149-16,-124-149 16,182 111-16</inkml:trace>
  <inkml:trace contextRef="#ctx0" brushRef="#br1" timeOffset="48281.5724">10702 10047 0,'116'70'0,"-116"-70"16,149 125-16,41 57 16,-16 27-16,-174-209 0,132 206 15,-41 22-15,-50-10 16,-41-218-16,0 191 16,0-191-16,-49 186 15,49-186-15,-108 177 0</inkml:trace>
  <inkml:trace contextRef="#ctx0" brushRef="#br1" timeOffset="55697.7788">7807 12787 0,'0'0'15,"0"0"-15,108 5 0,-108-5 16,149 0-16,-149 0 16</inkml:trace>
  <inkml:trace contextRef="#ctx0" brushRef="#br1" timeOffset="56180.5212">9081 12504 0,'-25'-28'0,"25"28"15,-58-61-15,58 61 0,-116-60 16,116 60-16,-107-33 15,107 33-15,-108 24 16,108-24-16,-107 61 16,107-61-16,-66 97 0,66-97 15,-17 97-15,17-97 16,33 89-16,-33-89 16,75 65-16,-75-65 0,107 27 15,-107-27-15,116-9 16,-116 9-16,107-55 15,-107 55-15,0 0 16,0 0-16,91-65 0,-91 65 16,0 0-16,0 0 15,50-46-15,-50 46 16,0 0-16,0 0 0,16 111 16,-16-111-16,0 181 15,0-181-15,0 237 16,0-237-16,9 246 15,-9-246-15</inkml:trace>
  <inkml:trace contextRef="#ctx0" brushRef="#br1" timeOffset="57516.1203">9676 11964 0,'-16'43'0,"16"-43"16,-50 148-16,-16 66 16,66-214-16,-50 238 15,25 12-15,34-13 16,-9-237-16,33 219 0,-33-219 16,91 200-16</inkml:trace>
  <inkml:trace contextRef="#ctx0" brushRef="#br1" timeOffset="58033.7163">11885 11830 0,'0'0'0,"0"0"16,82 74-16,34 52 16,0 36-16,-116-162 0,116 181 15,-34 25-15,-82-206 16,50 200-16,-50-200 16,8 203-16,-8-203 15,-49 191-15,49-191 0</inkml:trace>
  <inkml:trace contextRef="#ctx0" brushRef="#br1" timeOffset="60322.3432">9924 12713 0,'0'0'0,"0"0"16,66-28-16,-66 28 16,66-19-16,-66 19 0,91 10 15,-91-10-15,108 42 16,-108-42-16,92 79 16,-92-79-16,66 97 0,-66-97 15,41 98-15,-41-98 16,0 0-16,33 93 15,-33-93-15,33 74 16,-33-74-16</inkml:trace>
  <inkml:trace contextRef="#ctx0" brushRef="#br1" timeOffset="60572.4955">10479 12657 0,'0'0'0,"-25"19"16,25-19-16,-41 55 16,41-55-16,-58 94 15,58-94-15,-74 116 16,74-116-16,0 0 0,-59 107 15,59-107-15,0 0 16,-25 70-16</inkml:trace>
  <inkml:trace contextRef="#ctx0" brushRef="#br1" timeOffset="60839.7153">11033 12466 0,'8'28'0,"-8"-28"0,25 98 16,-25-98-16,33 167 15,-33-167-15,17 182 16,-17-182-16,0 0 16,0 0-16,8 144 0</inkml:trace>
  <inkml:trace contextRef="#ctx0" brushRef="#br1" timeOffset="61026.0867">10942 12848 0,'0'0'0,"0"0"16,91-33 0,-91 33-16,116-23 0,-116 23 15,116-33-15,-116 33 16</inkml:trace>
  <inkml:trace contextRef="#ctx0" brushRef="#br1" timeOffset="61341.0433">11554 12420 0,'0'0'0,"0"0"16,0 0-16,8 107 16,-8-107-16,0 106 0,0-106 15,0 0-15,0 0 16,-8 122-16,8-122 16,0 0-16,0 0 0,0 0 15,0 0-15,0 98 16,0-98-16,33 41 15,-33-41-15,75 14 16,-75-14-16,0 0 0,90-18 16,-90 18-16,91-51 15</inkml:trace>
  <inkml:trace contextRef="#ctx0" brushRef="#br1" timeOffset="61574.5594">11777 12490 0,'0'0'0,"0"0"16,0 102-16,0-102 15,0 135-15,0-135 0,17 163 16,-17-163-16,16 158 15,-16-158-15,25 131 16,-25-131-16</inkml:trace>
  <inkml:trace contextRef="#ctx0" brushRef="#br1" timeOffset="61891.2133">12786 12541 0,'33'-14'0,"-33"14"0,83-19 16,-83 19-16,124-4 16,-124 4-16,124 0 15,-124 0-15</inkml:trace>
  <inkml:trace contextRef="#ctx0" brushRef="#br1" timeOffset="62094.2248">12869 12997 0,'0'0'0,"0"0"0,107 0 16,-107 0-16,124 0 15,-124 0-15</inkml:trace>
  <inkml:trace contextRef="#ctx0" brushRef="#br1" timeOffset="62526.2289">13853 12564 0,'0'0'0,"0"0"0,-58 69 15,58-69-15,-33 108 16,33-108-16,0 135 16,0-135-16,58 144 15,-58-144-15,107 144 16,-107-144-16,141 121 0,-141-121 16,148 70-16,-148-70 15,133-5-15,-133 5 16,91-74-16,-91 74 15,82-117-15,-82 117 0,17-144 16,-17 144-16,-25-144 16,25 144-16,-83-144 15,83 144-15,-115-120 0,115 120 16,-157-85 0,157 85-16,-182-28 0,182 28 15,-166 10-15</inkml:trace>
  <inkml:trace contextRef="#ctx0" brushRef="#br1" timeOffset="65399.071">3540 14607 0,'0'0'0,"0"0"15,99-24-15,-99 24 16,141-10-16,-141 10 0,148 20 15,-148-20-15,124 46 16,-124-46-16,83 75 16,-83-75-16,50 102 15,-50-102-15,25 131 0,-25-131 16,16 129-16,-16-129 16,33 112-16,-33-112 15,66 70-15</inkml:trace>
  <inkml:trace contextRef="#ctx0" brushRef="#br1" timeOffset="65668.1312">4374 14444 0,'0'0'0,"0"0"16,0 0-16,-57 70 16,57-70-16,-58 97 0,58-97 15,-74 136-15,74-136 16,-83 139-16,83-139 16,0 0-16,-83 130 15,83-130-15,0 0 0,0 0 16,-41 74-16,41-74 15</inkml:trace>
  <inkml:trace contextRef="#ctx0" brushRef="#br1" timeOffset="66116.7724">4499 13825 0,'0'0'0,"0"0"15,74-37-15,-74 37 16,100-19-16,-100 19 16,0 0-16,99 4 15,-99-4-15,91 38 0,-91-38 16,41 75-16,-41-75 15,0 97-15,0-97 16,-33 98-16,33-98 16,0 0-16,-74 88 0,74-88 15,0 0-15,-83 47 16,83-47-16,0 0 16,0 0-16,0 0 0,-83 5 15,83-5-15,0 0 16,-58-28-16,58 28 15,9-38-15,-9 38 0,0 0 16,49-18-16,-49 18 16,75 13-16,-75-13 15,0 0-15,58 51 16,-58-51-16,57 71 0</inkml:trace>
  <inkml:trace contextRef="#ctx0" brushRef="#br1" timeOffset="66320.1086">4945 14783 0,'0'0'15,"0"0"-15,0 0 0,50 19 16,-50-19-16,83 5 15,-83-5-15,107-5 16,-107 5-16,124-33 0</inkml:trace>
  <inkml:trace contextRef="#ctx0" brushRef="#br1" timeOffset="66788.628">6038 14373 0,'0'0'16,"0"0"-16,0 0 15,-33-64-15,33 64 16,-50-56-16,50 56 0,-99-42 16,99 42-16,-99 5 15,99-5-15,-99 42 16,99-42-16,0 0 15,-58 79-15,58-79 0,-17 84 16,17-84-16,41 88 16,-41-88-16,75 60 15,-75-60-15,99 19 0,-99-19 16,108-23-16,-108 23 16,0 0-16,99-61 15,-99 61-15,0 0 0,0 0 16,0 0-16,0 0 15,74-51-15,-74 51 16,42-9-16,-42 9 0,8 51 16,-8-51-16,-25 112 15,25-112-15,-8 140 16,8-140-16,8 139 16,-8-139-16,0 0 0,33 112 15,-33-112-15,0 0 16,41 50-16,-41-50 0</inkml:trace>
  <inkml:trace contextRef="#ctx0" brushRef="#br1" timeOffset="67102.6285">6129 13821 0,'0'0'0,"0"0"15,66 51-15,17 56 16,-83-107-16,107 139 0,-107-139 16,124 196-16,-124-196 15,108 241-15,-108-241 16,82 261-16,-82-261 15,33 260-15,-33-260 16,-8 233-16,8-233 0,-58 190 16,58-190-16,-91 131 15,91-131-15</inkml:trace>
  <inkml:trace contextRef="#ctx0" brushRef="#br1" timeOffset="67469.6421">3639 13783 0,'-25'18'0,"25"-18"16,-58 85-16,58-85 16,-82 144-16,82-144 15,-83 186-15,83-186 0,-58 228 16,58-228-16,-33 237 15,33-237-15,0 246 16,0-246-16,33 228 16,-33-228-16,91 192 0</inkml:trace>
  <inkml:trace contextRef="#ctx0" brushRef="#br1" timeOffset="67937.4237">7071 13993 0,'0'0'16,"0"0"-16,0 0 0,-8 74 16,8-74-16,17 131 15,-9 50-15,-8-181 16,8 209-16,-8-209 16,0 237-16,0-237 0,0 251 15,0-251-15,25 228 16,-25-228-16,50 177 15,-50-177-15</inkml:trace>
  <inkml:trace contextRef="#ctx0" brushRef="#br1" timeOffset="68254.8277">7485 14593 0,'0'0'15,"0"0"-15,0 0 16,0 0-16,66-10 16,-66 10-16,99 0 0,-99 0 15,141 19-15,-141-19 16,124 46-16,-124-46 15,91 84-15,-91-84 16,66 116-16,-66-116 0,33 135 16,-33-135-16,25 139 15,-25-139-15,25 136 16,-25-136-16,41 92 16,-41-92-16,66 33 0</inkml:trace>
  <inkml:trace contextRef="#ctx0" brushRef="#br1" timeOffset="68521.6608">8287 14532 0,'0'0'15,"0"0"-15,-25 75 0,25-75 16,-33 120-16,33-120 16,-58 154-16,58-154 15,-66 163-15,66-163 16,0 0-16,-58 144 0,58-144 16,-16 98-16,16-98 15,33 23-15</inkml:trace>
  <inkml:trace contextRef="#ctx0" brushRef="#br1" timeOffset="68761.5955">8982 14532 0,'0'0'0,"0"0"16,41 93-16,-41-93 15,41 148-15,-41-148 16,17 206-16,-17-206 0,0 0 16,8 200-16,-8-200 15</inkml:trace>
  <inkml:trace contextRef="#ctx0" brushRef="#br1" timeOffset="68946.5159">8857 14998 0,'0'0'16,"0"0"-16,108-10 0,-108 10 15,149-28-15,-149 28 16,182-56-16,-182 56 16</inkml:trace>
  <inkml:trace contextRef="#ctx0" brushRef="#br1" timeOffset="69257.6281">9759 14439 0,'0'0'0,"0"0"16,-9 93-16,9-93 16,0 0-16,-8 107 0,8-107 15,0 0-15,0 0 16,0 0-16,0 0 0,0 0 15,-8 108-15,8-108 16,33 83-16,-33-83 16,66 42-16,-66-42 15,108 14-15,-108-14 0,115 4 16,-115-4-16,0 0 16,100-9-16,-100 9 0</inkml:trace>
  <inkml:trace contextRef="#ctx0" brushRef="#br1" timeOffset="69490.5761">10073 14448 0,'0'0'0,"0"0"16,8 107-16,-8-107 15,25 149-15,-25-149 16,17 195-16,-17-195 16,8 200-16,-8-200 15,0 0-15,0 159 0,0-159 16,16 74-16</inkml:trace>
  <inkml:trace contextRef="#ctx0" brushRef="#br1" timeOffset="69811.2831">9982 13960 0,'0'0'0,"91"74"15,16 29-15,2 18 0,-109-121 16,99 130-16,-8 32 16,-91-162-16,66 177 15,-66-177-15,42 177 16,-42-177-16,16 186 16,-16-186-16,-33 177 0,33-177 15,-66 140-15,66-140 16,0 0-16,0 0 15,-58 74-15,58-74 16,0 0-16</inkml:trace>
  <inkml:trace contextRef="#ctx0" brushRef="#br1" timeOffset="70025.1456">10942 14718 0,'0'0'0,"0"0"15,116-14-15,-116 14 16,165-5-16,-165 5 0,199 10 16,-199-10-16,190 18 15,-190-18-15</inkml:trace>
  <inkml:trace contextRef="#ctx0" brushRef="#br1" timeOffset="70225.4316">11074 15095 0,'0'0'0,"108"0"16,33-5-16,24 1 16,-165 4-16,165-19 15,-165 19-15</inkml:trace>
  <inkml:trace contextRef="#ctx0" brushRef="#br1" timeOffset="70628.0434">12505 14588 0,'0'0'15,"0"0"-15,0 0 0,-58 23 0,58-23 16,-66 61-16,66-61 15,-99 93-15,99-93 16,-50 107-16,50-107 0,0 121 16,0-121-16,66 120 15,-66-120-15,124 121 16,-124-121-16,157 79 16,-157-79-16,190 34 15,-190-34-15,166-34 0,-166 34 16,132-69-16,-132 69 15,75-103-15,-75 103 16,16-116-16,-16 116 16,-41-121-16,41 121 0,-91-106 15,91 106-15,-166-84 16,166 84-16,-181-33 16,181 33-16</inkml:trace>
  <inkml:trace contextRef="#ctx0" brushRef="#br1" timeOffset="83769.7144">1481 4828 0,'0'0'16,"0"0"-16,0 0 15,0 0-15,0 0 0,25-37 16,-25 37-16,41 0 16,-41 0-16,66 37 15,-66-37-15,75 74 0,-75-74 16,0 0-16,82 80 15,-82-80-15,0 0 16,66 60-16,-66-60 16,83 9-16,-83-9 0,75-42 15,-75 42-15,82-88 16,-82 88-16,91-98 16,-91 98-16,0 0 0,75-79 15,-75 79-15,66-33 16,-66 33-16,0 0 15,66 20-15,-66-20 16,74 51-16,-74-51 0,0 0 16,91 51-16,-91-51 15,91 27-15,-91-27 16,91-14-16,-91 14 0,116-46 16,-116 46-16,99-66 15,-99 66-15,91-64 16,-91 64-16,108-37 15,-108 37-15,91 0 16,-91 0-16,115 37 0,-115-37 16,149 46-16,-149-46 15,157 33-15,-157-33 16,174-5-16,-174 5 16,140-56-16,-140 56 0,0 0 15</inkml:trace>
  <inkml:trace contextRef="#ctx0" brushRef="#br1" timeOffset="94457.8974">11339 15997 0,'0'0'0,"0"0"0,108 33 16,-108-33-16,140 37 16,-140-37-16,199 51 15,-199-51-15,223 47 0,8 9 16,-16-10-16,-33-9 15,-182-37-15,174 37 16,16-3-16,0-7 16,-190-27-16,199 28 15,7-18-15,1-15 16,-207 5-16,199-19 0,7-18 16,-25-14-16,-181 51 15,183-71-15,-183 71 16,174-106-16,-174 106 15,182-168-15,-9-36 16,-39-10-16,-134 214 0,99-218 16,0-16-16,-25 2 15,-24 23-15,0 18 16,-9 0-16,0-9 16,-16 5-16,0-5 0,-9-14 15,-8-5-15,1 5 16,-1 9-16,-1-18 15,-14-10-15,7 19 16,-17 0-16,1-13 16,-17-15-16,0 10 0,-8 3 15,-9-4-15,-8-4 16,9 0-16,-9 14 16,-17-5-16,9-10 15,8 20-15,0-6 0,-9 1 16,1-9-16,8 22 15,-8 6-15,8-15 16,0 0-16,-8 14 16,0 5-16,0-9 15,-9-10-15,75 219 0,-91-227 16,-8-34-16,0 0 16,99 261-16,-107-241 15,-1 4-15,9 18 16,99 219-16,-99-200 15,8 0-15,16 13 16,75 187-16,-74-162 0,74 162 16,-83-168-16,83 168 15,-74-172-15,74 172 16,-83-157-16,83 157 0,0 0 16,-58-141-16,58 141 15,0 0-15,-25-125 16,25 125-16,9-102 15,-9 102-15,49-75 0,-49 75 16,99-60-16,-99 60 16,149-38-16,-149 38 15,182-27-15,-182 27 16,215-24-16,-215 24 0,240-28 16,-240 28-16,240-28 15,-240 28-15,248-32 16,-248 32-16,248-23 15,-248 23-15,224-23 16,-224 23-16,174-19 0,-174 19 16,0 0-16,0 0 15,0 0-15,0 0 16,140-29-16,-140 29 0,0 0 16,66-22-16,-66 22 15,0 0-15,0 0 16,-57-84-16,57 84 0,-124-56 15,124 56-15,-141-74 16,141 74-16,-183-75 16,183 75-16,-182-78 15,182 78-15,-182-71 0,182 71 16,-165-69-16,165 69 16,-149-60-16,149 60 15,-124-52-15,124 52 16,0 0-16,-99-42 0,99 42 15,0 0-15,0 0 16,0 0-16,0 0 16,-58-23-16,58 23 0,0 0 15,-25 19-15,25-19 16,25 65-16,-25-65 16,41 111-16,-41-111 15,66 149-15,-66-149 0,67 162 16,-67-162-16,74 197 15,-74-197-15,58 195 16,-58-195-16,49 190 16,-49-190-16,50 172 0,-50-172 15,33 140-15,-33-140 16,0 0-16,25 116 16,-25-116-16,0 0 0,0 0 15,0 0-15,0 0 16,0 0-16,0 0 0,0 0 15,0 0-15,0 0 16,8 75-16,-8-75 16,25 18-16,-25-18 0,33-32 15,-33 32-15,66-74 16,-66 74-16,108-94 16,-108 94-16,115-93 15,-115 93-15,149-88 0,-149 88 16,167-79-16,-167 79 15,165-65-15,-165 65 16,149-47-16,-149 47 16,0 0-16,0 0 0,0 0 15,0 0-15,124-32 16,-124 32-16,0 0 0,0 0 16,0 0-16,0 0 15,0 0-15,74-19 16,-74 19-16,0 0 0,0 0 15,0 0-15,-57-42 16,57 42-16,-108-38 16,108 38-16</inkml:trace>
  <inkml:trace contextRef="#ctx0" brushRef="#br1" timeOffset="96211.9713">14117 3056 0,'0'0'0,"0"0"15,0 0-15,0 0 16,17 93-16,-17-93 0,33 130 16,-33-130-16,33 191 15,-33-191-15,25 228 16,-25-228-16,25 218 0,-25-218 16,0 0-16,0 0 15,0 0-15,0 0 16,0 0-16,0 0 0,8 149 15,-8-149-15,8 56 16,-8-56-16,0-65 16,0 65-16,-8-158 15,8 158-15,-17-214 0,17 214 16,-8-224-16,8 224 16,0 0-16,-8-195 15,8 195-15,0 0 16,0 0-16,0 0 0,16-135 15,-16 135-15,25-42 16,-25 42-16,50 71 16,-1 91-16,-49-162 0,49 209 15,-49-209-15,59 214 16,-59-214-16,0 0 16,0 0-16,0 0 15,0 0-15,49 186 0,-49-186 16,0 0-16,25 93 15,-25-93-15,0 0 16,0 0-16,17-125 0,-17 125 16,-9-196-16,9 196 15,-8-218-15,8 218 16,0 0-16,0 0 16,0 0-16,0 0 0,0 0 15,-8-191-15,8 191 16,8-93-16,-8 93 0,8 46 15,-8-46-15,9 177 16,16 79-16,8 32 16,-33-288-16,24 256 15,-24-256-15,0 0 16,0 0-16,0 0 0,0 0 16,0 0-16,25 191 15,-25-191-15,17 69 16,-17-69-16,0-65 0,0-120 15,-8-57-15,-1-5 16,9 247-16,0-223 16,0 223-16,9-196 15,-9 196-15,0 0 0,0 0 16,0 0-16,0 0 16,16-140-16,-16 140 15,17-51-15,-17 51 0,16 43 16,-16-43-16,-8 153 15,8-153-15,-8 233 16,8-233-16,-9 255 16,9-255-16,0 0 0,0 0 15,0 0-15,0 0 16,0 200-16,0-200 16,33 70-16,-33-70 0,42-51 15,-42 51-15,25-172 16,-25 172-16,33-232 15,-33 232-15,0 0 16,24-214-16,-24 214 16,0 0-16,25-135 0,-25 135 15,0 0-15,0 0 16,25 93-16,-25-93 16,0 195-16,0-195 15,-8 246-15,8-246 0,0 0 16,0 0-16,0 0 15,0 0-15,0 191 16,0-191-16,25 65 0,-25-65 16,33-60-16,-33 60 15,41-177-15,-41 177 16,50-219-16,-50 219 16,0 0-16,0 0 0,49-181 15,-49 181-15,34-60 16,-34 60-16,9 65 15,-9-65-15,-9 167 16,9-167-16,0 0 0,0 0 16,-16 205-16,16-205 15,0 0-15,0 0 16,-10 149-16,10-149 0,26 46 16,-26-46-16,42-79 15,-42 79-15,49-158 16,-49 158-16,0 0 15,50-181-15,-50 181 0,41-121 16,-41 121-16,33-24 16,-33 24-16,9 79 15,-9-79-15,-9 145 0,9-145 16,0 0-16,0 0 16,0 0-16,-16 158 15,16-158-15,0 102 0,0-102 16,0 0-16,0 0 15,41-42-15,-41 42 16,33-111-16,-33 111 0,0 0 16,33-103-16,-33 103 15,33-51-15,-33 51 16,25 19-16,-25-19 16,8 69-16,-8-69 15,0 0-15,0 89 0,0-89 16,0 0-16,9 74 15,-9-74-15,33 19 16,-33-19-16,41-37 0,-41 37 16</inkml:trace>
  <inkml:trace contextRef="#ctx0" brushRef="#br1" timeOffset="97515.5257">16467 3046 0,'0'0'0,"0"0"16,0 0-16,57-41 15,-57 41-15,91-46 0,-91 46 16,124-52-16,-124 52 15,116-28-15,-116 28 16,115 19-16,-115-19 0,84 61 16,-84-61-1,57 101-15,-57-101 0,50 117 16,-50-117-16,0 0 16,50 93-16,-50-93 15,41 23-15</inkml:trace>
  <inkml:trace contextRef="#ctx0" brushRef="#br1" timeOffset="97731.1434">17227 2637 0,'0'0'0,"0"0"15,0 0-15,-49 46 0,49-46 16,-58 80-16,58-80 15,-66 125-15,66-125 16,-75 172-16,75-172 16,-74 173-16,74-173 0,0 0 15,-66 126-15,66-126 16</inkml:trace>
  <inkml:trace contextRef="#ctx0" brushRef="#br1" timeOffset="98155.253">16970 2010 0,'0'0'0,"0"0"16,42-48-16,-42 48 0,75-46 15,-75 46-15,107-19 16,-107 19-16,116 19 16,-116-19-16,0 0 15,91 65-15,-91-65 0,33 102 16,-33-102-16,-8 102 16,8-102-16,-58 84 15,58-84-15,0 0 16,0 0-16,-75 51 0,75-51 15,0 0-15,0 0 16,-74 6-16,74-6 16,0 0-16,-33-34 15,33 34-15,41-32 0,-41 32 16,66-5-16,-66 5 16,83 23-16,-83-23 15,66 56-15,-66-56 16,0 0-16</inkml:trace>
  <inkml:trace contextRef="#ctx0" brushRef="#br1" timeOffset="98315.4203">17624 2874 0,'0'0'0,"0"0"16,75 5-16,-75-5 0,124-5 15,-124 5-15,132-37 16</inkml:trace>
  <inkml:trace contextRef="#ctx0" brushRef="#br1" timeOffset="98749.5434">18790 2246 0,'-17'-23'16,"17"23"-16,-57-52 0,57 52 15,-91-51-15,91 51 16,-100-23-16,100 23 16,-124 46-16,124-46 15,-99 108-15,99-108 0,-74 140 16,74-140-16,-26 139 15,26-139-15,0 0 16,17 107-16,-17-107 16,67 46-16,-67-46 15,99-5-15,-99 5 0,107-51 16,-107 51-16,91-84 16,-91 84-16,0 0 15,0 0-15,0 0 16,0 0-16,66-78 0,-66 78 15,42-14-15,-42 14 16,25 79-16,-25-79 16,8 148-16,-8-148 15,16 201-15,-16-201 0,0 214 16,0-214-16,17 163 16</inkml:trace>
  <inkml:trace contextRef="#ctx0" brushRef="#br1" timeOffset="98975.0441">19187 2530 0,'0'0'0,"0"0"0,91-10 16,-91 10-16,149-23 16,-149 23-16,173-9 15,-173 9-15,0 0 0</inkml:trace>
  <inkml:trace contextRef="#ctx0" brushRef="#br1" timeOffset="99168.9644">19253 2977 0,'0'0'16,"0"0"-16,50 8 16,-50-8-16,115-13 15,-115 13-15,157-33 0,-157 33 16,207-60-16,-207 60 15</inkml:trace>
  <inkml:trace contextRef="#ctx0" brushRef="#br1" timeOffset="99551.3054">20685 2307 0,'0'0'0,"0"0"16,0 0-16,-58 59 16,58-59-16,-42 85 0,42-85 15,-41 125-15,41-125 16,0 145-16,0-145 16,74 112-16,-74-112 15,124 74-15,-124-74 0,174 23 16,-174-23-16,174-32 15,-174 32-15,173-75 16,-173 75-16,124-116 16,-124 116-16,58-141 15,-58 141-15,-8-139 0,8 139 16,-91-125-16,91 125 16,-141-88-16,141 88 15,-198-48-15,198 48 0,-232-4 16,232 4-16,-239 42 15,239-42-15</inkml:trace>
  <inkml:trace contextRef="#ctx0" brushRef="#br1" timeOffset="100307.7771">17252 5638 0,'0'0'0,"0"0"0,0 0 16,8-52-16,-8 52 15,58-61-15,-58 61 0,91-74 16,-91 74-16,108-51 16,-108 51-16,107-18 15,-107 18-15,91 60 16,-91-60-16,74 121 16,-74-121-16,67 172 0,-67-172 15,49 196-15,-49-196 16,0 0-16,50 153 15,-50-153-15,58 61 16</inkml:trace>
  <inkml:trace contextRef="#ctx0" brushRef="#br1" timeOffset="100553.2422">18062 5274 0,'-33'24'16,"-41"50"-16,74-74 15,-108 135-15,108-135 0,-124 177 16,124-177-16,-107 195 16,107-195-16,0 0 15,0 0-15,0 0 0,-91 159 16,91-159-16,-33 37 15</inkml:trace>
  <inkml:trace contextRef="#ctx0" brushRef="#br1" timeOffset="100989.1268">18038 4591 0,'0'0'0,"0"0"15,57-60-15,-57 60 16,91-52-16,-91 52 16,108-14-16,-108 14 15,91 28-15,-91-28 16,66 74-16,-66-74 0,33 107 15,-33-107-15,-16 126 16,16-126-16,-50 107 16,50-107-16,0 0 0,-50 78 15,50-78-15,0 0 16,0 0-16,-74 38 16,74-38-16,-75-9 15,75 9-15,-24-61 0,24 61 16,16-65-16,-16 65 15,58-46-15,-58 46 16,91-9-16,-91 9 16,116 32-16,-116-32 0,91 66 15,-91-66-15,0 0 16,82 74-16</inkml:trace>
  <inkml:trace contextRef="#ctx0" brushRef="#br1" timeOffset="101204.6995">18765 5372 0,'0'0'0,"0"0"0,0 0 16,91-15-16,-91 15 15,141-18-15,-141 18 16,182-23-16,-182 23 0</inkml:trace>
  <inkml:trace contextRef="#ctx0" brushRef="#br1" timeOffset="101380.8367">18922 5675 0,'0'0'0,"0"0"15,0 0-15,0 0 16,108-5-16,-108 5 16,157-19-16,-157 19 0</inkml:trace>
  <inkml:trace contextRef="#ctx0" brushRef="#br1" timeOffset="101822.6225">20519 4944 0,'0'0'0,"0"0"15,-58-28-15,58 28 16,-99 9-16,99-9 0,-132 57 16,132-57-16,-124 120 15,124-120-15,0 0 16,-83 126-16,83-126 16,-25 106-16,25-106 0,42 71 15,-42-71-15,91 13 16,-91-13-16,115-41 15,-115 41-15,124-79 0,-124 79 16,108-121-16,-108 121 16,0 0-16,0 0 15,0 0-15,0 0 16,74-94-16,-74 94 0,50-13 16,-50 13-16,16 79 15,-16-79-15,9 149 16,-9-149-16,8 181 15,-8-181-15,8 200 16,-8-200-16,0 0 0</inkml:trace>
  <inkml:trace contextRef="#ctx0" brushRef="#br1" timeOffset="102292.8597">17111 8000 0,'0'0'16,"0"0"-16,17-55 0,-17 55 15,66-84-15,-66 84 16,108-79-16,-108 79 15,132-60-15,-132 60 0,141-10 16,-141 10-16,115 42 16,-115-42-16,83 107 15,-83-107-15,74 158 16,-74-158-16,50 173 16,-50-173-16,50 144 0,-50-144 15,57 79-15,-57-79 16,67-9-16,-67 9 15</inkml:trace>
  <inkml:trace contextRef="#ctx0" brushRef="#br1" timeOffset="102526.2911">17971 7712 0,'-24'37'0,"24"-37"0,-83 93 16,83-93-16,-124 158 15,124-158-15,-116 182 16,116-182-16,0 0 0,0 0 16,-91 154-16,91-154 15,-33 79-15,33-79 16</inkml:trace>
  <inkml:trace contextRef="#ctx0" brushRef="#br1" timeOffset="102729.7256">18608 7647 0,'0'0'0,"0"0"0,132-19 16,-132 19-16,149-18 16,-149 18-16,166-14 15,-166 14-15,0 0 16</inkml:trace>
  <inkml:trace contextRef="#ctx0" brushRef="#br1" timeOffset="102900.6231">18716 7968 0,'0'0'15,"0"0"-15,0 0 0,0 0 16,66 23-16,-66-23 16,115 9-16,-115-9 15,182-14-15,-182 14 16</inkml:trace>
  <inkml:trace contextRef="#ctx0" brushRef="#br1" timeOffset="103256.7853">20015 6925 0,'0'0'16,"0"34"-16,16 54 16,-16-88-16,17 149 0,-17-149 15,8 177-15,-8-177 16,0 185-16,0-185 16,0 0-16,0 0 0</inkml:trace>
  <inkml:trace contextRef="#ctx0" brushRef="#br1" timeOffset="103475.6771">19600 7382 0,'0'0'0,"0"0"0,91-28 15,-91 28-15,133-32 16,-133 32-16,191-29 16,-191 29-16,190-19 15,-190 19-15,165-9 0</inkml:trace>
  <inkml:trace contextRef="#ctx0" brushRef="#br1" timeOffset="103684.2211">19890 7903 0,'0'0'16,"0"0"-16,75 4 15,-75-4-15,141-4 0,-141 4 16,190-38-16,-190 38 15,198-55-15,-198 55 16</inkml:trace>
  <inkml:trace contextRef="#ctx0" brushRef="#br1" timeOffset="104161.0684">20949 6986 0,'0'0'0,"0"0"0,58-18 15,-58 18-15,116 0 16,-116 0-16,165 32 16,-165-32-16,174 47 0,-174-47 15,157 70-15,-157-70 16,74 79-16,-74-79 15,-8 74-15,8-74 16,-74 75-16,74-75 0,-133 60 16,133-60-16,0 0 15,-115 46-15,115-46 16,0 0-16,0 0 16,-91 56-16,91-56 0,-9 56 15,9-56-15,75 65 16,-75-65-16,140 71 15,-140-71-15,166 87 16,-166-87-16,132 98 0,-132-98 16,74 102-16,-74-102 15,-8 103-15,8-103 16,-107 89-16,107-89 16,-158 51-16,158-51 0,-214 28 15,214-28-15,-215-5 16</inkml:trace>
  <inkml:trace contextRef="#ctx0" brushRef="#br1" timeOffset="119725.0643">16607 10978 0,'0'0'0,"0"0"0,0 0 15,0 0-15,0 0 16,0 0-16,50-37 16,-50 37-16,74-42 15,-74 42-15,108-57 0,-108 57 16,124-41-16,-124 41 16,115-5-16,-115 5 15,108 51-15,-108-51 16,91 117-16,-91-117 0,83 158 15,-83-158-15,82 182 16,-82-182-16,99 149 16,-99-149-16,100 60 0</inkml:trace>
  <inkml:trace contextRef="#ctx0" brushRef="#br1" timeOffset="119975.8326">17541 10614 0,'0'0'0,"0"0"16,-49 61-16,49-61 15,-66 107-15,66-107 0,-91 173 16,91-173-16,-75 209 15,75-209-15,-74 200 16,74-200-16,0 0 16,-17 126-16,17-126 0,25 28 15</inkml:trace>
  <inkml:trace contextRef="#ctx0" brushRef="#br1" timeOffset="120220.2752">18261 10457 0,'0'0'0,"0"0"15,25 139-15,-25-139 16,24 191-16,-24-191 15,17 238-15,-17-238 0,0 0 16,0 0-16,0 190 16,0-190-16,-25 66 15,25-66-15</inkml:trace>
  <inkml:trace contextRef="#ctx0" brushRef="#br1" timeOffset="120376.8415">17996 10787 0,'0'0'16,"0"0"-16,0 0 16,83-5-16,-83 5 15,157-37-15,-157 37 16,198-65-16,-198 65 0,191-98 16</inkml:trace>
  <inkml:trace contextRef="#ctx0" brushRef="#br1" timeOffset="120662.9345">18997 10206 0,'0'0'0,"0"0"16,0 79-16,0-79 15,-9 120-15,9-120 16,-8 154-16,8-154 15,0 0-15,0 0 0,0 0 16,0 0-16,0 0 16,0 0-16,-16 140 15,16-140-15,0 0 0,0 88 16,0-88-16,58 32 16,-58-32-16,115 0 15,-115 0-15,133-23 0,-133 23 16,139-56-16</inkml:trace>
  <inkml:trace contextRef="#ctx0" brushRef="#br1" timeOffset="120894.4156">19385 10229 0,'-8'36'0,"8"-36"0,-25 122 16,25-122-16,-33 204 16,33-204-16,-8 256 15,8-256-15,0 261 16,0-261-16,0 0 0,16 191 16,-16-191-16,58 74 15,-58-74-15</inkml:trace>
  <inkml:trace contextRef="#ctx0" brushRef="#br1" timeOffset="121094.4501">19766 10540 0,'0'0'0,"91"-27"15,-91 27-15,141-38 0,-141 38 16,182-36-16,-182 36 16,199-29-16,-199 29 15,0 0-15</inkml:trace>
  <inkml:trace contextRef="#ctx0" brushRef="#br1" timeOffset="121278.7155">19998 10941 0,'0'0'15,"0"0"-15,0 0 16,75 14-16,-75-14 0,132-9 16,-132 9-16,215-33 15,-215 33-15</inkml:trace>
  <inkml:trace contextRef="#ctx0" brushRef="#br1" timeOffset="121629.053">21363 10499 0,'0'0'0,"-17"18"0,17-18 15,-50 74-15,50-74 16,-41 112-16,41-112 16,-17 126-16,17-126 0,42 126 15,-42-126-15,107 88 16,-107-88-16,166 56 16,-166-56-16,173-5 15,-173 5-15,174-74 16,-174 74-16,115-130 15,-115 130-15,50-168 0,-50 168 16,-16-158-16,16 158 16,-75-131-16,75 131 15,-124-93-15,124 93 0,-165-32 16,165 32-16,-149 5 16</inkml:trace>
  <inkml:trace contextRef="#ctx0" brushRef="#br1" timeOffset="122264.3792">17211 12987 0,'0'0'16,"0"0"-16,0 0 16,0 0-16,58-23 15,-58 23-15,99-42 0,-99 42 16,107-37-16,-107 37 15,116-19-15,-116 19 0,99 38 16,-99-38-16,91 107 16,-91-107-16,91 158 15,-91-158-15,83 158 16,-83-158-16,74 112 16,-74-112-16,75 27 0,-75-27 15</inkml:trace>
  <inkml:trace contextRef="#ctx0" brushRef="#br1" timeOffset="122515.2286">18129 12615 0,'0'0'0,"0"0"15,-67 84-15,-7 32 16,74-116-16,-83 154 0,83-154 16,-82 186-16,82-186 15,0 0-15,-91 181 16,91-181-16,-42 126 16,42-126-16,25 32 15,-25-32-15</inkml:trace>
  <inkml:trace contextRef="#ctx0" brushRef="#br1" timeOffset="122731.6961">18757 12941 0,'0'0'15,"0"0"-15,91-28 16,-91 28-16,140-32 16,-140 32-16,174-42 15,-174 42-15</inkml:trace>
  <inkml:trace contextRef="#ctx0" brushRef="#br1" timeOffset="122897.7627">18897 13211 0,'0'0'0,"0"0"0,0 0 16,83 0-16,-83 0 16,132-10-16,-132 10 15,158-37-15,-158 37 0,0 0 0</inkml:trace>
  <inkml:trace contextRef="#ctx0" brushRef="#br1" timeOffset="123115.8734">19873 12857 0,'0'0'15,"0"0"-15,75 5 16,-75-5-16,125-5 16,-125 5-16,173-37 0,-173 37 15,190-47-15,-190 47 16</inkml:trace>
  <inkml:trace contextRef="#ctx0" brushRef="#br1" timeOffset="123465.5535">20990 12299 0,'0'0'0,"0"0"0,0 0 16,0 0-16,0 0 15,0 74-15,0-74 16,0 108-16,0-108 0,-8 134 15,8-134-15,-16 140 16,16-140-16,0 0 16,0 0-16,0 0 0,0 0 15,0 0-15,-17 107 16,17-107-16,0 60 16,0-60-16,50 19 0,-50-19 15,91-14-15,-91 14 16,132-19-16,-132 19 15,124-14-15,-124 14 16,107-18-16,-107 18 0,0 0 16,91-28-16,-91 28 15</inkml:trace>
  <inkml:trace contextRef="#ctx0" brushRef="#br1" timeOffset="123683.3722">21371 12425 0,'0'0'0,"0"0"16,16 121-16,-16-121 16,25 158-16,0 46 15,0 10-15,-25-214 16,8 205-16,17 18 15,-25-223-15</inkml:trace>
  <inkml:trace contextRef="#ctx0" brushRef="#br1" timeOffset="126641.9797">16425 15737 0,'0'0'0,"0"0"16,149 0-16,-149 0 0,165 0 15,-165 0-15,149 23 16,-149-23-16,133 46 16,-133-46-16,90 89 0,-90-89 15,58 130-15,-58-130 16,58 140-16,-58-140 16,58 125-16,-58-125 15,91 71-15</inkml:trace>
  <inkml:trace contextRef="#ctx0" brushRef="#br1" timeOffset="126906.2375">17393 15583 0,'-17'38'0,"17"-38"0,-58 87 16,-41 63-16,-17 17 16,116-167-16,-99 163 0,99-163 15,-83 168-15,83-168 16,-66 144-16,66-144 16,0 0-16,-8 112 15,8-112-15,41 42 16</inkml:trace>
  <inkml:trace contextRef="#ctx0" brushRef="#br1" timeOffset="127107.0427">17715 15970 0,'0'0'16,"25"-5"-16,-25 5 16,99-24-16,-99 24 0,124-23 15,-124 23-15,141-28 16</inkml:trace>
  <inkml:trace contextRef="#ctx0" brushRef="#br1" timeOffset="127293.5163">17872 16276 0,'0'0'0,"0"0"0,0 0 16,42 19-16,-42-19 15,115-5-15,-115 5 16,148-23-16,-148 23 15</inkml:trace>
  <inkml:trace contextRef="#ctx0" brushRef="#br1" timeOffset="128582.6578">18782 15272 0,'0'0'0,"0"0"0,0 0 16,33 107-16,-33-107 15,41 120-15,-41-120 0,58 140 16,-58-140-16,0 0 16,0 0-16</inkml:trace>
  <inkml:trace contextRef="#ctx0" brushRef="#br1" timeOffset="128801.1388">18616 15504 0,'0'0'0,"0"0"16,0 0-16,91 5 16,-91-5-16,133 0 0,-133 0 15,148-5-15,-148 5 16,0 0-16,158-5 15,-158 5-15</inkml:trace>
  <inkml:trace contextRef="#ctx0" brushRef="#br1" timeOffset="129010.3833">18831 15867 0,'0'0'0,"0"0"0,0 0 16,66 23-16,-66-23 15,125 5-15,-125-5 0,173-5 16,-173 5 0,182-23-16,-182 23 0</inkml:trace>
  <inkml:trace contextRef="#ctx0" brushRef="#br1" timeOffset="129761.7201">19485 15072 0,'0'0'0,"0"0"0,0 0 16,66 0-16,-66 0 16,115 14-16,-115-14 15,124 46-15,-124-46 16,0 0-16,91 66 16,-91-66-16,33 92 0,-33-92 15,-24 93-15,24-93 16,-66 84-16,66-84 15,0 0-15,0 0 0,-75 70 16,75-70-16,0 0 16,0 0-16,-49 42 15,49-42-15,0 42 0,0-42 16,57 37-16,-57-37 16,108 46-16,-108-46 15,108 69-15,-108-69 0,0 0 16,75 80-16,-75-80 15,25 94-15,-25-94 16,-33 87-16,33-87 16,-75 79-16,75-79 0,-92 70 15,92-70-15,0 0 16,0 0-16,-83 61 16,83-61-16,-33 32 15</inkml:trace>
  <inkml:trace contextRef="#ctx0" brushRef="#br1" timeOffset="130062.4592">20436 16505 0,'0'0'16,"0"0"-16,-24 60 15,24-60-15,-17 79 0,17-79 16,-25 107-16,25-107 15,0 0-15,-33 111 16</inkml:trace>
  <inkml:trace contextRef="#ctx0" brushRef="#br1" timeOffset="130496.8007">20552 15816 0,'0'0'0,"0"0"16,0 0-16,0 0 15,91-19-15,-91 19 16,132-14-16,-132 14 16,0 0-16,166 0 15,-166 0-15,124 33 0,-124-33 16,0 0-16,74 65 15,-74-65-15,17 102 16,-17-102-16,0 130 16,0-130-16,0 131 0,0-131 15,33 121-15,-33-121 16,58 84-16,-58-84 16</inkml:trace>
  <inkml:trace contextRef="#ctx0" brushRef="#br1" timeOffset="130747.2661">21263 15727 0,'-25'14'0,"25"-14"0,-49 65 15,49-65-15,-91 131 16,91-131-16,-99 181 16,99-181-16,-83 186 15,83-186-15,0 0 0,-50 145 16,50-145-16,50 56 16</inkml:trace>
  <inkml:trace contextRef="#ctx0" brushRef="#br1" timeOffset="130941.6187">21602 15779 0,'0'0'0,"42"-6"0,-42 6 15,124 0-15,-124 0 16,190-8-16</inkml:trace>
  <inkml:trace contextRef="#ctx0" brushRef="#br1" timeOffset="131164.9569">21751 16132 0,'0'0'0,"0"0"16,58 28-16,-58-28 0,108-5 15,-108 5-15,173-28 16,-173 28-16</inkml:trace>
  <inkml:trace contextRef="#ctx0" brushRef="#br1" timeOffset="131423.8427">22528 15747 0,'0'0'0,"0"0"16,0 0-16,75 0 15,-75 0-15,132-15 16,-132 15-16,174-46 15,-174 46-15</inkml:trace>
  <inkml:trace contextRef="#ctx0" brushRef="#br1" timeOffset="131765.8693">23413 15113 0,'0'0'0,"0"0"16,-16 66-16,16-66 15,0 88-15,0-88 0,-17 131 16,17-131-16,-8 143 16,8-143-16,0 0 15,0 0-15,0 0 16,0 126-16,0-126 0,0 0 15,8 98-15,-8-98 16,41 60-16,-41-60 16,91 37-16,-91-37 15,141 28-15,-141-28 0,132 28 16,-132-28-16,0 0 0,0 0 16,116 0-16,-116 0 15</inkml:trace>
  <inkml:trace contextRef="#ctx0" brushRef="#br1" timeOffset="132000.4264">23835 15402 0,'0'0'0,"0"0"15,16 102-15,17 52 16,0 41-16,-33-195 0,42 195 16,-34 19-16,-8-214 15,0 205-15,0-205 16,17 145-16</inkml:trace>
  <inkml:trace contextRef="#ctx0" brushRef="#br1" timeOffset="133486.6444">24058 14541 0,'0'0'16,"0"0"-16,-91-9 16,91 9-16,-157-18 0,-41 3 15,198 15-15,-215-9 16,215 9-16,-248-9 15,-42 0-15,1-10 16,41 10-16,33-1 16,-17-3-16,1 3 15,-1 10-15,9-4 0,-17-1 16,-16 5-16,8 0 16,0 5-16,-18 4 15,1 14-15,1-9 16,-1 0-16,-16 9 15,0-4-15,16 9 0,17 4 16,-8 6-16,8 3 16,16-3-16,17 3 15,9-3-15,16 4 16,190-42-16,-199 46 0,199-46 16,-198 56-16,198-56 15,-207 60-15,207-60 16,-182 61-16,182-61 15,-142 56-15,142-56 16,-98 79-16,98-79 0,-66 102 16,66-102-16,-33 121 15,33-121-15,8 159 16,-8-159-16,25 185 16,-25-185-16,33 200 0,-33-200 15,58 209-15,-58-209 16,41 215-16,-41-215 15,50 200-15,-50-200 16,50 191-16,-50-191 0,41 162 16,-41-162-16,33 130 15,-33-130-15,58 99 16,-58-99-16,0 0 16,58 55-16,-58-55 15,91 33-15,-91-33 0,116 13 16,-116-13-16,165 5 15,-165-5-15,165 0 16,-165 0-16,190-5 0,-190 5 16,207-4-16,-207 4 15,207-5-15,-207 5 16,231 0-16,1 5 16,-232-5-16,223 4 15,-16 6-15,-9-1 0,-198-9 16,174 9-16,8 5 15,0-5-15,-182-9 16,165 5-16,25 9 16,9 0-16,-199-14 0,173 15 15,26-8-15,-9 8 16,-190-15-16,191 10 16,-1-1-16,-8-4 15,-182-5-15,182 9 16,-182-9-16,190 5 15,-190-5-15,232 9 0,-232-9 16,256 0-16,-256 0 16,265-14-16,-265 14 15,264-14-15,-264 14 16,257-9-16,-257 9 16,231-19-16,-231 19 0,224-24 15,-224 24-15,215-32 16,-215 32-16,198-33 15,-9 1-15,-189 32 16,175-32-16,-175 32 0,157-19 16,-157 19-16,173-9 15,-173 9-15,166-5 16,-166 5-16,165 5 16,-165-5-16,149 9 0,-149-9 15,141 19-15,-141-19 16,124 32-16,-124-32 15,124 28-15,-124-28 16,99 37-16,-99-37 0,0 0 16,0 0-16,0 0 15,0 0-15,83 43 16,-83-43-16,50-11 16,-50 11-16,25-106 0,-17-66 15,-16-37-15,-17-5 16,25 214-16,-26-229 15,-23-36-15,-9-28 16,-8 24-16,0 12 16,-9 16-16,-24-6 0,99 247 15,-91-246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6:15:26.7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05 8299 0,'-115'-6'0,"115"6"15,-157-3-15,157 3 16,-199 0-16,-24-5 16,16 5-16,33-5 15,174 5-15,-173 0 0,-9 0 16,-8 5-16,190-5 15,-174 8-15,174-8 16,-198 15-16,198-15 16,-199 23-16,199-23 15,-182 14-15,182-14 0,-165 28 16,165-28-16,-116 28 16,116-28-16,-108 32 15,108-32-15,-65 57 0,65-57 16,-50 64-16,50-64 15,-33 85-15,33-85 16,-17 92-16,17-92 16,0 111-16,0-111 0,0 136 15,0-136-15,17 139 16,-17-139-16,16 163 16,-16-163-16,25 172 15,-25-172-15,25 181 0,-25-181 16,33 196-16,-33-196 15,25 195-15,-25-195 16,33 195-16,-33-195 0,41 191 16,-41-191-16,33 186 15,-33-186-15,25 172 16,-25-172-16,25 159 16,-25-159-16,25 144 15,-25-144-15,33 126 0,-33-126 16,25 102-16,-25-102 15,41 88-15,-41-88 0,41 71 16,-41-71-16,58 55 16,-58-55-16,58 51 15,-58-51-15,91 37 16,-91-37-16,108 29 16,-108-29-16,140 32 0,-140-32 15,149 23-15,-149-23 16,165 33-16,-165-33 15,182 32-15,-182-32 0,199 28 16,-199-28-16,206 33 16,-206-33-16,199 37 15,-199-37-15,215 33 16,-215-33-16,215 37 16,-215-37-16,207 32 0,-207-32 15,198 19-15,-198-19 16,207 28-16,-207-28 15,190 18-15,-190-18 0,215 18 16,-215-18-16,215 24 16,-215-24-16,207 19 15,-207-19-15,198 9 16,-198-9-16,207 9 0,-207-9 16,198 5-16,-198-5 15,200 0-15,-200 0 16,198-9-16,-198 9 15,199-9-15,-199 9 16,198-10-16,-198 10 0,198-14 16,-198 14-16,191-18 15,-191 18-15,198-14 16,-198 14-16,207-18 16,-207 18-16,198-10 15,-198 10-15,215-15 0,-215 15 16,207-13-16,-207 13 15,198-14-15,-198 14 16,207-19-16,-207 19 16,223-9-16,-223 9 0,207-5 15,-207 5-15,223 0 16,-223 0-16,215 0 16,-215 0-16,223 0 15,-223 0-15,207 0 16,-207 0-16,215 5 15,-215-5-15,214 9 0,-214-9 16,208 14-16,-208-14 16,215 9-16,-215-9 15,216 14-15,-216-14 0,207 14 16,-207-14-16,215 14 16,-215-14-16,215 14 15,-215-14-15,214 10 16,-214-10-16,191 8 0,-191-8 15,206 6-15,-206-6 16,207 9-16,-207-9 16,190 5-16,-190-5 15,199 4-15,-199-4 0,190 9 16,-190-9-16,190 10 16,-190-10-16,174 9 15,-174-9-15,149 14 16,-149-14-16,140 5 15,-140-5-15,0 0 0,116-5 16,-116 5-16,0 0 16,107-14-16,-107 14 15,0 0-15,91-32 0,-91 32 16,66-66-16,-66 66 16,34-93-16,-34 93 15,16-116-15,-16 116 16,17-130-16,-17 130 0,8-158 15,-8 158-15,16-163 16,-16 163-16,25-181 16,-25 181-16,25-187 15,-25 187-15,25-205 16,-25 205-16,33-218 0,-33 218 16,25-223-16,-25 223 15,16-223-15,-16 223 16,8-219-16,-8 219 15,0-206-15,0 206 0,9-190 16,-9 190-16,0 0 16,8-172-16,-8 172 15,-8-153-15,8 153 16,-17-117-16,17 117 0,-41-92 16,41 92-16,-66-61 15,66 61-15,-75-47 16,75 47-16,-99-32 15,99 32-15,-124-14 0,124 14 16,-140-14-16,140 14 16,-166-9-16,166 9 15,-165-5-15,165 5 16,-190 0-16,190 0 0,-199 0 16,199 0-16,-207 0 15,207 0-15,-231-5 16,-9-4-16,33 0 15,207 9-15,-198-10 0,0 6 16,7-5-16,191 9 16,-190-5-16,-8 5 15,-1 5-15,199-5 16,-207 0-16,-17 0 16,1 0-16,223 0 0,-223 0 15,-34-5-15,9-4 16,248 9-16,-231-9 15,-10 4-15,-6 0 16,247 5-16,-231-5 16,-9 1-16,8-6 0,26 1 15,15-1-15,9 7 16,-8-7-16,190 10 16,-215-5-16,-24-4 15,-18 0-15,26-1 0,24-4 16,17-4-16,-18 13 15,208 5-15,-215-9 16,-25-15-16,-33 6 16,34 3-16,15 12 15,1-2-15,0 5 16,0 0-16,-9 0 0,-8 0 16,1-1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6:51:56.8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0810 4734 0,'-25'43'0,"25"-43"16,-83 125-16,83-125 15,-91 172-15,91-172 16,-99 209-16,99-209 15,-99 224-15,8-10 16,16-28-16,8-27 0,67-159 16,-66 144-16,-8 9 15,-1 9-15,75-162 16,-74 164-16,-25-2 16,16 15-16,83-177 0,-74 172 15,74-172-15,-91 186 16,91-186-16,-75 196 15,75-196-15,-82 186 16,82-186-16,-66 172 16,66-172-16,-67 121 0,67-121 15</inkml:trace>
  <inkml:trace contextRef="#ctx0" brushRef="#br0" timeOffset="1">8510 4605 0,'17'18'0,"-17"-18"15,66 56-15,-66-56 16,124 112-16,-124-112 16,140 158-16,26 27 15,-26-3-15,-140-182 0,133 168 16,-18 4-16,1-4 16,-116-168-16,116 158 15,8 14-15,17 5 16,-26-19-16,-7-19 15,8 1-15,0-6 0,-116-134 16,116 145-16,0 13 16,8 10-16,-124-168 15,116 172-15,-9 5 16,-107-177-16,91 181 0,-91-181 16</inkml:trace>
  <inkml:trace contextRef="#ctx0" brushRef="#br0" timeOffset="2">8965 4711 0,'0'0'0,"0"0"0,50 0 15,-50 0-15,74 0 16,-74 0-16,91 0 15,-91 0-15,0 0 16,124 0-16,-124 0 16,99-23-16,-99 23 0,99-37 15</inkml:trace>
  <inkml:trace contextRef="#ctx0" brushRef="#br0" timeOffset="3">9668 4344 0,'0'0'0,"0"0"16,0 0-16,0 0 16,0 51-16,0-51 15,16 84-15,-16-84 16,9 112-16,-9-112 0,0 130 15,0-130-15,0 0 16,8 121-16,-8-121 16,0 0-16,8 97 0,-8-97 15,0 0-15,25 43 16</inkml:trace>
  <inkml:trace contextRef="#ctx0" brushRef="#br0" timeOffset="4">10230 4195 0,'0'0'0,"0"0"15,0 0-15,-58 42 16,58-42-16,0 0 16,0 0-16,-91 42 0,91-42 15,0 0-15,0 0 16,-74 52-16,74-52 16,0 0-16,0 0 0,0 0 15,0 0-15,-75 36 16,75-36-16,0 0 0,0 0 15,-49 42-15,49-42 16,0 0-16,0 0 16,-42 56-16,42-56 15,0 0-15,0 0 0,0 60 16,0-60-16,0 0 16,42 38-16,-42-38 15,49 14-15,-49-14 0,75-14 16,-75 14-16,0 0 15,82-14-15,-82 14 16,0 0-16,100-10 0,-100 10 16,0 0-16,92 14 15,-92-14-15,0 0 16,74 52-16,-74-52 16,0 0-16,41 65 0,-41-65 15,0 79-15,0-79 16,-33 74-16,33-74 15,0 0-15,-58 47 0,58-47 16,-75 37-16,75-37 16,0 0-16,-83 14 15</inkml:trace>
  <inkml:trace contextRef="#ctx0" brushRef="#br0" timeOffset="5">9602 7865 0,'0'0'0,"0"0"16,74 19-16,-74-19 16,83 5-16,-83-5 15,107 0-15,-107 0 16</inkml:trace>
  <inkml:trace contextRef="#ctx0" brushRef="#br0" timeOffset="6">10281 7689 0,'0'0'0,"0"0"16,0 0-16,49 4 0,-49-4 16,66 19-1,-66-19-15,91 42 0,-91-42 16,83 74-16,-83-74 15,58 94-15,-58-94 16,25 101-16,-25-101 0,0 94 16,0-94-16,-33 89 15,33-89-15,0 0 16,-58 69-16,58-69 16,0 0-16,-75 51 0,75-51 15,0 0-15,-91 19 0,91-19 16,0 0-16,-74-14 15,74 14-15,0 0 16,-59-56-16,59 56 16,0 0-16,-16-69 15,16 69-15,0 0 0,24-61 16,-24 61-16,68-14 16,-68 14-16,91 18 0,-91-18 15,99 61-15,-99-61 16,0 0-16,91 75 15,-91-75-15,0 0 16,74 69-16</inkml:trace>
  <inkml:trace contextRef="#ctx0" brushRef="#br0" timeOffset="7">9147 3353 0,'0'0'16,"0"0"-16,0 0 0,0 0 15,0-41-15,0 41 16,-33-47-16,33 47 16,-75-42-16,75 42 15,-107-27-15,107 27 16,-108 4-16,108-4 0,-107 37 16,107-37-16,-66 65 15,66-65-15,-33 83 16,33-83-16,8 94 0,-8-94 15,0 0-15,50 74 16,-50-74-16,74 47 16,-74-47-16,107 23 15,-107-23-15,108-23 0,-108 23 16,83-47-16,-83 47 16,0 0-16,66-74 15,-66 74-15,0 0 16,0 0-16,0 0 0,0 0 15,33-65-15,-33 65 0,0 0 16,0 0-16,25-42 16,-25 42-16,0 0 15,0 0-15,58 70 16,-58-70-16,66 79 0,-66-79 16,66 64-16,-66-64 15,0 0-15,74 33 16,-74-33-16</inkml:trace>
  <inkml:trace contextRef="#ctx0" brushRef="#br0" timeOffset="8">9701 3363 0,'0'0'0,"0"0"16,0 0-16,0 0 0,0 0 15,0 0-15,0 0 16,0 0-16,0 0 16,-25 22-16,25-22 0,0 0 15,0 0-15,0 0 16,0 0-16,-16 48 15,16-48-15,0 0 0,8 41 16,-8-41-16,0 0 16,0 0-16,0 0 15,0 0-15,0 0 0,0 0 16,0 0-16,0 0 16,0 0-16,0 0 15,0 0-15,0 0 0,0 0 16,0 0-16,0 0 15,25-14-15,-25 14 16,0 0-16,0 0 0,0 0 16,0 0-16,0 0 15,0 0-15,0 0 0,0 0 16,0 0-16,0 0 16,0 0-16,0 0 15,16 19-15,-16-19 0,0 0 16,0 0-16,0 0 15,0 0-15,0 0 16,25-23-16,-25 23 16,0 0-16,0 0 0,-8-33 15,8 33-15,0 0 16,0 0-16,-25-18 0,25 18 16,0 0-16,0 0 15,0 0-15,0 0 16,0 0-16,-25 23 0,25-23 15,41-9-15,-41 9 16</inkml:trace>
  <inkml:trace contextRef="#ctx0" brushRef="#br0" timeOffset="9">10322 3191 0,'0'0'16,"0"0"-16,0 0 0,0 0 15,-51 5-15,51-5 16,0 0-16,-57 41 16,57-41-16,0 0 0,-58 65 15,58-65-15,-9 70 16,9-70-16,50 61 15,-50-61-15,100 32 16,-100-32-16,133 0 0,-133 0 16,140-14-16,-140 14 15,0 0-15,0 0 16,0 0-16,0 0 0,99-28 16,-99 28-16,0 0 15</inkml:trace>
  <inkml:trace contextRef="#ctx0" brushRef="#br0" timeOffset="10">1671 5945 0,'0'0'0,"0"0"15,0 0-15,0 0 0,0 0 16,-41-24-16,41 24 16,0 0-16,-66-19 15,66 19-15,0 0 16,-67 0-16,67 0 0,-57 33 16,57-33-16,-42 65 15,42-65-15,0 0 16,0 0-16,-8 79 15,8-79-15,0 0 0,0 0 16,33 80-16,-33-80 16,58 41-16,-58-41 0,74-4 15,-74 4-15,67-51 16,-67 51-16,0 0 16,0 0-16,33-79 0,-33 79 0,0 0 15,0 0-15,0 0 0,0 0 16,0 0-16,0 0 15,16-75-15,-16 75 0,0 0 16,0-37-16,0 37 16,0 0-16,0 0 15,41 84-15,-41-84 0,50 69 16,-50-69-16,0 0 16,74 52-16,-74-52 15,83 14-15</inkml:trace>
  <inkml:trace contextRef="#ctx0" brushRef="#br0" timeOffset="11">4061 5563 0,'0'0'16,"0"0"-16,0 0 15,0 0-15,25 84 16,-25-84-16,24 103 0,-24-103 16,42 116-16,-42-116 15,0 0-15,0 0 16,0 0-16,0 0 0,0 0 15,0 0-15,33 107 16,-33-107-16,33 55 16,-33-55-16,41-18 15,-41 18-15,42-65 0,-42 65 16,57-75-16,-57 75 16,0 0-16,0 0 15,58-60-15,-58 60 0,0 0 16,0 0-16,66-14 15,-66 14-15,0 0 16,50 23-16,-50-23 0,0 0 16,25 60-16,-25-60 15,-25 80-15,25-80 16,-66 65-16,66-65 16,-75 32-16,75-32 0,0 0 15,-99 10-15,99-10 16,0 0-16,0 0 15,-66-24-15,66 24 16,0 0-16,-16-42 0</inkml:trace>
  <inkml:trace contextRef="#ctx0" brushRef="#br0" timeOffset="12">6774 5959 0,'0'0'0,"0"0"16,0 0-16,0 0 0,0 0 16,-33 55-16,33-55 15,-25 61-15,25-61 16,-25 79-16,25-79 0,-8 84 15,8-84-15,33 83 16,-33-83-16,74 56 16,-74-56-16,108 37 15,-108-37-15,116 5 0,-116-5 16,115-19-16,-115 19 16,0 0-16,0 0 15,83-27-15,-83 27 0,0 0 16,0 0-16,0 0 15,0 0-15,0 0 16,50-23-16,-50 23 0</inkml:trace>
  <inkml:trace contextRef="#ctx0" brushRef="#br0" timeOffset="13">10446 8671 0,'0'0'0,"0"0"16,8 60-16,-8-60 0,0 0 15,25 75-15,-25-75 16,0 0-16,0 0 16,0 0-16,0 0 0,0 0 15,0 0-15,25 79 16,-25-79-16,0 0 16,41 41-16,-41-41 0,0 0 15,33-4-15,-33 4 16,0 0-16,0 0 15,50-32-15,-50 32 0,0 0 16,58-38-16,-58 38 16,0 0-16,66-5 15,-66 5-15,0 0 16,0 0-16,66 38 0,-66-38 16,0 0-16,0 0 15,33 56-15,-33-56 0,0 0 16,-8 60-16,8-60 15,0 0-15,0 0 16,0 0-16,-41 32 16,41-32-16,0 0 0,-83 9 15,83-9-15,0 0 16,0 0-16,0 0 16,0 0-16,-66-13 0,66 13 15</inkml:trace>
  <inkml:trace contextRef="#ctx0" brushRef="#br0" timeOffset="14">8502 6438 0,'0'0'0,"0"0"0,0 0 15,41-10-15,-41 10 16,66-9-16,-66 9 15,91-19-15,-91 19 0,83-27 16,-83 27-16</inkml:trace>
  <inkml:trace contextRef="#ctx0" brushRef="#br0" timeOffset="15">9296 6168 0,'0'0'0,"0"0"0,0 0 16,0 0-16,0 0 15,0 0-15,0 0 0,0 0 16,0 0-16,0 0 15,0 0-15,-42 9 16,42-9-16,0 0 0,0 0 16,0 0-16,-66 14 15,66-14-15,0 0 0,0 0 16,0 0-16,0 0 16,0 0-16,0 0 15,0 0-15,0 0 0,-58 5 16,58-5-16,0 0 15,0 0-15,-41 23 16,41-23-16,0 0 16,0 0-16,-8 32 0,8-32 15,0 0-15,0 0 16,16 42-16,-16-42 16,0 0-16,42 32 0,-42-32 15,0 0-15,0 0 16,0 0-16,49 20 15,-49-20-15,0 0 16,0 0-16,83 5 0,-83-5 16,0 0-16,74 18 15,-74-18-15,0 0 16,49 46-16,-49-46 0,0 0 16,0 0-16,17 61 15,-17-61-15,0 0 16,0 0-16,-24 70 0,24-70 15,0 0-15,0 0 16,0 0-16,0 0 16,-66 60-16,66-60 0,-42 9 15</inkml:trace>
  <inkml:trace contextRef="#ctx0" brushRef="#br0" timeOffset="16">10545 6099 0,'0'0'16,"0"0"-16,0 0 15,0 0-15,0 0 0,0 0 16,50-20-16,-50 20 15,0 0-15,0 0 16,0 0-16,58-4 16,-58 4-16,0 0 15,0 0-15,0 0 0,66 4 16,-66-4-16,0 0 16,24 38-16,-24-38 0,0 0 15,-8 46-15,8-46 16,0 0-16,0 0 15,0 0-15,0 0 0,0 0 16,-24 51-16,24-51 16,0 0-16,0 0 0,0 0 15,0 0-15,-33 33 16,33-33-16,0 0 16,0 0-16,0 0 15,0 0-15,0 0 0,33 19 16,-33-19-16,0 0 15,0 0-15,56 9 0,-56-9 16,0 0-16,0 0 16,59 32-16,-59-32 15,0 0-15,0 0 16,25 43-16,-25-43 0,0 0 16,-8 64-16,8-64 15,0 0-15,-41 52 16,41-52-16,0 0 0,0 0 15,-75 51-15,75-51 16,0 0-16</inkml:trace>
  <inkml:trace contextRef="#ctx0" brushRef="#br0" timeOffset="17">1158 9419 0,'0'0'15,"0"0"-15,0 0 0,0 0 16,0 0-16,0 0 0,0 0 15,0 0-15,0 0 16,0 0-16,0 0 16,0 0-16,0 0 0,75-9 15,-75 9-15,0 0 16,99 0-16,-99 0 16,0 0-16,91 14 15,-91-14-15,0 0 0,83 41 16,-83-41-16,0 0 15,0 0-15,0 0 16,49 57-16,-49-57 0,0 0 16,9 84-16,-9-84 15,0 0-15,-33 88 16,33-88-16,-75 79 16,75-79-16,0 0 15,-91 56-15,91-56 0,0 0 16,-99 51-16,99-51 15,0 0-15,0 0 16,-74 33-16,74-33 0,0 0 31,0 0-31,0 0 0,0 0 0,0 0 16,-50 18-16,50-18 0,0 0 16,0 0-16,0 0 0,0 0 15,33 9-15,-33-9 16,0 0-16,83 10 15,-83-10-15,0 0 16,107 23-16,-107-23 16,99 33-16,-99-33 0,0 0 15,83 41-15,-83-41 16,0 0-16,75 61 16,-75-61-16,0 0 0,33 79 15,-33-79-15,0 0 16,-9 84-16,9-84 15,0 0-15,-58 79 0,58-79 16,-82 69-16,82-69 16,0 0-16,-108 46 15,108-46-15,0 0 16,-99 25-16,99-25 16,0 0-16,0 0 0,0 0 15,0 0-15,0 0 16,0 0-16,0 0 0,-99 13 15,99-13 1,0 0-16,0 0 0,0 0 0,0 0 16,0 0-16,0 0 15,0 0-15,0 0 16,0 0-16,0 0 0,-50 5 16,50-5-16,0 0 15,0 0-15,0 0 0,0 0 16,0 0-16</inkml:trace>
  <inkml:trace contextRef="#ctx0" brushRef="#br0" timeOffset="18">1770 10113 0,'0'0'0,"0"0"15,0 0-15,17 65 16,-17-65-16,25 64 16,-25-64-16,33 84 0,-33-84 15,0 0-15,41 88 16,-41-88-16,0 0 0,0 0 15,66 61-15,-66-61 16,0 0-16,66 5 16,-66-5-16,0 0 15,67-51-15,-67 51 0,0 0 16,0 0-16,0 0 16,0 0-16,0 0 0,0 0 15,49-61-15,-49 61 0,33-32 16,-33 32-16,17 32 15,-17-32-15,8 89 16,-8-89-16,0 134 16,0-134-16,0 149 15,0-149-15,-8 150 0,8-150 16,-17 130-16,17-130 16,0 0-16,-33 98 15,33-98-15,0 0 0,0 0 16,-41 64-16,41-64 15,-42 15-15,42-15 16,0 0-16,-24-51 16,24 51-16,0-88 15,0 88-15,24-117 0,-24 117 16,50-112-16,-50 112 16,0 0-16,58-98 15,-58 98-15,0 0 0,74-92 16,-74 92-16,75-80 15,-75 80-15</inkml:trace>
  <inkml:trace contextRef="#ctx0" brushRef="#br0" timeOffset="19">2415 9336 0,'0'0'16,"0"0"-16,42-46 15,-42 46-15,74-48 0,-74 48 16,83-23-16,-83 23 15,82 0-15,-82 0 16,67 33-16,-67-33 16,49 70-16,-49-70 0,33 102 15,-33-102-15,-8 107 16,8-107-16,-50 93 16,50-93-16,-58 70 15,58-70-15,0 0 0,-90 37 16,90-37-16,0 0 15,-91 5-15,91-5 16,-75-33-16,75 33 0,0 0 16,-25-61-16,25 61 15,0 0-15,25-60 16,-25 60-16,83-46 16,-83 46-16,99-14 0,-99 14 15,83 23-15,-83-23 16,99 51-16,-99-51 15,74 61-15,-74-61 0,83 51 16,-83-51-16</inkml:trace>
  <inkml:trace contextRef="#ctx0" brushRef="#br0" timeOffset="20">8039 10224 0,'0'0'0,"0"0"16,91 5-16,-91-5 15,107 0-15,-107 0 0,141-19 16,-141 19-16</inkml:trace>
  <inkml:trace contextRef="#ctx0" brushRef="#br0" timeOffset="21">9428 9713 0,'0'0'0,"0"0"15,0 0-15,0 0 0,-74 18 16,74-18-16,-91 19 15,91-19-15,0 0 16,0 0-16,-116 28 16,116-28-16,0 0 0,0 0 15,0 0-15,0 0 16,0 0-16,0 0 0,0 0 16,-83 23-16,83-23 15,0 0-15,-58 38 0,58-38 16,0 0-16,-41 69 15,41-69-15,0 0 16,-8 93-16,8-93 0,0 0 16,25 89-16,-25-89 15,49 55-15,-49-55 16,83 33-16,-83-33 16,107 9-16,-107-9 0,116-5 15,-116 5-15,116 0 16,-116 0-16,0 0 0,91 24 15,-91-24-15,82 46 0,-82-46 16,58 84-16,-58-84 16,17 103-16,-17-103 15,-25 111-15,25-111 16,-66 92-16,66-92 16,-116 75-16,116-75 0,-132 42 15,132-42-15</inkml:trace>
  <inkml:trace contextRef="#ctx0" brushRef="#br0" timeOffset="22">4730 10039 0,'0'0'0,"0"0"16,0 0-16,0 0 0,-8 69 16,8-69-16,8 93 15,-8-93-15,17 107 16,-17-107-16,0 0 16,25 97-16,-25-97 0,0 0 15,49 66-15,-49-66 16,58 9-16,-58-9 15,66-47-15,-66 47 16,0 0-16,0 0 0,58-69 16,-58 69-16,0 0 15,0 0-15,0 0 16,42-65-16,-42 65 0,0 0 16,0 0-16,24 46 15,-24-46-15,9 126 16,-9-126-16,16 162 0,-16-162 15,9 181-15,-9-181 16,-9 183-16,9-183 16,-25 158-16,25-158 15,0 0-15,-41 116 0,41-116 16,0 0-16,-58 70 16,58-70-16,0 0 15,-74 23-15,74-23 0,-58-46 16,58 46-16,-58-85 15,58 85-15,-16-101 16,16 101-16,8-107 16,-8 107-16,49-93 15,-49 93-15,75-75 0,-75 75 16,0 0-16,0 0 16,83-61-16,-83 61 15,0 0-15,0 0 0,0 0 16,0 0-16,0 0 15,0 0-15,0 0 0,82-32 16,-82 32-16,0 0 16,0 0-16,0 0 0,0 0 15,0 0-15,0 0 16,0 0-16,0 0 16,0 0-16,0 0 0,50-19 15,-50 19-15,0 0 16,0 0-16,0 0 0,0 0 15,0 0-15,0 0 16,0 0-16,0 0 16,0 0-16,0 0 0,0 0 15,0 0-15,0 0 0,0 0 16,0 0-16,0 0 16,0 0-16</inkml:trace>
  <inkml:trace contextRef="#ctx0" brushRef="#br0" timeOffset="23">7047 10039 0,'0'0'0,"0"0"16,0 83-16,0-83 0,-9 107 16,9-107-16,0 0 15,9 121-15,-9-121 16,33 92-16,-33-92 15,66 52-15,-66-52 0,83-14 16,-83 14-16,91-70 16,-91 70-16,74-97 15,-74 97-15,0 0 0,0 0 16,0 0-16,0 0 16,66-84-16,-66 84 15,0 0-15,0 0 16,0 61-16,0-61 15,-16 143-15,16-143 0,-9 191 16,9-191-16,0 215 16,0-215-16,0 219 15,0-219-15,-8 175 16,8-175-16,0 0 0,-33 136 16,33-136-16,0 0 15,-25 61-15,25-61 16,-41-10-16,41 10 0,-25-88 15,25 88-15,-8-140 16,8 140-16,33-167 16,-33 167-16,58-160 15,-58 160-15,99-143 0,-99 143 16,99-144-16,-99 144 16</inkml:trace>
  <inkml:trace contextRef="#ctx0" brushRef="#br0" timeOffset="24">3441 10252 0,'0'0'16,"0"0"-16,0 0 0,8 61 16,-8-61-16,0 0 15,8 74-15,-8-74 0,17 98 16,-17-98-16,0 0 15,24 102-15,-24-102 16,0 0-16,0 0 0,9 60 16</inkml:trace>
  <inkml:trace contextRef="#ctx0" brushRef="#br0" timeOffset="25">3333 10480 0,'0'0'0,"0"0"0,50 0 16,-50 0-16,74-18 15,-74 18-15,91-33 16,-91 33-16,83-38 0,-83 38 15</inkml:trace>
  <inkml:trace contextRef="#ctx0" brushRef="#br0" timeOffset="26">3862 9819 0,'0'0'0,"0"0"16,0 0-16,0 0 16,66-4-16,-66 4 15,0 0-15,75-5 16,-75 5-16,0 0 0,0 0 15,74 5-15,-74-5 16,33 37-16,-33-37 16,-8 56-16,8-56 0,0 0 15,-41 60-15,41-60 16,0 0-16,0 0 16,0 0-16,-58 51 0,58-51 15,0 0-15,-42 52 16,42-52-16,17 42 0,-17-42 15,58 46-15,-58-46 16,91 47-16,-91-47 16,0 0-16,83 46 15,-83-46-15,0 0 16,57 74-16,-57-74 0,0 0 16,17 88-16,-17-88 15,0 0-15,-25 99 16,25-99-16,0 0 0,-49 83 15,49-83-15,0 0 16,0 0-16,-67 66 16,67-66-16,-33 13 0,33-13 15</inkml:trace>
  <inkml:trace contextRef="#ctx0" brushRef="#br0" timeOffset="27">5567 10271 0,'0'0'0,"0"0"16,57-24-16,-57 24 15,83-8-15,-83 8 0,91-15 16,-91 15-16,99-28 16,-99 28-16</inkml:trace>
  <inkml:trace contextRef="#ctx0" brushRef="#br0" timeOffset="28">6633 9657 0,'0'0'16,"0"0"-16,0 0 15,-74 37-15,74-37 16,-83 32-16,83-32 0,0 0 16,-91 42-16,91-42 15,0 0-15,0 0 16,0 0-16,0 0 0,0 0 16,-82 28-16,82-28 15,0 0-15,0 0 0,0 0 16,0 0-16,-58 19 15,58-19-15,0 0 16,-33 37-16,33-37 16,0 0-16,-17 56 0,17-56 15,0 0-15,0 0 16,8 65-16,-8-65 16,0 0-16,33 51 0,-33-51 15,83 47 1,-83-47-16,108 23 0,-108-23 15,124 28-15,-124-28 16,107 37-16,-107-37 0,83 47 16,-83-47-16,0 0 15,66 65-15,-66-65 16,0 79-16,0-79 16,-50 92-16,50-92 0,-66 94 15,66-94-15,-99 83 16,99-83-16,-116 56 15,116-56-15,-99 33 0,99-33 16,0 0-16</inkml:trace>
  <inkml:trace contextRef="#ctx0" brushRef="#br1" timeOffset="29">1316 8880 0,'0'0'0,"0"0"0,-67 33 15,67-33-15,-66 65 16,66-65-16,-99 107 16,99-107-1,-132 144-15,132-144 0,-124 177 0,124-177 16,-101 204-16,101-204 15,-81 223-15,81-223 16,-33 228-16,33-228 16,16 219-16,-16-219 0,66 200 15,-66-200-15,83 177 16,-83-177-16,108 144 16,-108-144-16,107 126 15,-107-126-15,99 98 0,-99-98 16,0 0-16,75 74 15,-75-74-15,66 33 16</inkml:trace>
  <inkml:trace contextRef="#ctx0" brushRef="#br1" timeOffset="30">4425 9001 0,'0'0'16,"0"0"-16,0 0 0,24 28 16,-24-28-16,83 56 15,-83-56-15,157 111 16,8 43-16,-165-154 16,158 191-16,-43 4 15,-115-195-15,83 195 0,-83-195 16,50 205-16,-50-205 15,33 228-15,-33-228 16,8 232-16,-8-232 16,-17 228-16,17-228 0,-33 201 15,33-201-15,0 0 16,0 0-16,-24 153 16,24-153-16,-9 61 15</inkml:trace>
  <inkml:trace contextRef="#ctx0" brushRef="#br1" timeOffset="31">5815 9075 0,'0'0'0,"-17"15"0,-41 45 15,58-60-15,-82 111 16,82-111-16,-100 168 15,18 32-15,82-200 16,-68 213-16,68-213 0,-33 229 16,33-229-16,0 242 15,0-242-15,50 251 16,34-19-16,31-36 16,-115-196-16,116 144 15,-116-144-15,157 107 0</inkml:trace>
  <inkml:trace contextRef="#ctx0" brushRef="#br1" timeOffset="32">8932 8968 0,'0'0'0,"0"0"15,107 28-15,34 47 0,33 27 16,-26 33-16,-148-135 16,149 172-16,-16 42 15,-1 14-15,-132-228 16,83 223-16,-34 14 15,-32-18-15,-17-219 0,-25 204 16,-41-2-16,-34-17 16,100-185-16,-132 167 15</inkml:trace>
  <inkml:trace contextRef="#ctx0" brushRef="#br1" timeOffset="33">1613 11987 0,'0'0'0,"0"0"0,0 0 16,0 0-16,50 0 15,-50 0-15,83 5 16,-83-5-16,90 9 0,-90-9 16,108 24-16,-108-24 15,0 0-15,91 41 16,-91-41-16,0 0 15,58 47-15,-58-47 0,16 65 16,-16-65-16,0 0 16,-33 70-16,33-70 15,-58 60-15,58-60 0,0 0 16,-83 65-16,83-65 16,0 0-16,0 0 15,0 0-15,-65 52 16,65-52-16,0 0 0,-34 41 15,34-41-15,0 0 16,17 38-16,-17-38 16,66 46-16,-66-46 0,0 0 15,75 51-15,-75-51 16,0 0-16,57 65 16,-57-65-16,0 0 15,34 80-15,-34-80 0,-9 69 16,9-69-16,0 0 15,-49 66-15,49-66 16,0 0-16,-75 41 0,75-41 16,0 0-16,0 0 15,-107 24-15,107-24 16,0 0-16,0 0 16,-83-15-16,83 15 0,0 0 15,-33-37-15,33 37 16,17-51-16</inkml:trace>
  <inkml:trace contextRef="#ctx0" brushRef="#br1" timeOffset="34">2341 12582 0,'0'0'0,"0"0"0,0 0 16,0 0-16,0 0 16,0 0-16,-17 84 15,17-84-15,0 0 0,0 0 16,0 93-16,0-93 16,0 0-16,33 98 15,-33-98-15,0 0 16,67 61-16,-67-61 0,0 0 15,74 9-15,-74-9 16,0 0-16,83-33 0,-83 33 16,0 0-16,0 0 15,0 0-15,0 0 16,58-64-16,-58 64 0,0 0 16,0 0-16,0 0 15,0 0-15,41-51 16,-41 51-16,33-6 15,-33 6-15,25 47 0,-25-47 16,16 98-16,-16-98 16,9 125-16,-9-125 15,8 130-15,-8-130 16,-8 131-16,8-131 0,-17 111 16,17-111-16,0 0 15,-50 93-15,50-93 16,0 0-16,-57 51 0,57-51 15,-67 10-15,67-10 16,0 0-16,0 0 16,-49-42-16,49 42 0,-17-74 15,17 74-15,25-94 16,-25 94-16,50-97 16,-50 97-16,58-89 15,-58 89-15,0 0 0,0 0 16,66-74-16,-66 74 15,0 0-15,0 0 16,66-56-16,-66 56 0,83-56 16</inkml:trace>
  <inkml:trace contextRef="#ctx0" brushRef="#br1" timeOffset="35">3209 11815 0,'0'0'15,"0"0"-15,0 0 16,-25 66-16,25-66 0,-33 88 16,33-88-16,-49 135 15,49-135-15,-33 162 16,33-162-16,-17 182 15,17-182-15,8 185 0,-8-185 16,42 197-16,-42-197 16,65 185-16,-65-185 15,67 158-15,-67-158 16</inkml:trace>
  <inkml:trace contextRef="#ctx0" brushRef="#br1" timeOffset="36">3589 12504 0,'0'0'0,"0"0"16,0 0-16,0 103 16,0-103-16,0 0 0,17 87 15,-17-87-15,0 0 16,41 85-16,-41-85 16,0 0-16,66 64 0,-66-64 15,75 14-15,-75-14 16,0 0-16,66-42 15,-66 42-15,0 0 16,0 0-16,58-65 0,-58 65 16,0 0-16,0 0 15,0 0-15,0 0 16,0 0-16,0 0 0,41-74 16,-41 74-16,25-28 15,-25 28-15,17 23 0,-17-23 16,16 79-16,-16-79 15,8 121-15,-8-121 16,17 144-16,-17-144 16,16 164-16,-16-164 15,0 162-15,0-162 0,-16 144 16,16-144-16,-17 116 16,17-116-16,0 0 0,0 0 15,-33 98 1,33-98-16,0 0 0,-49 42 15,49-42-15,-58-32 16,58 32-16,-42-75 0,42 75 16,-16-112-16,16 112 15,0-117-15,0 117 16,25-111-16,-25 111 16,41-102-16,-41 102 0,0 0 15,66-98-15,-66 98 16,66-89-16,-66 89 15,0 0-15,67-78 16,-67 78-16,0 0 0,0 0 16,0 0-16,0 0 15,49-61-15,-49 61 0,0 0 16,0 0-16,0 0 16,0 0-16,0 0 15,0 0-15,0 0 0,0 0 16,0 0-16,0 0 15,41-51-15,-41 51 0,0 0 16,0 0-16,0 0 16,0 0-16,0 0 15,0 0-15,0 0 0,0 0 16,0 0-16,0 0 16,17-33-16,-17 33 0,0 0 15,0 0-15,0 0 16,0 0-16,0 0 15</inkml:trace>
  <inkml:trace contextRef="#ctx0" brushRef="#br1" timeOffset="37">4557 12294 0,'0'0'16,"0"0"-16,8 56 16,-8-56-16,17 61 15,-17-61-15,0 0 0,24 88 16,-24-88-16,0 0 15,9 98-15,-9-98 16,0 0-16,0 0 0,0 0 16,0 0-16,16 93 15,-16-93-15,0 0 16,17 41-16,-17-41 16</inkml:trace>
  <inkml:trace contextRef="#ctx0" brushRef="#br1" timeOffset="38">4441 12453 0,'0'0'0,"0"0"15,0 0-15,50 9 16,-50-9-16,74 4 15,-74-4-15,99 0 0,-99 0 16,0 0-16,91-4 16,-91 4-16,99-37 15,-99 37-15</inkml:trace>
  <inkml:trace contextRef="#ctx0" brushRef="#br1" timeOffset="39">5119 12308 0,'0'0'16,"0"0"-16,8 79 15,-8-79-15,17 94 0,-17-94 16,25 106-16,-25-106 16,16 112-16,-16-112 15,0 0-15,17 98 16,-17-98-16,0 0 0,16 60 16</inkml:trace>
  <inkml:trace contextRef="#ctx0" brushRef="#br1" timeOffset="40">5078 11899 0,'0'0'16,"0"0"-16,58 9 15,-58-9-15,82 51 16,-82-51-16,124 94 0,-124-94 16,117 129-16,-117-129 15,124 150-15,-124-150 16,91 162-16,-91-162 0,66 163 15,-66-163-15,25 144 16,-25-144-16,8 130 16,-8-130-16,-16 126 15,16-126-15,-34 107 0,34-107 16,0 0-16,0 0 16</inkml:trace>
  <inkml:trace contextRef="#ctx0" brushRef="#br1" timeOffset="41">6195 12731 0,'0'0'0,"0"0"0,66-9 16,-66 9-16,83-18 16,-83 18-16,99-14 15,-99 14-15,99-28 16,-99 28-16</inkml:trace>
  <inkml:trace contextRef="#ctx0" brushRef="#br1" timeOffset="42">7427 12201 0,'0'0'16,"0"0"-16,-66 19 16,66-19-16,0 0 0,-75 28 15,75-28-15,0 0 16,0 0-16,0 0 0,-74 23 15,74-23-15,0 0 16,0 0-16,0 0 16,-66 19-16,66-19 15,0 0-15,-66 18 0,66-18 16,0 0-16,-42 42 16,42-42-16,0 0 15,-24 51-15,24-51 0,0 0 16,-9 56-16,9-56 15,0 0-15,33 37 16,-33-37-16,75 24 16,-75-24-16,99 13 0,-99-13 15,108 24-15,-108-24 16,107 42-16,-107-42 16,74 65-16,-74-65 0,42 88 15,-42-88-15,0 93 16,0-93-16,-33 84 15,33-84-15,-66 70 16,66-70-16,0 0 0,-91 51 16,91-51-16,0 0 15,-91 33-15,91-33 16,0 0-16,-75 0 16,75 0-16,-8-56 0,8 56 15</inkml:trace>
  <inkml:trace contextRef="#ctx0" brushRef="#br1" timeOffset="43">8287 11764 0,'0'0'16,"0"0"-16,0 0 0,0 0 15,-33 37-15,33-37 16,-41 75-16,41-75 16,-67 116-16,67-116 15,-82 167-15,82-167 16,-83 191-16,83-191 15,-50 196-15,50-196 0,-24 181 16,24-181-16,0 158 0,0-158 16,33 130-1,-33-130-15,58 107 0,-58-107 16,82 57-16,-82-57 16</inkml:trace>
  <inkml:trace contextRef="#ctx0" brushRef="#br1" timeOffset="44">8394 12457 0,'0'0'0,"0"0"16,0 0-16,0 0 16,-8 51-16,8-51 15,8 74-15,-8-74 0,9 99 16,-9-99-16,0 0 16,33 98-16,-33-98 15,0 0-15,0 0 0,58 78 16,-58-78-16,0 0 15,74 33-15,-74-33 16,0 0-16,91-28 16,-91 28-16,0 0 0,0 0 15,0 0-15,0 0 16,58-51-16,-58 51 16,0 0-16,0 0 0,50-38 15,-50 38-15,49 14 16,-49-14-16,33 89 15,-33-89-15,25 129 16,-25-129-16,17 159 0,-17-159 16,-9 135-16,9-135 15,0 0-15,-16 112 16,16-112-16,0 0 0,-33 88 16,33-88-16,0 0 15,-42 47-15,42-47 16,-58-24-16,58 24 15,-49-74-15,49 74 0,-17-112 16,17 112-16,0 0 16,0-131-16,0 131 15,25-115-15,-25 115 0,0 0 16,41-98-16,-41 98 16,0 0-16,67-79 15,-67 79-15,0 0 16,74-60-16,-74 60 0,0 0 15,83-46-15,-83 46 16,0 0-16,74-34 16</inkml:trace>
  <inkml:trace contextRef="#ctx0" brushRef="#br1" timeOffset="45">9436 12094 0,'0'0'15,"0"0"-15,42 98 16,-42-98-16,41 135 16,-41-135-16,41 167 0,-41-167 15,25 163-15,-25-163 16,0 0-16,0 0 15,0 0-15</inkml:trace>
  <inkml:trace contextRef="#ctx0" brushRef="#br1" timeOffset="46">9369 12573 0,'0'0'0,"0"0"16,100-14-16,-100 14 15,124-13-15,-124 13 0,116-38 16,-116 38-16,116-42 15</inkml:trace>
  <inkml:trace contextRef="#ctx0" brushRef="#br1" timeOffset="47">9990 12094 0,'0'0'15,"0"0"-15,50 75 0,-50-75 16,41 102-16,-41-102 16,58 136-16,-58-136 15,41 143-15,-41-143 16,0 0-16,0 0 0,25 126 15,-25-126-15</inkml:trace>
  <inkml:trace contextRef="#ctx0" brushRef="#br1" timeOffset="48">10131 11736 0,'0'0'0,"0"0"16,107 61-16,-107-61 15,125 102-15,-125-102 0,149 154 16,-149-154-16,149 190 16,-149-190-16,106 187 15,-106-187-15,76 181 16,-76-181-16,25 158 0,-25-158 16,-25 125-16,25-125 15,0 0-15</inkml:trace>
  <inkml:trace contextRef="#ctx0" brushRef="#br1" timeOffset="49">2481 14402 0,'0'0'15,"0"0"-15,0 0 16,0 0-16,67-19 0,-67 19 16,91-14-16,-91 14 15,99-14-15,-99 14 16,0 0-16,107 10 15,-107-10-15,0 0 0,75 42 16,-75-42-16,24 79 16,-24-79-16,-33 93 15,33-93-15,-66 97 16,66-97-16,-99 79 0,99-79 16,0 0-16,0 0 15,0 0-15,0 0 16,-83 52-16,83-52 0,-41 32 15,41-32-15,0 0 16,0 0-16,91 9 16,-91-9-16,0 0 0,91 24 15,-91-24-15,0 0 16,91 41-16,-91-41 16,49 70-16,-49-70 15,9 84-15,-9-84 0,-33 83 16,33-83-16,-50 89 15,50-89-15,-83 65 16,83-65-16,-82 46 0,82-46 16,0 0-16,-66 15 15,66-15-15,-42-33 16,42 33-16,17-70 16,-17 70-16,58-92 0</inkml:trace>
  <inkml:trace contextRef="#ctx0" brushRef="#br1" timeOffset="50">3193 14816 0,'0'0'15,"0"0"-15,0 0 16,0 70-16,0-70 0,0 83 15,0-83-15,0 0 16,8 98-16,-8-98 16,0 0-16,33 83 0,-33-83 15,66 52-15,-66-52 16,0 0-16,83 19 16,-83-19-16,0 0 15,0 0-15,82-33 16,-82 33-16,0 0 0,0 0 15,0 0-15,0 0 16,0 0-16,0 0 0,67-41 16,-67 41-16,49-20 15,-49 20-15,41 23 16,-41-23-16,25 80 16,-25-80-16,25 120 0,-25-120 15,17 140-15,-17-140 16,16 135-16,-16-135 15,0 116-15,0-116 0,0 0 16,0 0-16,-16 93 16,16-93-16,0 0 15,-25 33-15,25-33 0,0 0 16,-33-28-16,33 28 16,-17-88-16,17 88 15,8-117-15,-8 117 16,25-107-16,-25 107 0,33-93 15,-33 93-15,0 0 16,67-74-16,-67 74 16,74-56-16,-74 56 15,0 0-15,74-51 0,-74 51 16</inkml:trace>
  <inkml:trace contextRef="#ctx0" brushRef="#br1" timeOffset="51">4135 14927 0,'0'0'15,"0"0"-15,0 0 16,0 0-16,83-4 15,-83 4-15,91-10 0,-91 10 16,116-23-16,-116 23 16,0 0-16,107-28 15,-107 28-15,0 0 0</inkml:trace>
  <inkml:trace contextRef="#ctx0" brushRef="#br1" timeOffset="52">5160 14490 0,'0'0'0,"0"0"0,0 0 16,0 0-16,0 0 16,-66 5-16,66-5 15,0 0-15,-74 19 0,74-19 16,0 0-16,0 0 15,0 0-15,0 0 0,0 0 16,-83 23-16,83-23 16,0 0-16,0 0 15,-66 32-15,66-32 16,0 0-16,0 0 0,-50 47 16,50-47-16,0 0 15,0 0-15,0 0 16,-41 70-16,41-70 0,0 0 15,0 69-15,0-69 16,0 0-16,33 47 16,-33-47-16,75 42 15,-75-42-15,99 28 0,-99-28 16,99 37-16,-99-37 16,74 51-16,-74-51 15,34 70-15,-34-70 0,8 79 16,-8-79-16,-25 79 15,25-79-15,0 0 16,-50 84-16,50-84 16,0 0-16,-74 65 0,74-65 15,-66 13-15,66-13 16,-50-46-16,50 46 16</inkml:trace>
  <inkml:trace contextRef="#ctx0" brushRef="#br1" timeOffset="53">4879 13947 0,'33'26'15,"-33"-26"-15,108 89 16,32 65-16,-140-154 16,149 177-16,-149-177 15,0 0-15,116 195 0,-116-195 0,109 214 16,-109-214-16,74 223 16,-74-223-16,25 214 15,-25-214-15,-17 200 16,17-200-16,-49 163 0,49-163 15</inkml:trace>
  <inkml:trace contextRef="#ctx0" brushRef="#br1" timeOffset="54">2382 14001 0,'0'0'0,"-16"38"0,-34 55 16,50-93-16,-74 130 15,74-130-15,-91 168 16,91-168-16,-83 181 15,83-181-15,-66 196 0,66-196 16,-50 209-16,50-209 16,-17 209-16,17-209 15,24 196-15,-24-196 0,68 172 16,-68-172-16,115 144 16,-115-144-16</inkml:trace>
  <inkml:trace contextRef="#ctx0" brushRef="#br1" timeOffset="55">6129 14095 0,'0'0'0,"0"0"15,-58 65-15,58-65 16,-58 93-16,58-93 16,-58 126-16,58-126 0,-49 168 15,49-168-15,-50 190 16,50-190-16,-25 210 16,25-210-16,-16 203 15,16-203-15,8 197 0,-8-197 16,25 162-16,-25-162 15,58 139-15,-58-139 16,66 89-16</inkml:trace>
  <inkml:trace contextRef="#ctx0" brushRef="#br1" timeOffset="56">6303 14867 0,'0'0'0,"0"0"16,0 0-16,0 65 0,0-65 15,0 84-15,0-84 16,16 111-16,-16-111 16,25 107-16,-25-107 15,0 0-15,49 79 16,-49-79-16,75 34 0,-75-34 15,83-20-15,-83 20 16,0 0-16,66-60 16,-66 60-16,0 0 0,49-88 15,-49 88-15,0 0 16,0 0-16,0 0 16,0 0-16,0 0 0,33-84 15,-33 84-15,0 0 16,25-23-16,-25 23 15,42 65-15,-42-65 0,49 135 16,-49-135-16,42 186 16,-42-186-16,24 190 15,-24-190-15,9 186 16,-9-186-16,-25 159 0,25-159 16,0 0-16,-50 106 15,50-106-15,0 0 16,-74 52-16,74-52 0,0 0 15,-58-24-15,58 24 16,-33-83-16,33 83 16,-8-112-16,8 112 15,24-107-15,-24 107 16,66-98-16,-66 98 0,91-88 16,-91 88-16,100-84 15,-100 84-15,91-79 16,-91 79-16,0 0 15,82-69-15,-82 69 0,0 0 16</inkml:trace>
  <inkml:trace contextRef="#ctx0" brushRef="#br1" timeOffset="57">7526 14950 0,'9'29'0,"-9"-29"0,16 88 15,-16-88-15,25 131 16,-25-131-16,0 0 16,0 0-16,0 0 15,0 0-15,16 139 0</inkml:trace>
  <inkml:trace contextRef="#ctx0" brushRef="#br1" timeOffset="58">7427 15109 0,'0'0'0,"0"0"15,99 23-15,-99-23 16,108 5-16,-108-5 0,132-5 15,-132 5-15,116-23 16,-116 23-16</inkml:trace>
  <inkml:trace contextRef="#ctx0" brushRef="#br1" timeOffset="59">8155 14667 0,'0'0'0,"0"0"16,32 112-1,-32-112-15,42 144 0,-42-144 16,33 158-16,-33-158 15,33 172-15,-33-172 0,0 0 16,25 140-16,-25-140 16</inkml:trace>
  <inkml:trace contextRef="#ctx0" brushRef="#br1" timeOffset="60">7964 13858 0,'34'23'0,"-34"-23"16,91 84-16,-91-84 16,132 139-16,-132-139 0,165 195 15,-24 38-15,-17-15 16,-124-218-16,82 200 15,-24-3-15,-33-12 16,-25-185-16,0 167 16,0-167-16,-33 168 15,33-168-15,-66 158 0,66-158 16</inkml:trace>
  <inkml:trace contextRef="#ctx0" brushRef="#br1" timeOffset="61">2167 13439 0,'0'0'16,"25"18"-16,-25-18 15,0 0-15,74 24 0,-74-24 16,0 0-16,0 0 16,0 0-16,0 0 15,58 23-15,-58-23 0,0 0 16,0 0-16,-74 37 16,74-37-16,-149 14 15,149-14-15,-166 18 16,166-18-16,-189 19 0,189-19 15,-182 15-15,182-15 16,-166 18-16,166-18 16,-149 28-16,149-28 0,0 0 15,-107 28-15,107-28 16,0 0-16,-66 51 16,66-51-16,-42 69 15,42-69-15,0 0 16,9 103-16,-9-103 0,25 130 15,-25-130-15,33 145 16,-33-145-16,33 162 16,-33-162-16,41 173 15,-41-173-15,33 185 0,0 6 16,-33-191-16,25 191 16,-25-191-16,33 191 15,-33-191-15,25 209 16,-25-209-16,16 223 0,-16-223 15,9 233-15,-9-233 16,8 214-16,-8-214 16,8 200-16,-8-200 0,8 168 15,-8-168-15,17 135 16,-17-135-16,0 0 16,17 102-16,-17-102 15,0 0-15,0 0 0,24 74 16,-24-74-16,0 0 15,0 0-15,33 32 16,-33-32-16,0 0 0,58 0 16,-58 0-16,91-27 15,-91 27-15,99-42 16,-99 42-16,141-42 0,-141 42 16,174-38-16,-174 38 15,190-41-15,-190 41 16,182-28-16,-182 28 15,190-14-15,-190 14 0,190-9 16,-190 9-16,199-9 16,-199 9-16,206-19 15,-206 19-15,199 0 16,-199 0-16,215-9 0,-215 9 16,215-10-16,-215 10 15,206 0-15,-206 0 16,215 0-16,-215 0 15,232-4-15,-232 4 16,231 0-16,-231 0 0,224 0 16,-224 0-16,239 0 15,-239 0-15,248 0 16,-248 0-16,241 0 16,-241 0-16,240 9 15,-240-9-15,240 10 16,-240-10-16,240 8 0,-240-8 15,239 24-15,-239-24 16,240 23-16,-240-23 16,232 28-16,-232-28 15,231 23-15,-231-23 16,232 24-16,-232-24 0,206 22 16,-206-22-16,191 10 15,-191-10-15,190 14 16,-190-14-16,157 9 15,-157-9-15,165 10 0,-165-10 16,149 5-16,-149-5 16,132 9-16,-132-9 15,124 4-15,-124-4 0,116 0 16,-116 0-16,99-4 16,-99 4-16,0 0 15,83-9-15,-83 9 16,0 0-16,99-33 15,-99 33-15,75-66 0,-75 66 16,49-93-16,-49 93 16,25-120-16,-25 120 15,8-139-15,-8 139 16,-8-168-16,8 168 0,-16-177 16,16 177-16,-33-177 15,33 177-15,-33-195 16,33 195-16,-34-196 15,34 196-15,-49-195 0,49 195 16,-33-196-16,33 196 16,-33-190-16,33 190 15,-33-182-15,33 182 0,-17-172 16,17 172-16,-16-158 16,16 158-16,-9-153 15,9 153-15,-16-130 16,16 130-16,-17-112 0,17 112 15,-16-103-15,16 103 16,-33-84-16,33 84 16,-42-69-16,42 69 0,-66-60 15,66 60-15,-74-52 16,74 52-16,-91-47 16,91 47-16,-116-37 15,116 37-15,-124-32 16,124 32-16,-132-33 15,132 33-15,-157-28 0,157 28 16,-158-33-16,158 33 16,-181-18-16,181 18 15,-182-23-15,182 23 0,-191-10 16,191 10-16,-215-9 16,215 9-16,-206-5 15,206 5-15,-215-4 16,215 4-16,-215-5 15,215 5-15,-223 0 16,223 0-16,-215 0 0,215 0 16,-232 0-16,232 0 15,-223 0-15,223 0 16,-232 0-16,232 0 0,-216 0 16,216 0-16,-240 9 15,240-9-15,-239 14 16,239-14-16,-240 14 15,240-14-15,-256 24 16,16-6-16,17 0 16,223-18-16,-191 15 0,9-1 15,-16 8-15,198-22 16,-198 15-16,-9-1 16,-16 0-16,223-14 0,-215 9 15,-17 10-15,-8-5 16,25 9-16,17-9 15,-9-14-15,-16-19 16,223 19-16</inkml:trace>
  <inkml:trace contextRef="#ctx0" brushRef="#br0" timeOffset="62">23769 3125 0,'0'0'15,"0"0"-15,-67 80 0,67-80 16,-66 120-16,66-120 16,-91 159-16,91-159 15,-91 186-15,91-186 16,-99 195-16,99-195 0,-116 214 15,116-214-15,-107 219 16,-1 4-16,18-23 16,90-200-16,-83 172 15,0 0-15,0 5 16,83-177-16,-74 172 0,8 10 16,-9-1-16,75-181 15,-82 182-15,7 9 16,9-1-16,66-190 15,-66 172-15,-8 9 16,74-181-16,-83 177 0,83-177 16,-83 195-16,83-195 15,-82 209-15,82-209 16,-100 196-16,100-196 16,-82 172-16,82-172 0,0 0 15,-75 121-15</inkml:trace>
  <inkml:trace contextRef="#ctx0" brushRef="#br0" timeOffset="63">21205 3223 0,'0'0'16,"0"0"-16,0 0 15,42 89-15,-42-89 0,58 83 16,-58-83-16,74 121 16,-74-121-16,83 144 15,-83-144-15,82 163 16,-82-163-16,91 177 15,-91-177-15,91 185 0,-91-185 16,116 197-16,-116-197 16,108 203-16,-108-203 15,115 215-15,-115-215 16,133 223-16,-133-223 16,140 223-16,-140-223 0,149 215 15,-25-15-15,0-19 16,-124-181-16,99 154 15,9-10-15,-108-144 16,107 153-16,-107-153 16,108 158-16,-108-158 15,124 177-15,-124-177 0,140 186 16,-140-186-16,124 177 16,-124-177-16,124 163 15,-124-163-15,108 145 0,-108-145 16,83 115-16,-83-115 15,82 103-15,-82-103 16</inkml:trace>
  <inkml:trace contextRef="#ctx0" brushRef="#br0" timeOffset="64">21354 2796 0,'0'0'0,"0"0"15,0 0-15,0 0 16,0 0-16,50-11 16,-50 11-16,66-13 15,-66 13-15,99-19 0,-99 19 16,0 0-16,83-32 15</inkml:trace>
  <inkml:trace contextRef="#ctx0" brushRef="#br0" timeOffset="65">21974 2353 0,'0'0'0,"0"0"16,0 0-16,0 0 15,9-42-15,-9 42 0,0 0 16,41-37-16,-41 37 15,66-37-15,-66 37 16,0 0-16,75-23 0,-75 23 16,74 28-16,-74-28 15,58 55-15,-58-55 16,33 97-16,-33-97 16,16 117-16,-16-117 0,-16 126 15,16-126-15,0 0 16,-25 116-16,25-116 15,0 0-15,-41 98 16,41-98-16,0 0 0,0 0 16,-58 79-16,58-79 15,0 0-15,-66 29 16,66-29-16,-58-15 0,58 15 16,-17-56-16,17 56 15,0 0-15,17-65 16,-17 65-16,0 0 0,58-60 15,-58 60-15,66-24 16,-66 24-16,74 20 16,-74-20-16,50 60 15,-50-60-15,0 0 0,50 79 16,-50-79-16,0 0 16,0 0-16,57 61 15,-57-61-15,33-10 16</inkml:trace>
  <inkml:trace contextRef="#ctx0" brushRef="#br0" timeOffset="66">22669 2204 0,'0'0'0,"0"0"16,-8 84-16,8-84 16,-9 83-16,9-83 15,-16 112-15,16-112 16,0 108-16,0-108 0,0 0 16,0 101-16,0-101 15,0 0-15,0 0 16,0 93-16,0-93 15,8 48-15</inkml:trace>
  <inkml:trace contextRef="#ctx0" brushRef="#br0" timeOffset="67">22917 2366 0,'0'0'15,"0"0"-15,-25 57 0,25-57 16,-8 69-16,8-69 16,0 99-16,0-99 15,25 101-15,-25-101 0,0 0 16,33 85-16,-33-85 15,0 0-15,66 46 16,-66-46-16,91 0 16,-91 0-16,74-51 15,-74 51-15,58-89 0,-58 89 16,33-107-16,-33 107 16,9-116-16,-9 116 15,0 0-15,-25-107 16,25 107-16,-51-84 0,51 84 15,-82-55-15,82 55 16,0 0-16,-107-15 16,107 15-16,-99 15 15,99-15-15,0 0 0,-91 46 16</inkml:trace>
  <inkml:trace contextRef="#ctx0" brushRef="#br0" timeOffset="68">22396 7373 0,'0'0'15,"0"0"-15,-8 83 16,8-83-16,8 69 16,-8-69-16,17 80 0,-17-80 15,0 0-15,8 94 16,-8-94-16,0 0 16,8 97-16,-8-97 0,0 0 15,0 0-15,0 0 16,8 93-16,-8-93 15,0 0-15,0 0 0,17 36 16,-17-36-16,16-26 16</inkml:trace>
  <inkml:trace contextRef="#ctx0" brushRef="#br0" timeOffset="69">22768 7228 0,'0'0'0,"0"0"0,0 0 16,0 0-16,0 0 15,0 42-15,0-42 16,17 65-16,-17-65 16,8 89-16,-8-89 0,8 107 15,-8-107-15,0 111 16,0-111-16,9 107 16,-9-107-16,0 0 15,16 93-15,-16-93 0</inkml:trace>
  <inkml:trace contextRef="#ctx0" brushRef="#br0" timeOffset="70">12976 9313 0,'0'0'0,"0"0"16,0 0-16,0 0 15,0 0-15,0 0 0,0 0 16,0 0-16,0 0 16,0 0-16,0 0 15,0 0-15,0 0 0,0 0 16,0 0-16,0 0 16,0 0-16,-25 55 15,25-55-15,0 0 0,-24 47 16,24-47-16,0 0 15,-42 56-15,42-56 16,0 0-16,-41 65 0,41-65 16,0 0-16,-41 74 15,41-74-15,-42 84 16,42-84-16,0 0 0,-41 84 16,41-84-16,0 0 15,-33 87-15,33-87 16,-33 89-16,33-89 0,0 0 15,-25 88-15,25-88 16,-33 89-16,33-89 16,-17 93-16,17-93 15,0 0-15,-8 93 0,8-93 16,0 88-16,0-88 16,0 0-16,8 94 15,-8-94-15,0 0 0,17 92 16,-17-92-16,0 0 15,0 0-15,41 89 16,-41-89-16,0 0 16,50 84-16,-50-84 0,0 0 15,66 69-15,-66-69 16,0 0-16,74 57 16,-74-57-16,0 0 15,83 28-15,-83-28 0,0 0 16,99 9-16,-99-9 15,0 0-15,75-9 16,-75 9-16,0 0 0,74-24 16,-74 24-16,0 0 15,83-47-15,-83 47 16,0 0-16,58-56 0,-58 56 16,0 0-16,49-65 15,-49 65-15,0 0 16,25-64-16,-25 64 15,0 0-15,0 0 0,8-71 16,-8 71-16,0 0 16,-16-74-16,16 74 15,0 0-15,0 0 0,-33-55 16,33 55-16,0 0 16,-42-52-16,42 52 15,0 0-15,-41-32 16,41 32-16,0 0 0,0 0 15,0 0-15,-67-14 16,67 14-16,0 0 0,-65 9 16,65-9-16,0 0 15,0 0-15,-66 28 16,66-28-16,0 0 16,0 0-16,-67 46 0,67-46 15,0 0-15,0 0 16,0 0-16,0 0 0,-57 66 15,57-66-15,0 0 16,0 0-16,0 0 16,0 0-16,0 0 15,0 0-15,-50 60 0,50-60 16,0 0-16,0 0 0,0 0 16,0 0-16,0 0 15,0 0-15,0 0 16,0 0-16,-33 56 0,33-56 15,0 0-15,0 0 16,0 0-16,0 0 0,0 0 16,0 0-16,0 0 0,0 0 15,0 0-15,0 0 16,0 0-16,-17 46 0,17-46 16,0 0-16,0 0 15,0 0-15,0 0 0,0 0 16,0 0-16,0 0 15,0 0-15,0 0 16,-8 38-16,8-38 0,0 0 16,0 0-16,0 0 15,0 0-15,0 0 0,0 0 16,0 0-16,0 0 16,0 0-16,0 0 15,0 32-15,0-32 0,0 0 16,0 0-16,0 0 15,0 0-15,0 0 0</inkml:trace>
  <inkml:trace contextRef="#ctx0" brushRef="#br0" timeOffset="71">13580 10206 0,'0'0'16,"0"0"-16,0 0 15,0 0-15,0 0 0,0 0 16,0 0-16,0 0 16,58-38-16,-58 38 0,0 0 15,58 0-15,-58 0 16,0 0-16,0 0 15,74 14-15,-74-14 16,0 0-16,83 42 0,-83-42 16,0 0-16,66 66 15,-66-66-15,0 0 16,49 78-16,-49-78 0,0 0 16,42 79-16,-42-79 15,0 0-15,33 84 16,-33-84-16,0 0 15,0 0-15,41 83 0,-41-83 16,0 0-16,0 0 16,33 85-16,-33-85 15,0 0-15,0 0 0,0 0 16,50 65-16,-50-65 16,0 0-16,0 0 15</inkml:trace>
  <inkml:trace contextRef="#ctx0" brushRef="#br0" timeOffset="72">14159 10265 0,'0'0'0,"0"0"16,0 0-16,0 0 15,0 0-15,0 0 0,0 0 16,0 0-16,0 0 0,0 0 16,0 0-16,0 0 15,0 0-15,-42 66 16,42-66-16,0 0 16,-25 74-16,25-74 0,-41 89 15,41-89-15,0 0 16,-33 84-16,33-84 15,0 0-15,0 0 0,-33 84 16,33-84-16,0 0 16,0 0-16,-33 78 15,33-78-15,0 0 16,0 0-16,0 0 0,-33 79 16,33-79-16,0 0 0,0 0 15,0 0-15,0 0 16,0 0-16,0 0 15,0 0-15,0 0 16,0 0-16,0 0 0,-33 66 16,33-66-16,0 0 15,0 0-15,0 0 0,-17 28 16,17-28-16</inkml:trace>
  <inkml:trace contextRef="#ctx0" brushRef="#br0" timeOffset="73">14274 9242 0,'0'0'0,"0"0"0,0 0 15,0 0-15,0 0 16,33-13-16,-33 13 16,0 0-16,0 0 0,42-14 15,-42 14-15,0 0 0,58-5 16,-58 5-16,0 0 16,66 9-16,-66-9 0,0 0 15,58 28-15,-58-28 16,0 0-16,49 52 15,-49-52-15,0 0 16,33 60-16,-33-60 0,0 0 16,17 74-16,-17-74 15,0 0-15,0 75 16,0-75-16,0 0 16,-17 74-16,17-74 0,0 0 15,-33 75-15,33-75 16,0 0-16,0 0 0,-41 56 15,41-56 1,0 0-16,0 0 0,0 0 16,0 0-16,-50 41 0,50-41 15,0 0-15,0 0 16,0 0-16,-49 24 16,49-24-16,0 0 15,0 0-15,-33-14 0,33 14 16,0 0-16,0 0 15,-18-51-15,18 51 0,0 0 16,0 0-16,-7-74 16,7 74-16,0 0 15,7-75-15,-7 75 16,0 0-16,0 0 0,0 0 16,34-71-16,-34 71 15,0 0-15,0 0 16,58-41-16,-58 41 0,0 0 15,0 0-15,0 0 16,66-19-16,-66 19 0,0 0 16,0 0-16,0 0 15,0 0-15,0 0 0,58 6 16,-58-6-16,0 0 16,0 0-16,0 0 15,50 32-15,-50-32 16,0 0-16,41 37 0,-41-37 15,0 0-15,0 0 16,0 0-16,33 42 0,-33-42 16,0 0-16,33 51 15,-33-51-15,0 0 16,25 51-16,-25-51 0,0 0 16,0 0-16,0 0 15,33 47-15</inkml:trace>
  <inkml:trace contextRef="#ctx0" brushRef="#br0" timeOffset="74">20734 5400 0,'0'0'15,"0"0"-15,0 0 0,0 0 16,8-56-16,-8 56 0,41-42 16,-41 42-16,75-28 15,-75 28-15,91 9 16,-91-9-16,66 51 15,-66-51-15,58 89 0,-58-89 16,33 112-16,-33-112 16,-8 126-16,8-126 15,-25 121-15,25-121 0,0 0 16,-58 97-16,58-97 16,0 0-16,-66 75 15,66-75-15,0 0 16,-91 28-16,91-28 0,0 0 15,-66-19-15,66 19 16,0 0-16,-25-56 16,25 56-16,0 0 0,33-79 15,-33 79-15,58-55 16,-58 55-16,0 0 16,91-10-16,-91 10 15,0 0-15,75 47 16,-75-47-16,0 0 0,0 0 15,74 69-15,-74-69 16,0 0-16,74 42 16,-74-42-16,58-22 15,-58 22-15,50-89 0</inkml:trace>
  <inkml:trace contextRef="#ctx0" brushRef="#br0" timeOffset="75">21412 5223 0,'0'0'0,"0"0"15,0 0-15,8 65 16,-8-65-16,25 79 16,-25-79-16,25 103 0,-25-103 15,41 116-15,-41-116 16,0 0-16,25 116 15,-25-116-15,0 0 0,33 84 16</inkml:trace>
  <inkml:trace contextRef="#ctx0" brushRef="#br0" timeOffset="76">23256 5163 0,'0'0'16,"0"0"-16,0 0 16,0 0-16,0 0 15,0 0-15,0 0 0,0 0 16,0 0-16,0 0 16,0 0-16,0 0 15,0 0-15,0 0 0,0 0 16,0 0-16,0 0 0,0 0 15,0 0-15,0 0 16,0 0-16,0 0 16,0 0-16,0 0 0,0 0 15,0 0-15,0 0 16,0 0-16,0 0 0,0 0 16,0 0-16,0 0 15,0 0-15,0 0 0,0 0 16,0 0-16,0 0 15,0 0-15,0 0 16,0 0-16,17 65 0,-17-65 16,0 0-16,82 4 15,-82-4-15,0 0 16,0 0-16,75-4 16,-75 4-16,0 0 0,66-14 15,-66 14-15</inkml:trace>
  <inkml:trace contextRef="#ctx0" brushRef="#br0" timeOffset="77">23744 4934 0,'0'0'16,"0"0"-16,0 80 0,0-80 16,16 88-16,-16-88 15,9 112-15,-9-112 16,16 120-16,-16-120 0,0 0 15,0 0-15,0 0 16,0 0-16,8 117 16,-8-117-16,0 0 0,17 70 15,-17-70-15,0 0 16</inkml:trace>
  <inkml:trace contextRef="#ctx0" brushRef="#br0" timeOffset="78">24025 5056 0,'0'0'16,"0"0"-16,0 0 15,-8 55-15,8-55 16,-9 71-16,9-71 0,0 88 15,0-88-15,25 87 16,-25-87-16,50 71 16,-50-71-16,74 33 0,-74-33 15,99-5-15,-99 5 16,91-38-16,-91 38 16,82-69-16,-82 69 15,51-89-15,-51 89 16,8-88-16,-8 88 15,-17-74-15,17 74 0,0 0 16,-49-65-16,49 65 16,-75-42-16,75 42 0,0 0 15,-91-9-15,91 9 16,-99 18-16,99-18 16,0 0-16,-74 42 15,74-42-15,0 0 16</inkml:trace>
  <inkml:trace contextRef="#ctx0" brushRef="#br0" timeOffset="79">15043 10126 0,'0'0'0,"0"0"0,0 0 16,9 80-16,-9-80 15,16 84-15,-16-84 16,0 0-16,17 97 15,-17-97-15,0 0 0,0 0 16,0 0-16,16 93 16,-16-93-16,0 0 0,0 0 15</inkml:trace>
  <inkml:trace contextRef="#ctx0" brushRef="#br0" timeOffset="80">14845 10326 0,'0'0'0,"0"0"16,0 0-16,58 0 15,-58 0-15,0 0 16,74-4-16,-74 4 0,0 0 16,99-5-16,-99 5 15,0 0-15,101-9 0,-101 9 16,0 0-16,0 0 15,0 0-15,99-5 16,-99 5-16,0 0 16,0 0-16,74-9 0</inkml:trace>
  <inkml:trace contextRef="#ctx0" brushRef="#br0" timeOffset="81">21561 9940 0,'0'0'0,"0"0"0,91 24 16,-91-24-16,116 4 16,-116-4-16,140 0 15,-140 0-15,124-23 0,-124 23 16,99-28-16</inkml:trace>
  <inkml:trace contextRef="#ctx0" brushRef="#br0" timeOffset="82">22355 9694 0,'0'0'16,"0"0"-16,0 0 15,33-4-15,-33 4 0,82-10 16,-82 10-16,91-5 16,-91 5-16,0 0 0,0 0 15,100 10-15,-100-10 16,0 0-16,82 23 0,-82-23 16,25 46-16,-25-46 15,0 0-15,-25 65 0,25-65 16,0 0-16,-66 71 15,66-71-15,0 0 16,0 0-16,0 0 0,-66 46 16,66-46-16,0 0 15,-25 46-15,25-46 16,42 33-16,-42-33 0,0 0 16,91 32-1,-91-32-15,0 0 0,0 0 16,82 47-16,-82-47 15,0 0-15,50 70 0,-50-70 16,0 0-16,0 75 16,0-75-16,-50 69 15,50-69-15,0 0 0,-82 51 16,82-51-16,0 0 16,-100 9-16,100-9 15,-49-46-15,49 46 16,8-89-16</inkml:trace>
  <inkml:trace contextRef="#ctx0" brushRef="#br0" timeOffset="83">23347 9652 0,'0'0'0,"0"0"16,0 0-16,0 0 15,0 0-15,-74 5 0,74-5 16,0 0-16,0 0 16,0 0-16,-58 8 15,58-8-15,0 0 16,-58 29-16,58-29 0,0 0 15,-50 42-15,50-42 16,0 0-16,-33 65 0,33-65 16,0 0-16,0 0 15,0 0-15,-16 64 16,16-64-16,0 0 16,8 61-16,-8-61 0,0 0 15,41 38-15,-41-38 16,58 9-16,-58-9 0,83-9 15,-83 9-15,99-14 16,-99 14-16,83 14 16,-83-14-16,0 0 15,74 32-15,-74-32 0,50 65 16,-50-65-16,16 79 16,-16-79-16,0 0 15,-25 89-15,25-89 16,-66 79-16,66-79 0,-82 56 15,82-56-15,0 0 16,-116 18-16,116-18 16,0 0-16</inkml:trace>
  <inkml:trace contextRef="#ctx0" brushRef="#br0" timeOffset="84">15747 9657 0,'0'0'0,"0"0"0,91-28 15,-91 28-15,99-23 16,-99 23-16,133-10 16,-133 10-16,107 19 15,-107-19-15,99 42 0,-99-42 16,83 74-16,-83-74 16,50 93-16,-50-93 15,16 126-15,-16-126 16,-16 144-16,16-144 0,-33 153 15,33-153-15,-50 154 16,50-154-16,-83 116 16,83-116-16,0 0 15,-74 93-15,74-93 16,0 0-16,-75 55 0,75-55 16,0 0-16,0 0 15,-82 10-15,82-10 16,-75-36-16,75 36 0,-41-71 15,41 71-15,0-88 16,0 88-16,0 0 16,25-89-16,-25 89 15,0 0-15,0 0 0,74-51 16,-74 51-16,0 0 16,83-4-16,-83 4 15,74 55-15,-74-55 0,66 89 16,-66-89-16,58 107 15,-58-107-15,0 0 16,58 78-16,-58-78 16</inkml:trace>
  <inkml:trace contextRef="#ctx0" brushRef="#br0" timeOffset="85">16781 9703 0,'0'0'0,"0"0"0,0 0 15,0 0-15,8 65 16,-8-65-16,25 84 16,-25-84-16,16 121 0,-16-121 15,9 140-15,-9-140 16,0 158-16,0-158 16,8 143-16,-8-143 15,8 126-15,-8-126 16,0 0-16,50 79 0,-50-79 15</inkml:trace>
  <inkml:trace contextRef="#ctx0" brushRef="#br0" timeOffset="86">17145 10359 0,'0'0'16,"0"0"-16,0 0 16,0 0-16,0 0 0,0 0 15,24-19-15,-24 19 16,0 0-16,50-27 16,-50 27-16,0 0 15,0 0-15,74-23 0,-74 23 16,0 0-16,91 4 15,-91-4-15,75 51 16,-75-51-16,74 88 16,-74-88-16,58 98 0,-58-98 15,0 0-15,50 93 16,-50-93-16,0 0 16,49 56-16,-49-56 0</inkml:trace>
  <inkml:trace contextRef="#ctx0" brushRef="#br0" timeOffset="87">17674 10350 0,'0'0'0,"0"0"15,0 0-15,0 0 16,-33 55-16,33-55 0,-42 80 16,42-80-16,0 0 15,-58 97-15,58-97 16,0 0-16,-57 93 0,57-93 16,0 0-16,0 0 15,-34 65-15,34-65 16</inkml:trace>
  <inkml:trace contextRef="#ctx0" brushRef="#br0" timeOffset="88">18236 10075 0,'0'0'16,"0"0"-16,99-14 16,-99 14-16,116-14 15,-116 14-15,116 0 16,-116 0-16,99-8 0,-99 8 15</inkml:trace>
  <inkml:trace contextRef="#ctx0" brushRef="#br0" timeOffset="89">19195 9657 0,'0'0'0,"0"0"16,0 65-16,0-65 0,0 79 16,0-79-16,0 121 15,0-121-15,-8 158 16,8-158-16,-17 167 15,17-167-15,0 0 0,-8 158 16,8-158-16,8 103 16,-8-103-16,42 14 15</inkml:trace>
  <inkml:trace contextRef="#ctx0" brushRef="#br0" timeOffset="90">19609 9885 0,'0'0'0,"0"0"0,0 0 15,0 0-15,0 65 16,0-65-16,0 92 15,0-92-15,8 108 0,-8-108 16,25 111-16,-25-111 16,66 89-16,-66-89 15,91 69-15,-91-69 16,0 0-16,99 23 0,-99-23 16,100-28-16,-100 28 15,75-78-15,-75 78 16,33-121-16,-33 121 15,0-125-15,0 125 0,-33-126 16,33 126-16,-58-112 16,58 112-16,-84-79 15,84 79-15,0 0 0,-74-56 16,74 56-16,-75-9 16,75 9-16,0 0 15,-58 28-15,58-28 0</inkml:trace>
  <inkml:trace contextRef="#ctx0" brushRef="#br0" timeOffset="91">20379 10042 0,'0'0'0,"0"0"0,0 0 15,0 0-15,33 5 16,-33-5-16,0 0 0,49-8 16,-49 8-16,0 0 15,0 0-15,66-20 16,-66 20-16,0 0 0,83 0 16,-83 0-16,66 33 15,-66-33-15,50 65 16,-50-65-16,49 84 15,-49-84-15,0 0 0,42 84 16,-42-84-16,0 0 16,0 0-16,66 74 15,-66-74-15,0 0 0,66 23 16,-66-23-16</inkml:trace>
  <inkml:trace contextRef="#ctx0" brushRef="#br0" timeOffset="92">20933 9940 0,'0'0'0,"0"0"16,0 0-16,-50 66 15,50-66-15,-66 69 16,66-69-16,-66 93 15,66-93-15,-83 97 16,83-97-16,-83 99 0,83-99 16</inkml:trace>
  <inkml:trace contextRef="#ctx0" brushRef="#br1" timeOffset="93">12546 8941 0,'-25'18'0,"25"-18"15,-66 65-15,66-65 0,-82 102 16,82-102-16,-100 149 16,100-149-16,-82 182 15,82-182-15,-66 200 16,66-200-16,-58 228 0,58-228 15,-33 232-15,33-232 16,-9 247-16,34-1 16,-25-246-16,50 214 15,-50-214-15,99 196 16,50-29-16,24-46 0,-173-121 16,182 74-16,25-36 15,25-28-15,-232-10 16</inkml:trace>
  <inkml:trace contextRef="#ctx0" brushRef="#br1" timeOffset="94">16822 8782 0,'0'0'0,"0"0"16,124 19-16,25 55 15,41 29-15,-190-103 16,165 135-16,9 37 16,-25 18-16,-149-190 0,124 182 15,-33 22-15,-91-204 16,58 200-16,-58-200 15,16 219-15,-32 4 16,16-223-16,-50 205 16,-24-5-16,74-200 15,-99 191-15</inkml:trace>
  <inkml:trace contextRef="#ctx0" brushRef="#br1" timeOffset="95">12844 11839 0,'0'0'0,"0"0"0,66-32 16,-66 32-16,116-15 0,-116 15 15,124 0-15,-124 0 16,140 15-16,-140-15 15,0 0-15,100 32 16,-100-32-16,0 0 0,66 51 16,-66-51-16,-8 69 15,8-69-15,-58 66 16,58-66-16,-75 65 16,75-65-16,0 0 0,0 0 15,-74 65-15,74-65 16,0 0-16,-59 60 15,59-60-15,0 56 0,0-56 16,67 42-16,-67-42 16,99 51-16,-99-51 15,116 56-15,-116-56 16,0 0-16,91 65 0,-91-65 16,0 0-16,0 0 0,41 84 15,-41-84-15,0 93 16,0-93-16,-33 88 0,33-88 15,-66 75-15,66-75 16,0 0-16,-66 60 16,66-60-16,0 0 15,0 0-15,-66 33 0,66-33 16,-33-14-16,33 14 16,8-56-16</inkml:trace>
  <inkml:trace contextRef="#ctx0" brushRef="#br1" timeOffset="96">13737 12373 0,'0'0'0,"0"0"16,0 0-16,33-27 15,-33 27-15,50-28 16,-50 28-16,74-10 16,-74 10-16,0 0 0,74 14 15,-74-14-15,0 0 16,75 51-16,-75-51 16,58 80-16,-58-80 0,49 93 15,-49-93-15,42 84 16,-42-84-16,0 0 15,49 64-15,-49-64 16,0 0-16</inkml:trace>
  <inkml:trace contextRef="#ctx0" brushRef="#br1" timeOffset="97">14134 12299 0,'0'0'0,"0"0"0,0 0 16,-17 56-16,17-56 15,-16 78-15,16-78 0,-33 113 16,33-113-16,-42 107 15,42-107-15,-33 106 16,33-106-16,0 0 0,0 0 16</inkml:trace>
  <inkml:trace contextRef="#ctx0" brushRef="#br1" timeOffset="98">14870 11527 0,'-17'23'15,"17"-23"-15,-49 65 16,49-65-16,-75 117 0,75-117 16,-66 158-16,66-158 15,-41 181-15,41-181 16,-9 191-16,9-191 15,9 186-15,-9-186 0,41 172 16,-41-172-16,58 159 16,-58-159-16,74 125 15,-74-125-15</inkml:trace>
  <inkml:trace contextRef="#ctx0" brushRef="#br1" timeOffset="99">15109 12081 0,'0'0'0,"0"0"16,0 0-16,26-66 15,-26 66-15,58-56 16,-58 56-16,0 0 15,75-55-15,-75 55 16,91-19-16,-91 19 0,107 23 16,-107-23-16,83 70 15,-83-70-15,66 98 16,-66-98-16,0 0 0,25 125 0,-25-125 16,8 131-16,-8-131 15,-25 130-15,25-130 16,-41 107-16,41-107 15,-58 88-15,58-88 0,-74 51 16,74-51-16,0 0 16,-75 33-16,75-33 15,0 0-15,0 0 0,0 0 16,-83 0-16,83 0 16,0 0-16,-41-33 15,41 33-15,0 0 16,8-46-16,-8 46 0,0 0 15,42-47-15,-42 47 16,0 0-16,82-8 16,-82 8-16,0 0 0,67 36 15,-67-36-15,0 0 16,57 65-16,-57-65 16,0 0-16,50 65 0,-50-65 15</inkml:trace>
  <inkml:trace contextRef="#ctx0" brushRef="#br1" timeOffset="100">15780 12415 0,'0'0'16,"0"0"-16,0 0 0,0 0 15,0 0-15,25-28 16,-25 28-16,66-18 16,-66 18-16,83 4 0,-83-4 15,99 28-15,-99-28 16,0 0-16,83 61 15,-83-61-15,58 79 16,-58-79-16,0 0 16,41 84-16,-41-84 15,0 0-15,0 0 0,33 83 16</inkml:trace>
  <inkml:trace contextRef="#ctx0" brushRef="#br1" timeOffset="101">16334 12415 0,'0'0'0,"0"0"15,0 0-15,0 0 16,0 0-16,-33 61 16,33-61-16,-49 83 0,49-83 15,-34 98-15,34-98 16,0 0-16,-24 89 16,24-89-16,0 0 15,0 0-15,-9 65 0,9-65 16</inkml:trace>
  <inkml:trace contextRef="#ctx0" brushRef="#br1" timeOffset="102">16806 12071 0,'0'0'0,"0"0"16,0 0-16,8 56 15,-8-56-15,16 80 16,-16-80-16,25 97 15,-25-97-15,25 103 16,-25-103-16,0 0 0,0 0 16,0 0-16,41 97 15,-41-97-15,0 0 16</inkml:trace>
  <inkml:trace contextRef="#ctx0" brushRef="#br1" timeOffset="103">16814 12332 0,'0'0'16,"0"0"-16,0 0 0,0 0 16,0 0-16,0 0 15,0 0-15,0 0 16,0 0-16,0 0 0,-42 0 16,125-33-16,-83 33 15,99-14-15,-99 14 16,108-4-16,-108 4 0,107-15 15,-107 15-15,100-46 16,-100 46-16</inkml:trace>
  <inkml:trace contextRef="#ctx0" brushRef="#br1" timeOffset="104">17269 11807 0,'0'0'0,"0"0"16,0 0-16,0 0 15,41 18-15,-41-18 0,74 28 16,-74-28-16,91 28 15,-91-28-15,116 37 16,-116-37-16,0 0 0,108 32 16,-108-32-16,0 0 15,0 0-15,0 0 16,90 23-16,-90-23 16,0 0-16,67 34 0,-67-34 15,16 59-15,-16-59 16,-8 84-16,8-84 15,-25 103-15,25-103 16,-33 120-16,33-120 0,-33 121 16,33-121-16,-25 126 15,25-126-15,0 0 16,0 0-16,0 0 16</inkml:trace>
  <inkml:trace contextRef="#ctx0" brushRef="#br1" timeOffset="105">17459 11443 0,'0'0'16,"0"0"-16,91 47 15,-91-47-15,124 69 0,-124-69 16,149 89-16,-149-89 16,140 121-16,-140-121 15,132 144-15,-132-144 16,100 163-16,-100-163 0,66 172 16,-66-172-16,16 172 15,-16-172-15,-24 177 16,24-177-16,-51 182 15,51-182-15,0 0 16</inkml:trace>
  <inkml:trace contextRef="#ctx0" brushRef="#br1" timeOffset="106">18641 12169 0,'0'0'0,"0"0"0,75-5 16,-75 5-16,91-5 15,-91 5-15,107-4 16,-107 4-16,0 0 16,108 0-16,-108 0 15,124-33-15</inkml:trace>
  <inkml:trace contextRef="#ctx0" brushRef="#br1" timeOffset="107">19898 11685 0,'0'0'0,"0"0"0,-74 14 16,74-14-16,-83 14 15,83-14-15,0 0 0,-75 9 16,75-9-16,0 0 15,0 0-15,0 0 16,0 0-16,0 0 0,0 0 16,0 0-16,-82 14 15,82-14-15,0 0 16,-66 19-16,66-19 0,0 0 16,-58 23-16,58-23 15,0 0-15,0 0 16,0 0-16,-33 42 0,33-42 15,0 0-15,0 0 16,-9 51-16,9-51 16,42 28-16,-42-28 0,74 14 15,-74-14-15,99 5 16,-99-5-16,108 0 16,-108 0-16,91 18 15,-91-18-15,66 56 0,-66-56 16,50 79-16,-50-79 15,34 98-15,-34-98 16,0 102-16,0-102 16,-17 102-16,17-102 0,-59 93 15,59-93-15,-58 80 16,58-80-16,0 0 16,0 0-16,-66 41 15,66-41-15,-49 10 0,49-10 16,-17-42-16,17 42 15</inkml:trace>
  <inkml:trace contextRef="#ctx0" brushRef="#br1" timeOffset="108">20560 11136 0,'0'0'0,"0"0"15,0 0-15,-49 89 16,49-89-16,-50 116 0,50-116 16,-58 158-16,58-158 15,-41 191-15,41-191 16,-17 209-16,17-209 16,-8 214-16,8-214 0,8 195 15,-8-195-15,17 173 16,-17-173-16,25 130 15,-25-130-15,0 0 16,49 79-16,-49-79 0,67 18 16,-67-18-16</inkml:trace>
  <inkml:trace contextRef="#ctx0" brushRef="#br1" timeOffset="109">20643 11894 0,'0'0'0,"0"0"16,0 0-16,0 0 15,0 0-15,0 0 0,0 0 16,0 0-16,0 0 15,0 0-15,0 0 16,0 0-16,0 0 0,0 0 16,0 0-16,0 0 15,0 0-15,0 0 0,0 0 16,0 0-16,0 0 16,0 0-16,0 0 15,0 0-15,0 0 0,0 0 16,0 0-16,0 0 15,0 0-15,0 0 0,0 0 16,0 0-16,0 0 16,0 0-16,0 0 0,0 0 15,0 0-15,0 0 16,0 0-16,0 0 16,0 0-16,0 0 0,0 0 15,0 0-15,0 0 16,0 0-16,0 0 0,-25 24 15,25-24-15,58-19 16,-58 19-16,58-9 16,-58 9-16,83-9 15,-83 9-15,0 0 0,99 0 16,-99 0-16,0 0 16,83 18-16,-83-18 0,66 51 15,-66-51-15,49 80 16,-49-80-16,25 116 15,-25-116-15,-8 125 16,8-125-16,-33 121 16,33-121-16,-58 102 15,58-102-15,-66 70 0,66-70 16,0 0-16,0 0 16,0 0-16,0 0 0,-75 33 15,75-33-15,0 0 16,-57-15-16,57 15 15,0 0-15,-17-55 16,17 55-16,0 0 16,25-74-16,-25 74 0,0 0 15,58-71-15,-58 71 16,0 0-16,66-27 16,-66 27-16,0 0 0,58 23 15,-58-23-15,0 0 16,41 52-16,-41-52 15,0 0-15,41 64 16,-41-64-16,50 28 0,-50-28 16,66-14-16,-66 14 15,66-46-15</inkml:trace>
  <inkml:trace contextRef="#ctx0" brushRef="#br1" timeOffset="110">21387 12169 0,'0'0'16,"0"0"-16,0 0 0,0 0 15,0 0-15,0 0 16,0 0-16,0 0 16,0 0-16,0 0 0,42 4 15,-42-4-15,0 0 16,66 19-16,-66-19 15,0 0-15,74 38 16,-74-38-16,0 0 0,66 78 16,-66-78-16,0 0 15,58 79-15,-58-79 16,0 0-16,58 46 0,-58-46 16,66 20-16,-66-20 15,0 0-15,58-38 16</inkml:trace>
  <inkml:trace contextRef="#ctx0" brushRef="#br1" timeOffset="111">21801 12048 0,'0'0'16,"0"0"-16,0 0 0,-42 60 15,42-60-15,-33 79 16,33-79-16,-41 98 16,41-98-16,-50 112 15,50-112-15,0 0 0,0 0 16,-49 102-16,49-102 16,-17 56-16,17-56 0,33-9 15</inkml:trace>
  <inkml:trace contextRef="#ctx0" brushRef="#br1" timeOffset="112">22305 11741 0,'0'0'16,"0"0"-16,8 89 16,-8-89-16,17 125 0,-17-125 15,16 135-15,-16-135 16,0 0-16,0 0 15,0 0-15,17 121 0,-17-121 16,0 0-16</inkml:trace>
  <inkml:trace contextRef="#ctx0" brushRef="#br1" timeOffset="113">22189 11918 0,'0'0'0,"0"0"16,50 0-16,-50 0 15,83-10-15,-83 10 0,124-14 16,-124 14-16,115-18 16,-115 18-16,108-43 15,-108 43-15</inkml:trace>
  <inkml:trace contextRef="#ctx0" brushRef="#br1" timeOffset="114">22611 11392 0,'0'0'0,"0"0"15,0 0-15,0 0 16,74 15-16,-74-15 16,100 8-16,-100-8 0,107 18 15,-107-18-15,0 0 16,108 20-16,-108-20 16,0 0-16,0 0 15,0 0-15,107 14 0,-107-14 16,0 0-16,0 0 15,75 23-15,-75-23 16,49 65-16,-49-65 0,25 93 16,-25-93-16,0 116 15,0-116-15,0 121 16,0-121-16,-8 116 0,8-116 16,0 0-16,0 0 15,0 0-15,0 93 16,0-93-16,0 38 15,0-38-15,0 0 0,8-28 16</inkml:trace>
  <inkml:trace contextRef="#ctx0" brushRef="#br1" timeOffset="115">22884 10899 0,'0'0'0,"0"0"16,0 0-16,0 0 15,50 37-15,-50-37 16,107 79-16,-107-79 0,141 121 15,-141-121-15,173 182 16,-173-182-16,149 214 16,-149-214-16,149 232 15,-149-232-15,91 209 16,-91-209-16,41 191 0,-41-191 16,-16 154-16,16-154 15,-58 135-15,58-135 16,-91 106-16,91-106 15,-116 89-15,116-89 0,-91 51 16</inkml:trace>
  <inkml:trace contextRef="#ctx0" brushRef="#br1" timeOffset="116">14638 13773 0,'0'0'0,"0"0"0,91 0 16,-91 0-16,124 10 15,-124-10-15,141 24 16,-141-24-16,0 0 15,125 51-15,-125-51 0,82 65 16,-82-65-16,17 78 16,-17-78-16,-33 89 15,33-89-15,-66 79 16,66-79-16,0 0 0,-92 61 16,92-61-16,0 0 15,0 0-15,0 0 16,-75 51-16,75-51 0,-33 56 15,33-56-15,33 51 16,-33-51-16,75 65 16,-75-65-16,100 79 15,-100-79-15,83 75 0,-83-75 16,0 0-16,33 88 16,-33-88-16,-17 88 15,17-88-15,-49 79 16,49-79-16,-92 61 0,92-61 15,-100 37-15,100-37 16,0 0-16,-82 13 16,82-13-16,-42-26 15,42 26-15,25-66 0</inkml:trace>
  <inkml:trace contextRef="#ctx0" brushRef="#br1" timeOffset="117">15450 14430 0,'0'0'16,"0"0"-16,0 0 0,49 0 15,-49 0-15,83 9 16,-83-9-16,107 28 15,-107-28-15,74 60 0,-74-60 16,50 75-16,-50-75 16,33 102-16,-33-102 15,9 126-15,-9-126 16,0 117-16,0-117 0,0 0 16,16 87-16,-16-87 15</inkml:trace>
  <inkml:trace contextRef="#ctx0" brushRef="#br1" timeOffset="118">16028 14569 0,'0'0'0,"0"0"16,-74 79-16,74-79 0,-83 93 15,83-93-15,0 0 16,-91 103-16,91-103 16,0 0-16,0 0 15,-58 93-15,58-93 0</inkml:trace>
  <inkml:trace contextRef="#ctx0" brushRef="#br1" timeOffset="119">16409 14593 0,'0'0'0,"0"0"0,82-10 16,-82 10-16,133-23 15,-133 23-15</inkml:trace>
  <inkml:trace contextRef="#ctx0" brushRef="#br1" timeOffset="120">17417 13983 0,'-24'10'0,"24"-10"0,-75 14 15,75-14-15,-91 23 16,91-23-16,0 0 16,0 0-16,0 0 0,0 0 15,0 0-15,0 0 16,-99 23-16,99-23 16,0 0-16,-66 19 15,66-19-15,0 0 0,0 0 16,-67 27-16,67-27 15,0 0-15,0 0 0,0 0 16,0 0-16,-41 33 16,41-33-16,0 0 15,-8 33-15,8-33 0,49 23 16,-49-23-16,83 28 16,-83-28-16,116 28 15,-116-28-15,108 37 16,-108-37-16,0 0 0,82 60 15,-82-60-15,0 0 16,33 75-16,-33-75 16,0 88-16,0-88 0,0 0 15,-33 84-15,33-84 16,0 0-16,-58 51 16,58-51-16</inkml:trace>
  <inkml:trace contextRef="#ctx0" brushRef="#br1" timeOffset="121">17335 13476 0,'0'0'0,"0"0"16,91 88-16,-91-88 16,132 140-16,-132-140 15,141 195-15,-141-195 0,132 219 16,-132-219-16,83 223 16,-83-223-16,16 200 15,-16-200-15,-33 168 16,33-168-16,-91 135 0,91-135 15</inkml:trace>
  <inkml:trace contextRef="#ctx0" brushRef="#br1" timeOffset="122">14092 13955 0,'-24'52'0,"24"-52"16,-50 153 0,50-153-16,-41 223 0,41-223 15,-17 261-15,17-261 16,25 246-16,-25-246 15,66 209-15</inkml:trace>
  <inkml:trace contextRef="#ctx0" brushRef="#br1" timeOffset="123">18170 13457 0,'0'0'0,"0"0"16,0 0-16,0 70 15,0-70-15,7 122 16,-7-122-16,-7 158 16,7-158-16,0 191 15,0-191-15,-8 200 0,8-200 16,8 200-16,-8-200 16,7 171-16,-7-171 15,25 135-15,-25-135 0,0 0 16,42 75-16,-42-75 15</inkml:trace>
  <inkml:trace contextRef="#ctx0" brushRef="#br1" timeOffset="124">18517 13950 0,'0'0'0,"0"0"0,0 0 15,66-3-15,-66 3 16,99-6-16,-99 6 16,125 6-16,-125-6 0,99 13 15,-99-13-15,74 41 16,-74-41-16,33 80 15,-33-80-15,0 107 16,0-107-16,-49 126 0,49-126 16,-75 134-16,75-134 15,-91 112-15,91-112 16,-99 79-16,99-79 0,0 0 16,-91 33-16,91-33 15,0 0-15,-74-14 16,74 14-16,-33-60 15,33 60-15,8-84 0,-8 84 16,0 0-16,33-70 16,-33 70-16,66-51 15,-66 51-15,0 0 0,83-5 16,-83 5-16,0 0 16,74 42-16,-74-42 15,0 0-15,50 65 16,-50-65-16,41 74 0</inkml:trace>
  <inkml:trace contextRef="#ctx0" brushRef="#br1" timeOffset="125">19162 14379 0,'0'0'16,"0"0"-16,0 0 0,0 0 16,0 0-16,0 0 15,0 0-15,66 19 16,-66-19-16,58 23 0,-58-23 16,66 69-16,-66-69 15,42 93-15,-42-93 16,33 103-16,-33-103 15,0 0-15,24 97 0,-24-97 16,50 61-16,-50-61 16</inkml:trace>
  <inkml:trace contextRef="#ctx0" brushRef="#br1" timeOffset="126">19501 14350 0,'0'0'0,"0"0"16,0 0-16,-25 61 15,25-61-15,-33 84 16,33-84-16,-49 103 15,49-103-15,0 0 0,-58 97 16,58-97-16,0 0 16,-17 74-16,17-74 15</inkml:trace>
  <inkml:trace contextRef="#ctx0" brushRef="#br1" timeOffset="127">20048 13909 0,'0'0'0,"0"0"0,16 92 16,-16-92-16,17 113 16,-17-113-16,0 0 0,16 144 15,-16-144-15,9 140 0,-9-140 16,0 0-16,8 129 16,-8-129-16,0 0 15,0 0-15</inkml:trace>
  <inkml:trace contextRef="#ctx0" brushRef="#br1" timeOffset="128">19898 14216 0,'0'0'16,"0"0"-16,0 0 15,41 5-15,-41-5 0,101 9 16,-101-9-16,107-9 16,-107 9-16,132-10 15,-132 10-15,100-32 16</inkml:trace>
  <inkml:trace contextRef="#ctx0" brushRef="#br1" timeOffset="129">20403 13788 0,'0'0'16,"0"0"-16,0 0 0,0 0 16,0 0-16,75 13 15,-75-13-15,82 15 16,-82-15-16,100 9 0,-100-9 15,107 9-15,-107-9 16,0 0-16,83 0 16,-83 0-16,0 0 0,0 0 15,0 0-15,0 0 16,0 0-16,83 5 16,-83-5-16,41 33 0,-41-33 15,8 75-15,-8-75 16,-8 111-16,8-111 15,-25 121-15,25-121 16,-16 120-16,16-120 0,-9 117 16,9-117-16,0 0 15,0 0-15,0 0 16,9 88-16,-9-88 0,24 28 16</inkml:trace>
  <inkml:trace contextRef="#ctx0" brushRef="#br1" timeOffset="130">20742 13201 0,'0'0'16,"0"0"-16,41 38 0,-41-38 16,83 65-16,-83-65 15,133 129-15,-133-129 16,140 174-16,-140-174 16,124 209-16,-124-209 0,83 223 15,-83-223-15,33 219 16,-33-219-16,-16 195 15,16-195-15,-58 158 16,58-158-16,-75 121 16,75-121-16,0 0 0,-99 66 15,99-66-15</inkml:trace>
  <inkml:trace contextRef="#ctx0" brushRef="#br1" timeOffset="131">21205 12876 0,'0'0'0,"0"0"0,0 0 16,-91-19-16,91 19 15,-107-4-15,107 4 16,-157 0-16,157 0 16,-182 4-16,182-4 0,-232 0 15,-16 5-15,25-1 16,223-4-16,-216 15 16,-7-2-16,-9 6 15,34-5-15,16 5 16,-16-6-16,-9-3 0,8 3 15,-7-3-15,-9-1 16,-17-5-16,9 2 16,8 3-16,-25 10 15,-8-10-15,17 5 16,-1-5-16,1 5 0,-19 5 16,20-1-16,7-13 15,-2 9-15,-6-9 16,231-5-16,-232 9 15,-32 5-15,8 9 16,256-23-16,-224 19 0,224-19 16,-231 32-16,231-32 15,-215 28-15,215-28 16,-182 37-16,182-37 16,-157 51-16,157-51 0,-91 61 15,91-61-15,-58 93 16,58-93-16,-33 121 15,33-121-15,0 139 16,0-139-16,8 177 0,-8-177 16,25 210-16,-25-210 15,16 233-15,-16-233 16,9 251-16,-9-251 16,8 251-16,-8-251 0,-8 255 15,8-255-15,-17 238 16,17-238-16,-33 219 15,33-219-15,-49 186 16,49-186-16,-25 144 0,25-144 16,0 0-16,-17 102 15,17-102-15,8 56 16,-8-56-16,50 32 0,-50-32 16,99-5-16,-99 5 15,116-27-15,-116 27 16,165-28-16,-165 28 15,191-33-15,15 1 16,-206 32-16,215-19 16,-215 19-16,215-13 0,17 13 15,-9-5-15,-223 5 16,207 5-16,-1-5 16,2 0-16,-208 0 15,199 3-15,16 3 0,8-2 16,-223-4-16,215 5 15,8 0-15,0-1 16,-223-4-16,224 0 16,-1 0-16,-8-9 15,-215 9-15,215-5 0,16 5 16,-7-4-16,-224 4 16,206-6-16,9-2 15,-8-10-15,-207 18 16,190-15-16,17 5 15,0 6-15,-207 4 0,181-10 16,17 10-16,-7 0 16,-191 0-16,190 0 15,-190 0-15,200 0 16,-200 0-16,215 10 0,-215-10 16,240 14-16,-240-14 15,231 19-15,-231-19 16,223 32-16,-223-32 15,190 47-15,-190-47 16,182 46-16,-182-46 0,141 46 16,-141-46-16,124 29 15,-124-29-15,0 0 16,83 4-16,-83-4 16,58-42-16,-58 42 0,33-92 15,-33 92-15,16-131 16,-16 131-16,8-149 15,-8 149-15,-16-186 0,16 186 16,-17-208-16,17 208 16,-24-220-16,24 220 15,-25-237-15,25 237 16,-25-237-16,25 237 0,-33-232 16,33 232-1,-25-220-15,25 220 0,-25-208 16,25 208-16,-25-195 15,25 195-15,-8-177 16,8 177-16,0-159 0,0 159 16,-8-144-16,8 144 15,0-117-15,0 117 16,0-93-16,0 93 0,0 0 16,-8-78-16,8 78 15,0 0-15,-17-61 16,17 61-16,0 0 15,-41-56-15,41 56 0,-58-37 16,58 37-16,-91-19 16,91 19-16,-124 0 15,124 0-15,-165 19 16,165-19-16,-166 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8:41:38.67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1364 3985 0,'0'0'0,"0"0"0,-25 103 16,25-103-16,-33 130 15,33-130-15,-50 159 0,50-159 16,-82 182-16,82-182 16,-108 204-16,1 10 15,7-14-15,100-200 16,-99 172-16,0 10 0,0-1 16,99-181-16,-108 181 15,9 19-15,-1 6 16,100-206-16,-99 200 15,8 13-15,0 0 16,91-213-16,-75 200 0,75-200 16,-99 210-16,99-210 15,-83 228-15,83-228 16,-82 237-16,82-237 16,-75 214-16,75-214 0,-66 173 15,66-173-15,-41 130 16,41-130-16,0 0 15,-33 84-15,33-84 16</inkml:trace>
  <inkml:trace contextRef="#ctx0" brushRef="#br0" timeOffset="1">8552 3959 0,'24'18'0,"-24"-18"16,91 79-16,-91-79 0,133 135 16,-133-135-16,173 172 15,1 18-15,-174-190 16,174 186-16,-9-14 16,-16-9-16,-149-163 15,132 163-15,9 14 0,-1 10 16,-140-187-16,141 172 15,0 23-15,-8 0 16,-133-195-16,132 191 16,-8 9-16,16 0 15,-140-200-15,116 186 0,8-1 16,-8-11-16,-116-174 16,91 148-16,-91-148 15,116 153-15,-116-153 16,99 158-16,-99-158 15,99 159-15,-99-159 0,108 144 16,-108-144-16,82 131 16,-82-131-16,58 111 15,-58-111-15,0 0 16</inkml:trace>
  <inkml:trace contextRef="#ctx0" brushRef="#br0" timeOffset="2">9064 3628 0,'0'0'16,"0"0"-16,0 0 0,58-28 16,-58 28-16,91-15 15,-91 15-15,124-3 16,-124 3-16,116-23 16</inkml:trace>
  <inkml:trace contextRef="#ctx0" brushRef="#br0" timeOffset="3">9833 3116 0,'0'0'0,"0"0"15,0 0-15,0 0 16,0 0-16,17 66 16,-17-66-16,41 88 0,-41-88 15,17 115-15,-17-115 16,16 145-16,-16-145 16,0 0-16,0 0 0,0 0 15,8 126-15,-8-126 16,17 65-16</inkml:trace>
  <inkml:trace contextRef="#ctx0" brushRef="#br0" timeOffset="4">10156 3051 0,'0'0'15,"0"0"-15,0 0 16,49-28-16,-49 28 0,58-23 16,-58 23-16,92-4 15,-92 4-15,91 27 16,-91-27-16,0 0 0,91 51 15,-91-51-15,50 79 16,-50-79-16,16 107 16,-16-107-16,-25 99 15,25-99-15,-49 92 0,49-92 16,0 0-16,-66 65 16,66-65-16,0 0 15,0 0-15,0 0 0,-75 33 16,75-33-16,0 0 15,-58 4-15,58-4 16,0 0-16,-25-28 16,25 28-16,0 0 0,42-46 15,-42 46-15,0 0 16,74-19-16,-74 19 16,0 0-16,0 0 0,91 14 15,-91-14-15,0 0 16,0 0-16</inkml:trace>
  <inkml:trace contextRef="#ctx0" brushRef="#br0" timeOffset="5">9825 8122 0,'0'0'0,"0"0"16,0 0-16,58 3 0,-58-3 15,66 0-15,-66 0 16,83-3-16,-83 3 15,0 0-15</inkml:trace>
  <inkml:trace contextRef="#ctx0" brushRef="#br0" timeOffset="6">10421 7782 0,'0'0'0,"0"0"0,0 0 16,0 0-16,17 46 15,-17-46-15,8 71 16,-8-71-16,0 87 16,0-87-16,-8 98 0,8-98 15,0 0-15,0 0 16,0 0-16,0 0 15,-8 84-15,8-84 0,0 0 16,0 0-16,0 56 16,0-56-16,66 18 15,-66-18-15,99-13 0,-99 13 16,0 0-16,107-19 16,-107 19-16,0 0 15,108-42-15,-108 42 0</inkml:trace>
  <inkml:trace contextRef="#ctx0" brushRef="#br0" timeOffset="7">10793 7871 0,'0'0'16,"0"41"-16,0-41 15,9 102-15,-9-102 0,16 154 16,-8 56-16,-8-210 16,0 200-16</inkml:trace>
  <inkml:trace contextRef="#ctx0" brushRef="#br0" timeOffset="8">8568 6350 0,'0'0'0,"0"0"0,0 0 15,0 0-15,0 0 16,91-15-16,-91 15 16,83-28-16,-83 28 0,91-41 15,-91 41-15</inkml:trace>
  <inkml:trace contextRef="#ctx0" brushRef="#br0" timeOffset="9">9312 5866 0,'0'0'0,"0"0"16,0 0-16,0 0 15,-8 41-15,8-41 16,-17 61-16,17-61 0,-8 88 16,8-88-16,0 98 15,0-98-15,8 88 16,-8-88-16,34 65 15,-34-65-15,66 38 0,-66-38 16,91 14-16,-91-14 16,0 0-16,107-9 15,-107 9-15,0 0 16,0 0-16,108-33 0,-108 33 16,0 0-16,0 0 15,57-56-15,-57 56 16,0 0-16,9-56 0,-9 56 15,0 0-15,-42-37 16,42 37-16,0 0 16,-74 5-16,74-5 15,0 0-15,0 0 0,-66 51 16,66-51-16,0 0 16,-33 69-16,33-69 15,41 42-15</inkml:trace>
  <inkml:trace contextRef="#ctx0" brushRef="#br0" timeOffset="10">11165 5763 0,'0'0'0,"0"0"16,0 0-16,0 0 15,0 0-15,17-28 0,-17 28 16,50-23-16,-50 23 16,0 0-16,66-28 0,-66 28 15,0 0-15,74 0 16,-74 0-16,0 0 15,83 37-15,-83-37 16,49 56-16,-49-56 0,25 79 16,-25-79-16,0 0 15,8 94-15,-8-94 16,0 0-16,-8 92 16,8-92-16,0 0 0,-33 89 15,33-89-15,0 0 16,-49 69-16,49-69 15,0 0-15,-75 38 0,75-38 16,0 0-16,0 0 16,-74 4-16,74-4 15,0 0-15,0 0 0,0 0 16,0 0-16,-50-28 16,50 28-16,0 0 15,-8-60-15,8 60 0,0 0 16,0 0-16,25-47 15,-25 47-15,0 0 16,0 0-16,49-28 16,-49 28-16,0 0 0,58 23 15,-58-23-15,0 0 16,83 38-16,-83-38 16,0 0-16,66 56 0,-66-56 15,0 0-15,58 23 16</inkml:trace>
  <inkml:trace contextRef="#ctx0" brushRef="#br0" timeOffset="11">1688 9852 0,'0'0'0,"0"0"15,0 0-15,66-61 16,-66 61-16,0 0 0,66-46 16,-66 46-16,91-14 15,-91 14-15,91 14 16,-91-14-16,74 65 0,-74-65 15,66 93-15,-66-93 16,58 107-16,-58-107 16,0 0-16,66 103 15,-66-103-15,0 0 0,0 0 16</inkml:trace>
  <inkml:trace contextRef="#ctx0" brushRef="#br0" timeOffset="12">2250 9610 0,'0'0'0,"0"0"16,0 0-16,-33 55 15,33-55-15,-50 66 0,50-66 16,-49 93-16,49-93 16,-50 112-16,50-112 0,-41 111 15,41-111 1,0 0-16,-42 93 0,42-93 16,0 0-16,-33 61 15,33-61-15</inkml:trace>
  <inkml:trace contextRef="#ctx0" brushRef="#br0" timeOffset="13">2184 8941 0,'0'0'0,"0"0"16,33-51-16,-33 51 15,41-48-15,-41 48 16,66-18-16,-66 18 16,0 0-16,75 15 0,-75-15 15,66 54-15,-66-54 16,58 94-16,-58-94 15,8 106-15,-8-106 16,-8 108-16,8-108 0,-50 98 16,50-98-16,0 0 15,-58 74-15,58-74 16,0 0-16,-82 37 0,82-37 16,0 0-16,-67 5 15,67-5-15,0 0 16,-33-37-16,33 37 0,0 0 15,0 0-15,0 0 16,0 0-16,0-61 16,0 61-16,0 0 15,50-32-15,-50 32 0,0 0 16,58 8-16,-58-8 16,0 0-16,74 38 15,-74-38-15,0 0 0</inkml:trace>
  <inkml:trace contextRef="#ctx0" brushRef="#br0" timeOffset="14">2895 9945 0,'0'0'0,"0"0"0,99-14 16,-99 14-16,116-18 15,-116 18-15,132-33 16,-132 33-16,124-56 0</inkml:trace>
  <inkml:trace contextRef="#ctx0" brushRef="#br0" timeOffset="15">3928 9247 0,'0'0'0,"0"0"15,0 0-15,0 0 0,-33 84 16,33-84-16,-16 121 16,16-121-16,-8 163 15,8-163-15,8 163 16,-8-163-16,49 139 0,-49-139 15,75 102-15,-75-102 16,99 66-16,-99-66 16,116 14-16,-116-14 15,91-34-15,-91 34 0,90-74 16,-90 74-16,0 0 16,34-97-16,-34 97 15,0 0-15,-8-88 16,8 88-16,0 0 0,-51-65 15,51 65-15,-90-10 16,90 10-16,-74 47 0,74-47 16,0 0-16,-58 74 15,58-74-15,0 0 16,0 79-16,0-79 16,49 42-16</inkml:trace>
  <inkml:trace contextRef="#ctx0" brushRef="#br0" timeOffset="16">4664 9699 0,'0'0'16,"0"0"-16,0 0 0,0 0 15,0 0-15,0 0 16,66-9-16,-66 9 16,83-10-16,-83 10 0,83 0 15,-83 0-15,83 19 16,-83-19-16,66 46 16,-66-46-16,49 70 0,-49-70 15,50 88-15,-50-88 16,50 84-16,-50-84 15,66 60-15,-66-60 16,74 18-16</inkml:trace>
  <inkml:trace contextRef="#ctx0" brushRef="#br0" timeOffset="17">5260 9657 0,'0'0'0,"0"0"0,-42 65 15,42-65-15,-49 79 16,49-79-16,-50 93 0,50-93 15,0 0-15,-41 97 16,41-97-16,0 0 16,0 0-16,-42 84 15,42-84-15,0 0 0,-24 47 16,24-47-16</inkml:trace>
  <inkml:trace contextRef="#ctx0" brushRef="#br0" timeOffset="18">6245 9317 0,'0'0'15,"0"0"-15,8 74 16,-8-74-16,16 112 16,-16-112-16,34 139 0,-34-139 15,33 154-15,-33-154 16,0 0-16,33 117 16,-33-117-16,24 51 0</inkml:trace>
  <inkml:trace contextRef="#ctx0" brushRef="#br0" timeOffset="19">6104 9647 0,'0'0'0,"0"0"0,91-23 16,-91 23-16,108-23 15,-108 23-15,140-28 0,-140 28 16,149-51-16</inkml:trace>
  <inkml:trace contextRef="#ctx0" brushRef="#br0" timeOffset="20">6964 9159 0,'0'0'0,"0"0"0,50-9 16,-50 9-16,74-24 15,-74 24-15,108 0 16,-108 0-16,107 24 0,-107-24 16,91 51-16,-91-51 15,83 74-15,-83-74 16,24 107-16,-24-107 15,-16 117-15,16-117 0,-50 120 16,50-120-16,-74 112 16,74-112-16,-75 75 15,75-75-15,0 0 16,-90 33-16,90-33 0,0 0 16,-75-6-16,75 6 15,-50-46-15,50 46 16,-16-79-16,16 79 0,33-79 15,-33 79-15,66-47 16,-66 47-16,83-14 16,-83 14-16,0 0 15,74 19-15,-74-19 16,0 0-16,66 52 0,-66-52 16,83 51-16</inkml:trace>
  <inkml:trace contextRef="#ctx0" brushRef="#br0" timeOffset="21">7758 9508 0,'0'0'15,"0"0"-15,0 0 0,33-9 16,-33 9-16,0 0 15,58-14-15,-58 14 16,0 0-16,91 0 0,-91 0 16,99 18-16,-99-18 15,91 42-15,-91-42 16,83 70-16,-83-70 0,66 70 16,-66-70-16,0 0 15</inkml:trace>
  <inkml:trace contextRef="#ctx0" brushRef="#br0" timeOffset="22">8361 9475 0,'0'0'0,"0"0"16,0 0-16,-49 61 16,49-61-16,-33 79 15,33-79-15,-33 93 16,33-93-16,0 0 0,0 0 16,-25 88-16,25-88 15,0 56-15,0-56 16</inkml:trace>
  <inkml:trace contextRef="#ctx0" brushRef="#br0" timeOffset="23">8866 9564 0,'0'0'15,"0"0"-15,99-28 16,-99 28-16,124-14 0,-124 14 16,141-5-16,-141 5 0,0 0 15,139-14-15,-139 14 16</inkml:trace>
  <inkml:trace contextRef="#ctx0" brushRef="#br0" timeOffset="24">9717 9187 0,'0'0'0,"17"23"0,-17-23 15,33 61-15,-33-61 16,41 88-16,-41-88 15,33 121-15,-33-121 16,25 130-16,-25-130 16,0 0-16,17 107 0,-17-107 15</inkml:trace>
  <inkml:trace contextRef="#ctx0" brushRef="#br0" timeOffset="25">10197 9154 0,'0'0'15,"0"0"-15,41-13 16,-41 13-16,51 0 0,-51 0 15,83 27-15,-83-27 16,74 47-16,-74-47 16,74 70-16,-74-70 0,42 88 15,-42-88-15,8 92 16,-8-92-16,-16 103 16,16-103-16,-42 89 15,42-89-15,0 0 0,-74 69 16,74-69-16,0 0 15,0 0-15,-66 38 16,66-38-16,0 0 0,-75-10 16,75 10-16,-34-46 15,34 46-15,0 0 16,8-69-16,-8 69 0,59-52 16,-59 52-16,75-9 15,-75 9-15,91 18 16,-91-18-16,74 51 15,-74-51-15,0 0 0,58 75 16,-58-75-16,0 0 16,41 69-16</inkml:trace>
  <inkml:trace contextRef="#ctx0" brushRef="#br0" timeOffset="26">8014 9591 0,'0'0'16,"0"0"-16,0 0 0,50 10 15,-50-10-15,66 18 16,-66-18-16,74 38 15,-74-38-15,83 46 0,-83-46 16,91 51-16,-91-51 16,0 0-16,74 61 15,-74-61-15,0 0 16,58 60-16,-58-60 0,0 0 16,0 0-16,33 42 15</inkml:trace>
  <inkml:trace contextRef="#ctx0" brushRef="#br1" timeOffset="27">1688 8875 0,'-25'42'15,"25"-42"-15,-91 122 16,-8 68-16,99-190 0,-83 210 15,33 8-15,26 5 16,24-223-16,16 191 16,17-1-16,33-9 15,-66-181-15,83 168 16,33-14-16,-116-154 16,140 121-16</inkml:trace>
  <inkml:trace contextRef="#ctx0" brushRef="#br1" timeOffset="28">4606 8508 0,'34'9'15,"-34"-9"-15,115 42 16,67 51-16,25 51 16,-207-144-16,174 158 0,-25 29 15,-33 3-15,-116-190 16,66 177-16,-66-177 16,33 200-16,-33-200 15,0 223-15,-33 14 16,-25-37-16,58-200 0,-91 158 15,91-158-15</inkml:trace>
  <inkml:trace contextRef="#ctx0" brushRef="#br1" timeOffset="29">1754 12169 0,'0'0'16,"0"0"-16,0 0 15,0 0-15,0 0 0,25-56 16,-25 56-16,57-65 16,-57 65-16,0 0 15,75-66-15,-75 66 0,0 0 16,83-23-16,-83 23 16,82 33-16,-82-33 15,75 93-15,-75-93 16,74 135-16,-74-135 0,66 144 15,-66-144-15,58 126 16,-58-126-16,0 0 16,75 92-16,-75-92 15,74 33-15,-74-33 0,74-33 16</inkml:trace>
  <inkml:trace contextRef="#ctx0" brushRef="#br1" timeOffset="30">2407 11932 0,'0'0'0,"0"0"0,-50 75 16,50-75-16,-57 106 15,57-106-15,-75 149 16,75-149-16,-83 153 16,83-153-16,-57 144 0,57-144 15,0 0-15,0 0 16,0 0-16,-25 103 16,25-103-16</inkml:trace>
  <inkml:trace contextRef="#ctx0" brushRef="#br1" timeOffset="31">3325 11327 0,'-17'28'16,"17"-28"-16,-41 98 16,41-98-16,-58 167 15,58-167-15,-50 210 16,50-210-16,-41 227 0,41-227 15,-8 214-15,8-214 16,0 191-16,0-191 16,25 153-16,-25-153 15,0 0-15</inkml:trace>
  <inkml:trace contextRef="#ctx0" brushRef="#br1" timeOffset="32">3474 11973 0,'0'0'0,"0"0"0,0 0 15,0 0-15,33-9 16,-33 9-16,58-5 15,-58 5-15,82 0 0,-82 0 16,108 33-16,-108-33 16,91 70-16,-91-70 0,74 97 15,-74-97-15,58 122 16,-58-122-16,0 0 16,41 120-16,-41-120 15,0 0-15,58 80 16,-58-80-16</inkml:trace>
  <inkml:trace contextRef="#ctx0" brushRef="#br1" timeOffset="33">4052 11969 0,'0'0'0,"0"0"16,-57 93-16,57-93 16,-67 116-16,67-116 15,-82 140-15,82-140 16,0 0-16,0 0 0,-66 135 16,66-135-16,-33 74 15,33-74-15</inkml:trace>
  <inkml:trace contextRef="#ctx0" brushRef="#br1" timeOffset="34">4367 12155 0,'0'0'15,"0"0"-15,0 0 0,0 0 0,107-33 16,-107 33-16,141-32 16,-141 32-16,173-42 15,-173 42-15</inkml:trace>
  <inkml:trace contextRef="#ctx0" brushRef="#br1" timeOffset="35">5309 11699 0,'-16'23'15,"16"-23"-15,-58 70 16,58-70-16,-50 112 0,50-112 15,-25 126-15,25-126 16,9 125-16,-9-125 16,58 107-16,-58-107 0,107 70 15,-107-70-15,109 37 16,-109-37-16,115-14 16,-115 14-16,0 0 15,100-47-15,-100 47 0,0 0 16,57-75-16,-57 75 15,0 0-15,8-78 16,-8 78-16,-49-70 0,49 70 16,-83-28-16,83 28 15,-99 14-15,99-14 16,-84 47-16,84-47 16,0 0-16,-49 74 0,49-74 15,8 70-15,-8-70 16,58 19-16</inkml:trace>
  <inkml:trace contextRef="#ctx0" brushRef="#br1" timeOffset="36">5417 11318 0,'0'0'0,"26"14"15,-26-14-15,82 65 0,-82-65 16,124 111-16,-124-111 15,141 154-15,-141-154 16,132 168-16,-132-168 0,83 167 16,-83-167-16,49 158 15,-49-158-15,17 144 16,-17-144-16,-17 126 16,17-126-16,0 0 15,-33 121-15,33-121 0,0 0 16</inkml:trace>
  <inkml:trace contextRef="#ctx0" brushRef="#br1" timeOffset="37">6666 11648 0,'0'0'0,"0"0"15,25 70-15,-25-70 0,50 93 16,-50-93-16,49 135 16,-49-135-16,42 139 15,-42-139-15,0 0 0,0 0 16,16 130-16,-16-130 16</inkml:trace>
  <inkml:trace contextRef="#ctx0" brushRef="#br1" timeOffset="38">6600 12076 0,'0'0'0,"0"0"0,42-19 15,-42 19 1,82-42-16,-82 42 0,116-42 15,-116 42-15,107-55 16,-107 55-16,108-61 16</inkml:trace>
  <inkml:trace contextRef="#ctx0" brushRef="#br1" timeOffset="39">7361 11485 0,'0'0'0,"0"0"15,0 0-15,0 0 0,0 0 16,0 0-16,74-42 16,-74 42-16,100-13 15,-100 13-15,115 23 0,-115-23 16,124 46-16,-124-46 16,91 93-16,-91-93 15,58 121-15,-58-121 16,8 140-16,-8-140 0,-24 144 15,24-144-15,-58 149 16,58-149-16,-83 116 16,83-116-16,-99 74 15,99-74-15,0 0 0,-83 28 16,83-28-16,-66-32 16,66 32-16,-41-75 15,41 75-15,-9-107 16,9 107-16,0 0 0,25-111 15,-25 111-15,0 0 16,58-61-16,-58 61 16,99-5-16,-99 5 0,116 57 15,-116-57-15,91 92 16,-91-92-16,74 98 16,-74-98-16,67 61 15,-67-61-15</inkml:trace>
  <inkml:trace contextRef="#ctx0" brushRef="#br1" timeOffset="40">8651 11058 0,'-25'18'0,"25"-18"0,-41 70 15,41-70-15,-50 144 16,50-144-16,-41 172 16,41-172-16,-9 186 0,9-186 15,9 172-15,-9-172 16,24 149-16,-24-149 0,0 0 15,42 112-15,-42-112 16,49 51-16</inkml:trace>
  <inkml:trace contextRef="#ctx0" brushRef="#br1" timeOffset="41">8816 11601 0,'0'0'0,"0"0"15,50-28-15,-50 28 16,82-14-16,-82 14 16,91 0-16,-91 0 0,100 23 15,-100-23-15,91 51 16,-91-51-16,74 75 15,-74-75-15,58 84 16,-58-84-16,49 84 0,-49-84 16,58 56-16</inkml:trace>
  <inkml:trace contextRef="#ctx0" brushRef="#br1" timeOffset="42">9610 11513 0,'0'0'0,"0"0"0,-66 37 16,66-37-16,-75 75 15,75-75-15,-82 107 16,82-107-16,0 0 0,-75 125 15,75-125-15,0 0 16,0 0-16,-49 107 16,49-107-16,0 51 15</inkml:trace>
  <inkml:trace contextRef="#ctx0" brushRef="#br1" timeOffset="43">9841 11759 0,'0'0'0,"0"0"15,133-27-15,-133 27 0,157-19 16,-157 19-16,191-28 16,-191 28-16</inkml:trace>
  <inkml:trace contextRef="#ctx0" brushRef="#br1" timeOffset="44">10868 11192 0,'0'0'0,"0"0"15,0 0-15,-58 66 16,58-66-16,-67 83 0,67-83 15,-41 117-15,41-117 16,-16 115-16,16-115 16,33 112-16,-33-112 0,83 93 15,-83-93-15,99 61 16,-99-61-16,116 27 16,-116-27-16,115-13 15,-115 13-15,91-52 0,-91 52 16,0 0-16,0 0 15,50-74-15,-50 74 16,0-79-16,0 79 0,-50-70 16,50 70-16,-82-14 15,82 14-15,-100 23 16,100-23-16,0 0 16,-74 61-16,74-61 0,-33 84 15,33-84-15,25 79 16,-25-79-16,74 28 15</inkml:trace>
  <inkml:trace contextRef="#ctx0" brushRef="#br1" timeOffset="45">11000 10633 0,'0'0'16,"0"0"-16,74 47 16,-74-47-16,141 93 0,8 38 15,-149-131-15,165 163 16,-165-163-16,133 172 15,-133-172-15,99 181 16,-99-181-16,58 187 16,-58-187-16,8 162 0,-8-162 15,-25 149-15,25-149 16,0 0-16,0 0 16</inkml:trace>
  <inkml:trace contextRef="#ctx0" brushRef="#br1" timeOffset="46">4119 14467 0,'0'0'0,"0"0"0,0 0 15,0 0-15,0 0 16,0 0-16,99-14 0,-99 14 16,0 0-16,83 0 15,-83 0-15,107 9 16,-107-9-16,91 42 15,-91-42-15,66 79 0,-66-79 16,58 112-16,-58-112 16,58 135-16,-58-135 15,49 130-15,-49-130 16,0 0-16,50 107 0,-50-107 16,66 46-16,-66-46 15,66-9-15</inkml:trace>
  <inkml:trace contextRef="#ctx0" brushRef="#br1" timeOffset="47">4854 14398 0,'0'0'0,"0"0"0,0 0 16,-33 64-16,33-64 16,-57 88-16,57-88 15,-67 117-15,67-117 16,-82 131-16,82-131 0,0 0 16,-58 111-16,58-111 15,0 0-15,-25 70 16,25-70-16</inkml:trace>
  <inkml:trace contextRef="#ctx0" brushRef="#br1" timeOffset="48">5467 14160 0,'0'0'0,"0"0"15,9 84-15,-9-84 16,0 111-16,0-111 16,16 140-16,-16-140 0,17 149 15,-17-149-15,16 121 16,-16-121-16,0 0 0,0 0 15,17 88-15,-17-88 16,0 0-16</inkml:trace>
  <inkml:trace contextRef="#ctx0" brushRef="#br1" timeOffset="49">5359 14518 0,'0'0'15,"0"0"-15,0 0 16,0 0-16,0 0 0,84-4 16,-84 4-16,107-15 15,-107 15-15,141-18 16,-141 18-16,124-28 16,-124 28-16,132-51 0</inkml:trace>
  <inkml:trace contextRef="#ctx0" brushRef="#br1" timeOffset="50">6112 14081 0,'0'0'16,"0"0"-16,0 0 0,50 0 15,-50 0-15,83 14 16,-83-14-16,91 42 15,-91-42-15,99 61 0,-99-61 16,82 92-16,-82-92 16,34 117-16,-34-117 15,0 134-15,0-134 16,-42 135-16,42-135 0,-66 117 16,66-117-16,-83 88 15,83-88-15,-91 32 16,91-32-16,0 0 0,-91-14 15,91 14-15,0 0 16,-66-51-16,66 51 16,-24-79-16,24 79 15,0 0-15,16-79 0,-16 79 16,74-46-16,-74 46 16,108-10-16,-108 10 15,107 42-15,-107-42 0,0 0 16,83 74-16,-83-74 15,0 0-15,75 61 16,-75-61-16,66 28 16</inkml:trace>
  <inkml:trace contextRef="#ctx0" brushRef="#br1" timeOffset="51">6402 13579 0,'0'0'16,"0"0"-16,58 46 15,-58-46-15,91 93 0,-91-93 16,124 163-16,-124-163 15,132 218-15,-132-218 16,91 242-16,-91-242 16,66 247-16,-66-247 15,15 219-15,-15-219 0,-32 191 16,32-191-16,0 0 16,-66 149-16</inkml:trace>
  <inkml:trace contextRef="#ctx0" brushRef="#br1" timeOffset="52">4127 13714 0,'-17'33'15,"17"-33"-15,-58 74 16,58-74-16,-74 134 15,74-134-15,-66 186 0,66-186 16,-50 224-16,50-224 16,-16 237-16,16-237 15,8 242-15,-8-242 16,50 209-16,-50-209 0,99 145 16</inkml:trace>
  <inkml:trace contextRef="#ctx0" brushRef="#br1" timeOffset="53">7559 13672 0,'0'0'0,"0"0"16,0 0-16,0 0 16,-49 83-16,49-83 15,-50 126-15,50-126 16,-66 177-16,66-177 0,-50 204 16,50-204-16,-24 224 15,24-224-15,-9 223 16,9-223-16,17 204 15,-17-204-15,49 159 0,-49-159 16</inkml:trace>
  <inkml:trace contextRef="#ctx0" brushRef="#br1" timeOffset="54">7659 14295 0,'0'0'0,"0"0"16,0 0-16,49-14 16,-49 14-16,91-9 15,-91 9-15,108-5 16,-108 5-16,124 5 0,-124-5 15,0 0-15,99 14 16,-99-14-16,83 46 16,-83-46-16,41 70 0,-41-70 15,25 102-15,-25-102 16,8 126-16,-8-126 16,8 130-16,-8-130 15,25 112-15,-25-112 0,66 65 16</inkml:trace>
  <inkml:trace contextRef="#ctx0" brushRef="#br1" timeOffset="55">8543 14272 0,'0'0'0,"0"0"16,-49 23-16,49-23 0,-58 46 15,58-46-15,-83 75 16,83-75-16,-99 111 16,99-111-16,0 0 15,-83 103-15,83-103 16,0 0-16,0 0 0,-41 69 15</inkml:trace>
  <inkml:trace contextRef="#ctx0" brushRef="#br1" timeOffset="56">8709 14373 0,'0'0'15,"0"0"-15,124-23 16,-124 23-16,165-41 16,-165 41-16,174-47 0,-174 47 15,182-55-15</inkml:trace>
  <inkml:trace contextRef="#ctx0" brushRef="#br1" timeOffset="57">9676 13960 0,'0'0'0,"0"0"0,0 0 15,0 0-15,-16 89 16,16-89-16,-25 106 15,25-106-15,-9 135 0,9-135 16,9 140-16,-9-140 16,33 130-16,-33-130 15,66 102-15,-66-102 16,99 70-16,-99-70 0,116 18 16,-116-18-16,99-36 15,-99 36-15,75-75 16,-75 75-16,0 0 15,24-92-15,-24 92 0,-16-94 16,16 94-16,-66-70 16,66 70-16,-83-33 15,83 33-15,-91 5 0,91-5 16,-99 38-16,99-38 16,0 0-16,-50 69 15,50-69-15,0 75 16,0-75-16,50 42 0</inkml:trace>
  <inkml:trace contextRef="#ctx0" brushRef="#br1" timeOffset="58">9726 13239 0,'24'14'0,"-24"-14"15,83 74-15,-83-74 0,157 158 16,9 52-16,0-1 15,-166-209-15,108 195 16,-42-13-16,-66-182 16,16 177-16,-16-177 0,-25 190 15,25-190-15,-82 191 16,82-191-16,-116 159 16</inkml:trace>
  <inkml:trace contextRef="#ctx0" brushRef="#br0" timeOffset="59">15640 9526 0,'0'0'15,"0"0"-15,-33 38 16,33-38-16,-58 69 16,58-69-16,-66 135 0,66-135 15,-83 182-15,83-182 16,-99 241-16,8 15 16,16-13-16,75-243 15,-50 209-15,50-209 0,-50 219 16,50-219-16,-8 246 15,24-9-15,42-27 16,-58-210-16,84 167 16,32-32-16</inkml:trace>
  <inkml:trace contextRef="#ctx0" brushRef="#br0" timeOffset="60">19327 9806 0,'82'93'0,"18"47"0,8 17 16,-108-157-16,99 168 15,-16 27-15,-83-195 16,66 200-16,-66-200 16,33 219-16,-33-219 15,8 229-15,-8-229 0,-8 236 16,8-236-16,-33 228 15,33-228-15,-58 210 16,58-210-16,-58 181 0,58-181 16,-49 130-16,49-130 15</inkml:trace>
  <inkml:trace contextRef="#ctx0" brushRef="#br0" timeOffset="61">20594 9647 0,'0'0'0,"0"0"0,-42 89 15,42-89-15,0 0 0,-49 129 16,49-129-16,-75 182 0,1 23 16,74-205-16,-75 219 15,75-219-15,-66 219 16,33 9-16,17-14 16,16-214-16,0 190 15,16-4-15,25-4 16,-41-182-16,67 176 0,7-9 15,-74-167-15,91 174 16,-91-174-16,132 152 16,-132-152-16</inkml:trace>
  <inkml:trace contextRef="#ctx0" brushRef="#br0" timeOffset="62">23397 9522 0,'33'23'0,"-33"-23"16,107 88-16,58 61 15,-165-149-15,158 182 0,-10 27 16,-48 19-16,-100-228 16,74 213-16,-8 2 15,-41-11-15,-25-204 16,0 187-1,-17 3-15,-24 7 0,41-197 0,-49 180 16,-9 6-16,58-186 16,-83 191-16,83-191 15</inkml:trace>
  <inkml:trace contextRef="#ctx0" brushRef="#br0" timeOffset="63">17293 358 0,'0'0'0,"0"0"16,0 0-16,0 0 15,25 65-15,-25-65 16,17 93-16,-17-93 16,16 139-16,-16-139 0,25 168 15,-25-168-15,17 219 16,-17-219-16,24 237 15,-7 0-15,-17-237 16,16 232-16,1-18 0,0-23 16,-1-14-16,-16-177 15,25 167-15,0 28 16,8 20-16,-33-215 16,25 209-16,-1 14 15,1-3-15,-25-220 0,25 208 16,0 2-16,0-2 15,-25-208-15,8 192 16,-8-192-16,8 205 16,-8-205-16,17 218 15,-17-218-15,8 205 16,-8-205-16,0 0 0,0 0 16,16 158-16</inkml:trace>
  <inkml:trace contextRef="#ctx0" brushRef="#br0" timeOffset="64">15698 1148 0,'0'0'15,"82"-18"-15,-82 18 0,124-19 16,-124 19-16,157-23 16,-157 23-16,174-27 15,-174 27-15,198-24 16,-198 24-16,215-27 15,-215 27-15,224-25 16,-224 25-16,248-27 0,0-1 16,-17-5-16,-231 33 15,190-23-15,9 4 16,-10 1-16,-189 18 16,175-20-16,15 7 15,-190 13-15,182-19 0,-182 19 16,198-8-16,-198 8 15,190 0-15,-190 0 16,166 0-16,-166 0 16,0 0-16,131 4 0,-131-4 15</inkml:trace>
  <inkml:trace contextRef="#ctx0" brushRef="#br0" timeOffset="65">16334 1377 0,'0'0'0,"0"0"15,-16 40-15,16-40 16,8 71-16,-8-71 16,8 97-16,-8-97 15,25 112-15,-25-112 16,41 102-16,-41-102 0,0 0 15,50 62-15</inkml:trace>
  <inkml:trace contextRef="#ctx0" brushRef="#br0" timeOffset="66">17781 1116 0,'0'0'16,"0"0"-16,0 0 16,0 0-16,42-28 0,-42 28 15,66-27-15,-66 27 16,82-15-16,-82 15 15,0 0-15,83 0 0,-83 0 16,0 0-16,58 23 16,-58-23-16,0 0 15,0 51-15,0-51 16,-41 71-16,41-71 0,0 0 16,0 0-16,-75 64 15,75-64-15,0 0 16,0 0-16,0 0 15,-66 61-15,66-61 0,0 0 16,-33 46-16,33-46 16,33 29-16,-33-29 15,0 0-15,66 13 0,-66-13 16,0 0-16,75 24 16,-75-24-16,0 0 15,58 37-15,-58-37 16,0 51-16,0-51 0,-42 69 15,42-69-15,-66 66 16,66-66-16,-74 46 16,74-46-16,0 0 0,-75 19 15,75-19-15,-49-23 16,49 23-16</inkml:trace>
  <inkml:trace contextRef="#ctx0" brushRef="#br0" timeOffset="67">18343 1130 0,'0'0'15,"0"0"-15,0 0 16,0 0-16,17-42 15,-17 42-15,0 0 0,41-19 16,-41 19-16,0 0 16,83-14-16,-83 14 15,0 0-15,0 0 0,66 10 16,-66-10-16,0 0 16,0 0-16,33 41 15,-33-41-15,-16 61 16,16-61-16,0 0 0,0 0 15,0 0-15,0 0 16,0 0-16,0 0 16,-42 50-16,42-50 0,-24 44 15,24-44-15,24 18 16,-24-18-16,0 0 16,67 4-16,-67-4 0,0 0 15,0 0-15,90 23 16,-90-23-16,0 0 15,83 53-15,-83-53 16,25 54-16,-25-54 0,0 0 16,-25 65-16,25-65 15,-74 61-15,74-61 16,-108 42-16,108-42 16,-99 23-16,99-23 15</inkml:trace>
  <inkml:trace contextRef="#ctx0" brushRef="#br0" timeOffset="68">16128 2623 0,'0'0'0,"0"0"16,0 0-16,0 0 15,0 0-15,-17-28 16,17 28-16,33-36 16,-33 36-16,74-39 0,-74 39 15,116-37-15,-116 37 16,108-28-16,-108 28 15,0 0-15,0 0 0,91 0 16,-91 0-16,0 0 16,41 28-16,-41-28 15,0 0-15,0 47 16,0-47-16,0 0 0,0 0 16,0 0-16,0 0 15,-33 46-15,33-46 0,-17 56 16,17-56-16,25 46 15,-25-46-15,66 38 16,-66-38-16,83 28 16,-83-28-16,0 0 15,74 37-15,-74-37 0,34 56 16,-34-56-16,0 0 16,0 61-16,0-61 15,-50 74-15,50-74 0,0 0 16,-74 65-16,74-65 15,0 0-15,-100 37 16,100-37-16,0 0 16,-82 19-16,82-19 0,-33-33 15</inkml:trace>
  <inkml:trace contextRef="#ctx0" brushRef="#br0" timeOffset="69">17831 2353 0,'0'0'0,"0"0"16,0 0-16,0 0 15,25 64-15,-25-64 16,33 94-16,-33-94 0,33 121 16,-33-121-16,0 0 15,33 103-15,-33-103 16,41 42-16</inkml:trace>
  <inkml:trace contextRef="#ctx0" brushRef="#br0" timeOffset="70">18253 2214 0,'0'0'16,"0"0"-16,0 0 0,16 74 15,-16-74-15,33 103 16,-33-103-16,33 139 16,-33-139-16,42 139 15,-42-139-15,0 0 0</inkml:trace>
  <inkml:trace contextRef="#ctx0" brushRef="#br0" timeOffset="71">15698 11033 0,'0'0'0,"0"0"0,0 0 15,0 0-15,74-13 16,-74 13-16,116-13 15,-116 13-15,149-6 16,-149 6-16,140 19 16,-140-19-16,99 56 15,-99-56-15,75 88 0,-75-88 16,41 121-16,-41-121 16,25 125-16,-25-125 15,33 89-15,-33-89 0,58 33 16,-58-33-16</inkml:trace>
  <inkml:trace contextRef="#ctx0" brushRef="#br0" timeOffset="72">16615 10941 0,'0'0'0,"0"0"16,-58 69 0,58-69-16,-66 94 0,66-94 15,-82 135-15,82-135 16,-75 148-16,75-148 16,0 0-16,-66 121 0,66-121 15,0 0-15,-25 79 16,25-79-16</inkml:trace>
  <inkml:trace contextRef="#ctx0" brushRef="#br0" timeOffset="73">16954 11210 0,'0'0'16,"0"0"-16,41 5 15,-41-5-15,92-14 16,-92 14-16,149-23 0,-149 23 16,165-42-16,-165 42 15</inkml:trace>
  <inkml:trace contextRef="#ctx0" brushRef="#br0" timeOffset="74">18095 10610 0,'0'0'0,"0"0"15,67-5-15,-67 5 0,0 0 16,74 0-16,-74 0 15,0 0-15,0 0 0,83 14 16,-83-14-16,0 0 16,49 38-16,-49-38 15,0 0-15,0 51 16,0-51-16,0 0 0,0 0 16,-33 51-16,33-51 15,0 0-15,-33 55 0,33-55 16,0 57-16,0-57 15,41 51-15,-41-51 16,91 61-16,-91-61 16,100 56-16,-100-56 0,0 0 15,74 65-15,-74-65 0,0 0 16,41 74-16,-41-74 16,0 80-16,0-80 15,-41 74-15,41-74 0,-66 75 16,66-75-16,0 0 15,0 0-15,-66 55 16,66-55-16,-25 14 0,25-14 16</inkml:trace>
  <inkml:trace contextRef="#ctx0" brushRef="#br0" timeOffset="75">20470 11132 0,'0'0'0,"0"0"15,0 0-15,49-14 0,-49 14 16,108-19-16,-108 19 16,148-14-16,-148 14 15,149 9-15,-149-9 16,116 38-16,-116-38 0,83 65 16,-83-65-16,33 93 15,-33-93-15,16 107 16,-16-107-16,0 107 0,0-107 15,17 93-15,-17-93 16,41 51-16,-41-51 16</inkml:trace>
  <inkml:trace contextRef="#ctx0" brushRef="#br0" timeOffset="76">21272 11043 0,'0'0'0,"0"0"16,0 0-16,-50 75 16,50-75-16,-83 102 0,83-102 15,0 0-15,-91 139 0,91-139 16,-91 135-16,91-135 15,0 0-15,-58 113 0,58-113 16,-8 60-16,8-60 16</inkml:trace>
  <inkml:trace contextRef="#ctx0" brushRef="#br0" timeOffset="77">21569 11373 0,'0'0'0,"0"0"16,99-18-16,-99 18 15,141-23-15,-141 23 0,149-19 16,-149 19-16,173-28 16,-173 28-16,141-46 15</inkml:trace>
  <inkml:trace contextRef="#ctx0" brushRef="#br0" timeOffset="78">22512 10847 0,'0'0'15,"0"0"-15,16 66 16,-16-66-16,25 102 0,-25-102 15,17 131-15,-17-131 16,0 148-16,0-148 16,0 0-16,16 116 15,-16-116-15,42 29 0</inkml:trace>
  <inkml:trace contextRef="#ctx0" brushRef="#br0" timeOffset="79">23008 10647 0,'0'0'0,"0"0"16,0 93-16,0-93 15,25 131-15,-25-131 0,16 172 16,-16-172-16,17 215 15,-17-215-15,16 227 16,-16-227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6:28:59.11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638 9815 0,'0'0'0,"0"0"16,0 0-16,0 0 16,0 0-16,0 0 0,0 0 15,0 0-15,0 0 16,58-9-16,-58 9 16,0 0-16,66-15 15,-66 15-15,0 0 0,66-4 16,-66 4-16,0 0 15,66 23-15,-66-23 16,0 0-16,75 42 0,-75-42 16,49 74-16,-49-74 15,0 0-15,50 80 16,-50-80-16,41 79 16,-41-79-16,0 0 0,42 74 15,-42-74-15,0 0 16,49 60-16,-49-60 15,0 0-15,0 0 0,58 61 16,-58-61-16,0 0 16,0 0-16,0 0 15,0 0-15,50 33 0,-50-33 16,0 0-16,33 0 16</inkml:trace>
  <inkml:trace contextRef="#ctx0" brushRef="#br0" timeOffset="466.6804">2233 9754 0,'0'0'0,"0"0"15,0 0-15,0 0 0,0 0 16,0 0-16,-41 37 15,41-37-15,-41 42 16,41-42-16,-50 66 16,50-66-16,-58 79 0,58-79 15,-49 83-15,49-83 16,0 0-16,-59 84 16,59-84-16,0 0 0,-57 88 15,57-88-15,0 0 16,0 0-16,0 0 15,0 0-15,0 0 0,-50 80 16,50-80-16,-16 27 16,16-27-16,8-32 15</inkml:trace>
  <inkml:trace contextRef="#ctx0" brushRef="#br0" timeOffset="1068.7206">2415 9201 0,'0'0'0,"0"0"0,0 0 16,0 0-16,0 0 15,25-14-15,-25 14 0,0 0 16,58-19-16,-58 19 16,83 0-16,-83 0 15,0 0-15,82 23 0,-82-23 16,0 0-16,66 61 15,-66-61-15,34 93 16,-34-93-16,8 97 0,-8-97 16,-25 94-16,25-94 15,0 0-15,-50 74 16,50-74-16,0 0 16,-66 47-16,66-47 0,0 0 15,0 0-15,-66 14 16,66-14-16,0 0 15,0 0-15,-58-24 0,58 24 16,0 0-16,0 0 16,-8-41-16,8 41 15,0 0-15,41-33 16,-41 33-16,0 0 0,75-9 16,-75 9-16,91 23 15,-91-23-15,0 0 16,91 42-16,-91-42 0,99 28 15,-99-28-15,83 18 16</inkml:trace>
  <inkml:trace contextRef="#ctx0" brushRef="#br0" timeOffset="1319.0885">3027 9964 0,'0'0'0,"0"0"16,0 0-16,42 9 15,-42-9-15,82 0 16,-82 0-16,91-19 0,-91 19 15,108-23-15,-108 23 16,107-41-16</inkml:trace>
  <inkml:trace contextRef="#ctx0" brushRef="#br0" timeOffset="1836.7216">3813 9415 0,'0'0'0,"0"0"15,0 0-15,0 0 16,49 0-16,-49 0 0,75 0 15,-75 0-15,0 0 16,66 9-16,-66-9 16,0 0-16,49 41 0,-49-41 15,0 57-15,0-57 16,0 0-16,-41 69 16,41-69-16,0 0 0,0 0 15,-50 61-15,50-61 16,0 0-16,0 0 15,-33 56-15,33-56 16,17 56-16,-17-56 0,58 42 16,-58-42-16,0 0 15,83 36-15,-83-36 16,0 0-16,82 48 16,-82-48-16,0 0 0,42 60 15,-42-60-15,0 0 16,-9 83-16,9-83 15,0 0-15,-41 84 0,41-84 16,0 0-16,-58 47 16,58-47-16,-33-19 15</inkml:trace>
  <inkml:trace contextRef="#ctx0" brushRef="#br0" timeOffset="2137.19">4416 9865 0,'0'0'0,"0"0"16,0 0-16,33-13 16,-33 13-16,0 0 0,50-23 15,-50 23-15,0 0 16,58-14-16,-58 14 15,0 0-15,74 9 0,-74-9 16,66 56-16,-66-56 16,50 74-16,-50-74 15,50 85-15,-50-85 16,0 0-16,49 55 0,-49-55 16,50 5-16</inkml:trace>
  <inkml:trace contextRef="#ctx0" brushRef="#br0" timeOffset="2354.4493">4846 9806 0,'0'0'0,"0"0"16,-58 79-16,58-79 15,-49 93-15,49-93 16,-50 112-16,50-112 16,0 0-16,0 0 0,0 0 15,-25 78-15,25-78 16</inkml:trace>
  <inkml:trace contextRef="#ctx0" brushRef="#br0" timeOffset="2554.3596">5152 9903 0,'0'0'16,"0"0"-16,75-13 15,-75 13-15,115-19 16,-115 19-16,125-19 0,-125 19 15,124-28-15</inkml:trace>
  <inkml:trace contextRef="#ctx0" brushRef="#br0" timeOffset="2791.6144">5856 9452 0,'0'0'16,"0"0"-16,0 0 0,8 84 15,-8-84-15,9 106 16,-9-106-16,24 140 16,-24-140-16,0 0 0,25 144 15,-25-144 1,0 0-16,33 93 0,-33-93 15</inkml:trace>
  <inkml:trace contextRef="#ctx0" brushRef="#br0" timeOffset="3155.4251">6212 9665 0,'0'0'0,"0"0"16,0 0-16,-17 76 0,17-76 16,-17 78-16,17-78 15,0 0-15,25 75 16,-25-75-16,58 70 16,-58-70-16,83 27 0,-83-27 15,91-4-15,-91 4 16,66-51-16,-66 51 15,33-84-15,-33 84 0,-8-98 16,8 98-16,-50-102 16,50 102-16,-66-84 15,66 84-15,-83-65 16,83 65-16,0 0 0,-74-28 16,74 28-16,0 0 15,-58-4-15,58 4 0</inkml:trace>
  <inkml:trace contextRef="#ctx0" brushRef="#br0" timeOffset="3690.2396">6774 9313 0,'0'0'0,"0"0"0,0 0 16,-83-5-16,83 5 16,0 0-16,-74 0 15,74 0-15,0 0 0,0 0 16,-58 37-16,58-37 16,0 61-16,0-61 15,66 79-15,-66-79 0,91 83 16,-91-83-16,107 79 15,-107-79-15,0 0 16,67 84-16,-67-84 16,0 0-16,33 84 15,-33-84-15,0 0 0,-17 84 16,17-84-16,0 0 16,-49 51-16,49-51 0,0 0 15,-91 14-15,91-14 16,-67-51-16,67 51 15,-33-84-15,33 84 16,0-98-16,0 98 0,50-102 16,-50 102-16,0 0 15,74-88-15,-74 88 16,0 0-16,0 0 0,83-76 16,-83 76-16,0 0 15,0 0-15,0 0 16,66-78-16,-66 78 15,0 0-15,0 0 0,40-70 16</inkml:trace>
  <inkml:trace contextRef="#ctx0" brushRef="#br0" timeOffset="3890.7885">7501 9629 0,'34'-10'0,"-34"10"15,90-13-15,-90 13 16,133-24-16,-133 24 16,0 0-16,116-28 0,-116 28 15</inkml:trace>
  <inkml:trace contextRef="#ctx0" brushRef="#br0" timeOffset="4093.2649">7518 9885 0,'0'0'15,"0"0"-15,0 0 0,83-5 16,-83 5-16,140-9 16,-140 9-16,141-24 15,-141 24-15</inkml:trace>
  <inkml:trace contextRef="#ctx0" brushRef="#br0" timeOffset="4475.2359">8494 9391 0,'0'0'0,"0"0"16,0 0-16,0 0 0,-42 42 16,42-42-16,-24 75 15,24-75-15,-17 98 16,17-98-16,17 93 0,-17-93 15,57 88-15,-57-88 16,100 60-16,-100-60 16,132 33-16,-132-33 15,132 0-15,-132 0 0,108-47 16,-108 47-16,74-79 16,-74 79-16,17-107 15,-17 107-15,-42-116 0,42 116 16,-91-107-16,91 107 15,-115-83-15,115 83 16,-124-42-16,124 42 16,-141-6-16,141 6 0,-116 38 15</inkml:trace>
  <inkml:trace contextRef="#ctx0" brushRef="#br0" timeOffset="12109.3493">2250 11532 0,'-25'41'0,"25"-41"15,-83 112-15,83-112 0,-74 177 16,74-177-16,-50 209 15,50-209-15,-16 228 16,16-228-16,16 242 0,-16-242 16,58 228-16,-58-228 0,0 0 15,100 200-15,-100-200 16,132 144-16</inkml:trace>
  <inkml:trace contextRef="#ctx0" brushRef="#br0" timeOffset="12627.3055">5400 11471 0,'33'19'0,"-33"-19"16,92 46-16,-92-46 16,133 89-16,-133-89 15,132 125-15,-132-125 16,132 144-16,-132-144 15,99 172-15,-99-172 0,75 187 16,-75-187-16,49 195 16,-49-195-16,25 185 15,-25-185-15,25 182 0,-25-182 16,17 149-16,-17-149 16,0 0-16</inkml:trace>
  <inkml:trace contextRef="#ctx0" brushRef="#br0" timeOffset="13008.568">6617 11364 0,'-33'43'0,"33"-43"15,-83 111-15,83-111 16,-91 181-16,33 38 0,58-219 16,-41 228-16,49-19 15,25-14-15,-33-195 16,58 172-16,16 0 16,-74-172-16,108 154 0</inkml:trace>
  <inkml:trace contextRef="#ctx0" brushRef="#br0" timeOffset="13596.4567">9387 10959 0,'33'15'0,"-33"-15"16,91 36-16,-91-36 15,149 80-15,24 31 16,-173-111-16,166 131 16,-166-131-16,148 167 15,-148-167-15,134 200 0,-134-200 16,107 219-16,-107-219 15,66 237-15,-66-237 16,25 227-16,-25-227 0,-33 219 16,33-219-16,-58 200 15,58-200-15</inkml:trace>
  <inkml:trace contextRef="#ctx0" brushRef="#br0" timeOffset="14768.5259">10760 11833 0,'0'0'0,"0"0"16,66-41-16,-66 41 0,100-28 16,-100 28-16,132-9 15,-132 9-15</inkml:trace>
  <inkml:trace contextRef="#ctx0" brushRef="#br0" timeOffset="15045.6492">10843 12155 0,'0'0'0,"0"0"16,0 0-16,116-23 16,-116 23-16,115-19 0,-115 19 15,116-19-15,-116 19 16,99-28-16,-99 28 0,83-51 15</inkml:trace>
  <inkml:trace contextRef="#ctx0" brushRef="#br0" timeOffset="15514.142">11678 11708 0,'0'0'0,"0"0"16,-50 42-16,50-42 16,-49 51-16,49-51 15,-50 75-15,50-75 16,-33 88-16,33-88 0,0 102 15,0-102-15,58 93 16,-58-93-16,116 74 16,-116-74-16,140 61 0,-140-61 15,140 19-15,-140-19 16,133-14-16,-133 14 16,91-56-16,-91 56 15,66-79-15,-66 79 16,25-93-16,-25 93 0,-16-98 15,16 98-15,-58-92 16,58 92-16,-83-70 16,83 70-16,-133-33 0,133 33 15,-132 4-15,132-4 16,-140 51-16,140-51 16,-141 89-16</inkml:trace>
  <inkml:trace contextRef="#ctx0" brushRef="#br0" timeOffset="30627.2032">2754 12308 0,'0'0'16,"0"0"-16,0 0 0,50-27 15,-50 27-15,83-51 16,-83 51-16,0 0 16,74-38-16,-74 38 15,83 0-15,-83 0 0,74 51 16,-74-51-16,75 103 15,-75-103-15,57 135 16,-57-135-16,67 144 16,-67-144-16,66 130 15,-66-130-15,0 0 0,74 84 16,-74-84-16,83 18 16,-83-18-16</inkml:trace>
  <inkml:trace contextRef="#ctx0" brushRef="#br0" timeOffset="30928.1334">3622 12118 0,'0'0'0,"0"0"0,-57 46 15,57-46-15,-67 56 16,67-56-16,-99 88 16,99-88-16,-91 117 15,91-117-15,-91 121 16,91-121-16,0 0 0,-66 107 16,66-107-16,0 0 15,-41 78-15,41-78 16,0 48-16,0-48 15,49-10-15</inkml:trace>
  <inkml:trace contextRef="#ctx0" brushRef="#br0" timeOffset="31291.9727">4102 12081 0,'0'0'0,"0"0"16,0 0-16,0 0 16,17 51-16,-17-51 15,33 69-15,-33-69 0,33 107 16,-33-107-16,25 145 16,-25-145-16,16 139 15,-16-139-15,0 0 0,0 0 16,17 107-16,-17-107 15</inkml:trace>
  <inkml:trace contextRef="#ctx0" brushRef="#br0" timeOffset="31503.1061">3961 12448 0,'0'0'0,"0"0"0,0 0 16,108-18-16,-108 18 15,116-23-15,-116 23 16,124-38-16,-124 38 0,140-61 16,-140 61-16</inkml:trace>
  <inkml:trace contextRef="#ctx0" brushRef="#br0" timeOffset="31997.3766">5061 11908 0,'0'0'0,"0"0"15,0 0-15,0 0 16,-66-27-16,66 27 0,0 0 15,-83-19-15,83 19 16,-91 23-16,91-23 16,-66 70-16,66-70 0,-33 93 15,33-93-15,8 98 16,-8-98-16,50 79 16,-50-79-16,74 46 15,-74-46-15,83-9 0,-83 9 16,83-51-16,-83 51 15,0 0-15,66-79 16,-66 79-16,0 0 16,0 0-16,0 0 0,0 0 15,0 0-15,0 0 16,0 0-16,41-75 0,-41 75 16,33-32-16,-33 32 15,9 51-15,-9-51 16,8 121-16,-8-121 15,8 162-15,-8-162 0,9 159 16,-9-159-16,24 135 16,-24-135-16,58 88 15,-58-88-15,75 38 0,-75-38 16,100-6-16</inkml:trace>
  <inkml:trace contextRef="#ctx0" brushRef="#br0" timeOffset="32380.7415">6873 12187 0,'0'0'16,"0"0"-16,0 0 16,50 0-16,-50 0 15,91 0-15,-91 0 0,0 0 16,115 14-16,-115-14 15,0 0-15,108 32 16,-108-32-16,91 75 0,-91-75 16,58 89-16,-58-89 15,49 107-15,-49-107 16,0 0-16,33 83 16,-33-83-16,50 43 0</inkml:trace>
  <inkml:trace contextRef="#ctx0" brushRef="#br0" timeOffset="32664.415">7510 12108 0,'0'0'0,"0"0"0,-58 65 16,58-65-16,-75 93 15,75-93-15,-66 121 0,66-121 16,0 0-16,0 0 16,-58 117-16,58-117 15,-24 78-15,24-78 0,33 10 16</inkml:trace>
  <inkml:trace contextRef="#ctx0" brushRef="#br0" timeOffset="32848.1599">7816 12285 0,'0'0'0,"0"0"15,58-9-15,-58 9 16,115-19-16,-115 19 16,157-42-16,-157 42 15,149-60-15</inkml:trace>
  <inkml:trace contextRef="#ctx0" brushRef="#br0" timeOffset="33082.6121">8717 11708 0,'0'0'0,"0"0"15,16 117-15,-16-117 16,17 153-16,-17-153 15,25 186-15,-25-186 0,0 0 16,16 172-16,-16-172 16,33 89-16</inkml:trace>
  <inkml:trace contextRef="#ctx0" brushRef="#br0" timeOffset="33549.9869">9213 11681 0,'0'0'0,"0"0"0,74 0 15,-74 0-15,82 18 16,-82-18-16,92 51 0,-92-51 15,66 70-15,-66-70 16,33 98-16,-33-98 16,-16 115-16,16-115 0,-42 113 15,42-113-15,-66 79 16,66-79-16,0 0 16,-82 46-16,82-46 15,0 0-15,-75 0 0,75 0 16,0 0-16,-58-28 15,58 28-15,-16-56 16,16 56-16,33-74 0,-33 74 16,66-51-16,-66 51 15,0 0-15,74-29 16,-74 29-16,100 20 16,-100-20-16,91 60 0,-91-60 15,66 88-15,-66-88 16,58 112-16,-58-112 15,41 102-15</inkml:trace>
  <inkml:trace contextRef="#ctx0" brushRef="#br0" timeOffset="38993.9804">2399 14979 0,'0'0'0,"0"0"16,0 0-16,0 0 16,0 0-16,49-10 0,-49 10 15,0 0-15,83-19 16,-83 19-16,0 0 16,91-18-16,-91 18 15,99 9-15,-99-9 0,83 52 16,-83-52-16,83 106 15,-83-106-15,66 159 16,-66-159-16,58 172 16,-58-172-16,66 149 0,-66-149 15,74 97-15,-74-97 16,75 28-16</inkml:trace>
  <inkml:trace contextRef="#ctx0" brushRef="#br0" timeOffset="39265.4988">3201 14941 0,'0'0'0,"0"0"0,-91 28 15,91-28-15,-75 61 16,75-61-16,-91 97 16,91-97-16,-90 131 15,90-131-15,-83 125 16,83-125-16,0 0 0,-33 103 16,33-103-16,16 46 15,-16-46-15</inkml:trace>
  <inkml:trace contextRef="#ctx0" brushRef="#br0" timeOffset="39477.6502">3680 14941 0,'0'0'0,"0"0"16,83-9-16,-83 9 0,99-33 16,-99 33-16,116-37 15,-116 37-15,0 0 16</inkml:trace>
  <inkml:trace contextRef="#ctx0" brushRef="#br0" timeOffset="39687.2595">3755 15170 0,'0'0'16,"0"0"-16,0 0 15,33 18-15,-33-18 16,83 14-16,-83-14 0,124-4 15,-124 4-15,157-28 16,-157 28-16</inkml:trace>
  <inkml:trace contextRef="#ctx0" brushRef="#br0" timeOffset="39920.9915">4722 14788 0,'0'0'0,"0"0"16,0 0-16,75-5 15,-75 5-15,107-18 16,-107 18-16,149-38 15,-149 38-15</inkml:trace>
  <inkml:trace contextRef="#ctx0" brushRef="#br0" timeOffset="40416.9496">5964 14373 0,'0'0'0,"0"0"0,0 0 16,-25-78-16,25 78 15,-33-79-15,33 79 16,-67-61-16,67 61 16,-66-37-16,66 37 0,-74 19 15,74-19-15,-83 51 16,83-51-16,-58 79 15,58-79-15,0 0 0,-8 83 16,8-83-16,50 71 16,-50-71-16,74 41 15,-74-41-15,99-9 16,-99 9-16,100-51 0,-100 51 16,0 0-16,0 0 15,0 0-15,0 0 16,0 0-16,91-75 0,-91 75 15,0 0-15,49-60 16,-49 60-16,0 0 16,0 0-16,-16 93 0,16-93 15,-17 121-15,17-121 16,0 149-16,0-149 16,8 149-16,-8-149 15,17 134-15,-17-134 0,0 0 16,41 103-16,-41-103 15</inkml:trace>
  <inkml:trace contextRef="#ctx0" brushRef="#br0" timeOffset="40650.581">6575 15322 0,'0'0'0,"0"0"15,-33 99-15,33-99 16,-25 116-16,25-116 16,0 0-16,-16 130 0,16-130 15,0 112-15,0-112 16</inkml:trace>
  <inkml:trace contextRef="#ctx0" brushRef="#br0" timeOffset="41102.3129">7584 14179 0,'0'0'0,"0"0"16,0 0-16,8 65 15,-8-65-15,33 106 0,-33-106 16,25 159-16,-25-159 15,9 190-15,-9-190 16,0 200-16,0-200 16,0 0-16,-17 177 0,17-177 15,8 103-15,-8-103 16</inkml:trace>
  <inkml:trace contextRef="#ctx0" brushRef="#br0" timeOffset="41583.1282">7907 14276 0,'0'0'0,"0"0"15,74-4-15,-74 4 16,116 14-16,-116-14 15,132 51-15,-132-51 0,141 93 16,-141-93-16,99 120 16,-99-120-16,49 145 15,-49-145-15,0 163 16,0-163-16,-41 144 0,41-144 16,-74 130-16,74-130 15,-91 93-15,91-93 16,0 0-16,-91 37 15,91-37-15,0 0 0,-83-14 16,83 14-16,-74-65 16,74 65-16,0 0 15,-33-93-15,33 93 0,0 0 16,8-92-16,-8 92 16,50-57-16,-50 57 15,73-4-15,-73 4 16,92 51-16,-92-51 15,107 88-15,-107-88 0,91 103 16,-91-103-16,100 74 16,-100-74-16</inkml:trace>
  <inkml:trace contextRef="#ctx0" brushRef="#br0" timeOffset="48129.1383">14894 9839 0,'-24'22'0,"24"-22"16,-50 75-16,50-75 16,-74 144-16,74-144 15,-50 172-15,50-172 16,-8 177-16,8-177 15,49 153-15,-49-153 16,100 108-16,-100-108 0,124 55 16,-124-55-16,148 23 15,-148-23-15,126-42 16,-126 42-16,90-79 0,-90 79 16,58-97-16,-58 97 15,0 0-15,-8-93 16,8 93-16,0 0 15,-66-75-15,66 75 0,-83-37 16,83 37-16,-91 19 16,91-19-16,-67 50 15,67-50-15,0 0 0,-41 76 16,41-76-16,25 50 16,-25-50-16</inkml:trace>
  <inkml:trace contextRef="#ctx0" brushRef="#br0" timeOffset="48430.0587">15574 10219 0,'0'0'0,"0"0"15,0 0-15,0 0 0,41-28 16,-41 28-16,0 0 16,50-23-16,-50 23 15,82 0-15,-82 0 16,75 38-16,-75-38 0,74 65 16,-74-65-16,58 69 15,-58-69-15,0 0 16,66 65-16,-66-65 0,58 28 15</inkml:trace>
  <inkml:trace contextRef="#ctx0" brushRef="#br0" timeOffset="48680.0943">16078 10052 0,'0'0'0,"0"0"16,0 0-16,-58 61 15,58-61-15,-58 78 16,58-78-16,-49 112 0,49-112 16,-58 121-16,58-121 15,0 0-15,0 0 16,-33 93-16,33-93 0,8 42 15</inkml:trace>
  <inkml:trace contextRef="#ctx0" brushRef="#br0" timeOffset="49178.8595">16252 9699 0,'0'0'0,"0"0"15,0 0-15,0 0 16,24-47-16,-24 47 0,0 0 15,50-42-15,-50 42 16,0 0-16,58-23 16,-58 23-16,0 0 0,49 28 15,-49-28-15,25 70 16,-25-70-16,0 0 16,-8 88-16,8-88 0,0 0 15,-33 74-15,33-74 16,0 0-16,0 0 0,0 0 15,-58 47-15,58-47 16,0 0-16,0 0 16,-41 9-16,41-9 15,0 0-15,0 0 0,0 0 16,0 0-16,0 0 16,33-32-16,-33 32 15,0 0-15,49 14 0,-49-14 16,0 0-16,67 37 15,-67-37-15,0 0 16</inkml:trace>
  <inkml:trace contextRef="#ctx0" brushRef="#br0" timeOffset="49414.8301">16665 10252 0,'0'0'0,"0"0"0,0 0 16,0 0-16,66-10 16,-66 10-16,75-18 15,-75 18-15,82-28 0,-82 28 16,99-37-16</inkml:trace>
  <inkml:trace contextRef="#ctx0" brushRef="#br0" timeOffset="50300.0166">17269 9885 0,'0'0'0,"0"0"0,66-5 15,-66 5-15,91-15 16,-91 15-16,115-23 16,-115 23-16,0 0 0,91-27 15,-91 27-15,0 0 16,0 0-16,75-19 15,-75 19-15,33 23 0,-33-23 16,8 80-16,-8-80 16,-25 125-16,25-125 15,-41 154-15,41-154 16,-25 144-16,25-144 0,0 0 16,0 117-16,0-117 15,0 0-15,25 78 16,-25-78-16,58 19 0</inkml:trace>
  <inkml:trace contextRef="#ctx0" brushRef="#br0" timeOffset="50550.0169">17955 10168 0,'0'0'15,"0"0"-15,0 0 16,41-32-16,-41 32 16,0 0-16,75-19 0,-75 19 15,99 9-15,-99-9 16,83 42-16,-83-42 16,57 74-16,-57-74 0,50 94 15,-50-94-15,41 88 16,-41-88-16,0 0 15,83 56-15</inkml:trace>
  <inkml:trace contextRef="#ctx0" brushRef="#br0" timeOffset="50784.5198">18501 10113 0,'0'0'16,"0"0"-16,-83 46 15,83-46-15,-75 60 0,75-60 16,-66 94-16,66-94 16,0 0-16,-58 92 15,58-92-15,-8 60 0</inkml:trace>
  <inkml:trace contextRef="#ctx0" brushRef="#br0" timeOffset="50987.5543">18790 10136 0,'0'0'0,"0"0"0,74-10 16,-74 10-16,108-4 16,-108 4-16,140-9 0,-140 9 15,133-14 1,-133 14-16,132-19 0</inkml:trace>
  <inkml:trace contextRef="#ctx0" brushRef="#br0" timeOffset="51452.8027">19476 9731 0,'0'0'0,"0"0"15,0 0-15,0 0 16,50-5-16,-50 5 15,83 0-15,-83 0 16,99 19-16,-99-19 0,99 56 16,-99-56-16,58 93 15,-58-93-15,8 121 16,-8-121-16,-33 144 16,33-144-16,-74 126 0,74-126 15,0 0-15,-91 83 16,91-83-16,0 0 15,0 0-15,-100 33 0,100-33 16,0 0-16,-82-28 16,82 28-16,-25-70 15,25 70-15,0 0 16,33-74-16,-33 74 0,83-33 16,-83 33-16,107 5 15,-107-5-15,91 41 16,-91-41-16,0 0 15,75 71-15,-75-71 0,74 69 16,-74-69-16,100 28 16</inkml:trace>
  <inkml:trace contextRef="#ctx0" brushRef="#br0" timeOffset="51819.3656">20321 9899 0,'0'0'15,"0"0"-15,-33 46 16,33-46-16,-42 56 16,42-56-16,-16 70 15,16-70-15,16 65 0,-16-65 16,83 70-16,-83-70 15,124 55-15,-124-55 16,149 24-16,-149-24 0,140-10 16,-140 10-16,91-56 15,-91 56-15,33-79 16,-33 79-16,-16-88 16,16 88-16,-67-70 0,67 70 15,-90-65-15,90 65 16,-133-46-16,133 46 15,-124-19-15,124 19 16,0 0-16</inkml:trace>
  <inkml:trace contextRef="#ctx0" brushRef="#br0" timeOffset="56636.366">18401 1548 0,'-41'94'0,"41"-94"0,-66 139 16,66-139-16,-92 190 15,92-190-15,-115 239 16,-9 20-16,0-3 16,8-47-16,25-27 15,0-10-15,0 5 16,17-5-16,-9 9 0,9 1 15,-17 13-15,91-195 16,-74 200-16,-1 28 16,-16-18-16,91-210 15,-74 190-15,74-190 16,-66 182-16,66-182 0,-58 172 16,58-172-16,0 0 15</inkml:trace>
  <inkml:trace contextRef="#ctx0" brushRef="#br0" timeOffset="57214.2886">15954 1794 0,'99'99'0,"-99"-99"15,124 149-15,25 19 16,-8-7-16,-1-2 16,-140-159-16,124 148 0,17 16 15,24 13-15,-165-177 16,174 177-16,8 27 16,8 14-16,-25-36 15,-8-15-15,-8-3 16,-8 3-16,-141-167 0,148 176 15,10 29 1,-18 9-16,-140-214 0,116 205 16,-116-205-16</inkml:trace>
  <inkml:trace contextRef="#ctx0" brushRef="#br0" timeOffset="65496.3876">16061 1613 0,'0'0'0,"0"0"0,67-19 16,-67 19-16,90-23 15,-90 23-15,108-32 16,-108 32-16,99-51 16,-99 51-16</inkml:trace>
  <inkml:trace contextRef="#ctx0" brushRef="#br0" timeOffset="65747.2044">16706 1106 0,'0'0'0,"0"0"15,0 0-15,33 65 16,-33-65-16,33 80 15,-33-80-15,42 111 16,-42-111-16,25 126 0,-25-126 16,16 129-16,-16-129 15,0 0-15,0 0 16,0 0-16,8 90 0</inkml:trace>
  <inkml:trace contextRef="#ctx0" brushRef="#br0" timeOffset="66231.8777">17103 1120 0,'0'0'0,"0"0"15,0 0-15,33-51 16,-33 51-16,0 0 0,50-52 15,-50 52-15,0 0 16,83-22-16,-83 22 16,91 9-16,-91-9 0,74 61 15,-74-61-15,50 97 16,-50-97-16,0 0 16,16 121-16,-16-121 15,0 0-15,-25 121 0,25-121 16,-58 98-16,58-98 15,0 0-15,-82 60 16,82-60-16,0 0 16,-75 19-16,75-19 0,-49-22 15,49 22-15,0 0 16,0 0-16,-17-62 16,17 62-16,0 0 0,50-55 15,-50 55-15,82-32 16,-82 32-16,91 0 15,-91 0-15,0 0 16,100 36-16,-100-36 0,74 42 16,-74-42-16,0 0 15,74 18-15</inkml:trace>
  <inkml:trace contextRef="#ctx0" brushRef="#br0" timeOffset="66649.0872">17864 1061 0,'0'0'0,"0"0"16,-33 50-16,33-50 15,-8 80-15,8-80 16,0 0-16,8 92 0,-8-92 16,0 0-16,25 88 15,-25-88-15,66 57 16,-66-57-16,91 14 0,-91-14 16,99-32-16,-99 32 15,90-62-15,-90 62 16,0 0-16,59-87 0,-59 87 15,0 0-15,16-94 16,-16 94-16,-16-98 16,16 98-16,-59-78 0,59 78 15,-90-52-15,90 52 16,-116-27-16,116 27 16,-99 4-16,99-4 15,0 0-15,-108 37 0</inkml:trace>
  <inkml:trace contextRef="#ctx0" brushRef="#br0" timeOffset="67959.6955">17161 5447 0,'0'0'0,"0"0"0,99-19 16,-99 19-16,91-42 0</inkml:trace>
  <inkml:trace contextRef="#ctx0" brushRef="#br0" timeOffset="68369.7798">17616 5056 0,'0'0'0,"0"0"15,0 0-15,58-10 16,-58 10-16,74 0 0,-74 0 15,99 5-15,-99-5 16,0 0-16,83 5 16,-83-5-16,0 0 0,0 0 15,0 0-15,0 0 16,0 0-16,0 0 0,74-5 16,-74 5-16,0 0 15,50 9-15,-50-9 16,8 42-16,-8-42 15,-8 80-15,8-80 0,-16 116 16,16-116-16,-9 120 16,9-120-16,-16 117 15,16-117-15,0 0 16,0 98-16</inkml:trace>
  <inkml:trace contextRef="#ctx0" brushRef="#br0" timeOffset="104595.8141">15962 3191 0,'0'0'0,"0"0"0,-91 23 16,91-23-16,0 0 16,-91 32-16,91-32 15,0 0-15,-82 66 0,82-66 16,-50 70-16,50-70 16,17 69-16,-17-69 15,90 60-15,-90-60 16,133 56-16,-133-56 0,149 61 15,-149-61-15,124 70 16,-124-70-16,91 79 16,-91-79-16,41 88 15,-41-88-15,-41 88 0,41-88 16,0 0-16,-67 75 16,67-75-16,0 0 15,0 0-15,-99 46 0,99-46 16,0 0-16,-99-4 15,99 4-15,-50-56 16,50 56-16,17-107 16,-17 107-16,74-122 15,-74 122-15,83-120 0,-83 120 16,74-106-16,-74 106 16,0 0-16,42-94 15,-42 94-15,0 0 16,0-74-16,0 74 0,-42-61 15,42 61-15,0 0 16,0 0-16,0 0 16,-49-51-16,49 51 0,-33-28 15,33 28-15</inkml:trace>
  <inkml:trace contextRef="#ctx0" brushRef="#br0" timeOffset="104976.0031">18625 3074 0,'0'0'0,"0"0"15,8 79-15,-8-79 16,8 103-16,-8-103 15,17 129-15,-17-129 0,16 149 16,-16-149-16,0 0 16,33 112-16,-33-112 15,42 42-15</inkml:trace>
  <inkml:trace contextRef="#ctx0" brushRef="#br0" timeOffset="105526.9967">19559 2805 0,'0'0'0,"0"0"15,-41 23-15,41-23 16,-58 14-16,58-14 15,-83 28-15,83-28 0,0 0 16,-99 32-16,99-32 16,0 0-16,0 0 15,-83 42-15,83-42 16,0 0-16,0 0 0,0 0 16,0 0-16,0 0 15,-74 28-15,74-28 16,0 0-16,-50 51 0,50-51 15,0 0-15,-16 61 16,16-61-16,0 0 16,0 0-16,24 69 15,-24-69-15,58 38 0,-58-38 16,83 5-16,-83-5 16,91-14-16,-91 14 15,116-20-15,-116 20 0,91 5 16,-91-5-16,0 0 0,0 0 15,82 29-15,-82-29 16,58 60-16,-58-60 16,0 0-16,8 83 0,-8-83 15,-41 84-15,41-84 16,-83 61-16,83-61 16,-108 37-16,108-37 15,-131 4-15</inkml:trace>
  <inkml:trace contextRef="#ctx0" brushRef="#br0" timeOffset="108886.3467">17856 3465 0,'0'0'0,"0"0"16,124-9-16,-124 9 16,157-14-16,-157 14 0,157-23 15</inkml:trace>
  <inkml:trace contextRef="#ctx0" brushRef="#br0" timeOffset="110871.2384">13902 11569 0,'-33'41'0,"33"-41"15,-91 122-15,91-122 16,-82 172-16,82-172 16,-42 172-16,42-172 15,0 135-15,0-135 0,66 97 16,-66-97-16,100 61 15,-100-61-15,132 9 16,-132-9-16,0 0 0,91-32 16,-91 32-16,0 0 15,66-61-15,-66 61 16,17-65-16,-17 65 16,0 0-16,-34-56 0,34 56 15,-82-18-15,82 18 16,-99 27-16,99-27 15,-100 84-15,100-84 0,0 0 16,-49 93-16,49-93 16,8 70-16,-8-70 15,74 23-15,-74-23 16,100-18-16,-100 18 0</inkml:trace>
  <inkml:trace contextRef="#ctx0" brushRef="#br0" timeOffset="111138.2819">14250 12122 0,'0'0'0,"0"0"0,0 0 16,0 0-16,0 0 0,0 0 15,0 0-15,0 0 16,0 0-16,0 0 16,0 0-16,8-60 15,-8 60-15,49-29 0,-49 29 16,67-3-16,-67 3 15,66 36-15,-66-36 16,66 66-16,-66-66 0,25 98 16,-25-98-16,24 97 15,-24-97-15,0 0 16,34 84-16,-34-84 16,49 37-16,-49-37 0</inkml:trace>
  <inkml:trace contextRef="#ctx0" brushRef="#br0" timeOffset="111382.0383">14646 11959 0,'0'0'0,"0"0"15,-57 42-15,57-42 16,-58 84-16,58-84 16,-75 107-16,75-107 0,0 0 15,-67 116-15,67-116 16,0 0-16,0 0 16,-32 84-16,32-84 0</inkml:trace>
  <inkml:trace contextRef="#ctx0" brushRef="#br0" timeOffset="111891.2508">14787 11430 0,'0'0'0,"0"0"15,33-20-15,-33 20 16,0 0-16,50-3 16,-50 3-16,0 0 15,66 3-15,-66-3 0,49 43 16,-49-43-16,25 65 15,-25-65-15,0 0 16,-8 83-16,8-83 0,0 0 16,-50 80-16,50-80 15,0 0-15,0 0 16,-66 41-16,66-41 16,0 0-16,0 0 0,-49 10 15,49-10-15,0 0 16,-25-19-16,25 19 15,0 0-15,25-23 0,-25 23 16,49 0-16,-49 0 16,0 0-16,66 23 15,-66-23-15,0 0 0,50 37 16,-50-37-16,0 0 16,0 0-16,50 37 15,-50-37-15</inkml:trace>
  <inkml:trace contextRef="#ctx0" brushRef="#br0" timeOffset="114911.6372">15532 11699 0,'8'42'15,"-8"-42"-15,0 121 16,0-121-16,0 149 0,0-149 16,0 0-16,0 144 15,0-144-15,0 0 16,9 98-16,-9-98 0</inkml:trace>
  <inkml:trace contextRef="#ctx0" brushRef="#br0" timeOffset="115183.0537">15359 12053 0,'0'0'0,"0"0"16,0 0-16,82-5 15,-82 5-15,83-15 16,-83 15-16,99-22 15,-99 22-15,108-33 0,-108 33 16</inkml:trace>
  <inkml:trace contextRef="#ctx0" brushRef="#br0" timeOffset="116978.4374">16673 11607 0,'0'0'16,"0"0"-16,-74 0 15,74 0-15,0 0 0,-91 3 16,91-3-16,0 0 16,0 0-16,-83 29 15,83-29-15,0 0 16,0 0-16,-49 46 0,49-46 15,0 74-15,0-74 16,49 74-16,-49-74 16,83 85-16,-83-85 0,91 83 15,-91-83-15,74 103 16,-74-103-16,0 0 16,42 107-16,-42-107 15,0 0-15,0 97 0,0-97 16,0 0-16,-42 79 15,42-79-15,0 0 16,-58 24-16,58-24 0,-58-29 16,58 29-16,-24-74 15,24 74-15,0 0 16,0-93-16,0 93 16,33-107-16,-33 107 0,58-101 15,-58 101-15,0 0 16,58-80-16,-58 80 15,0 0-15,0 0 0,49-61 16,-49 61-16,0 0 16,0 0-16,0 0 15,0 0-15,0 0 0,0 0 16</inkml:trace>
  <inkml:trace contextRef="#ctx0" brushRef="#br0" timeOffset="117620.5196">16905 12076 0,'0'0'15,"0"0"-15,0 0 0,0 0 16,0 0-16,49-14 16,-49 14-16,67-9 15,-67 9-15,0 0 16,82 0-16,-82 0 0,83 23 15,-83-23-15,74 51 16,-74-51-16,42 84 16,-42-84-16,33 93 15,-33-93-15,0 0 0,33 83 16,-33-83-16,0 0 16</inkml:trace>
  <inkml:trace contextRef="#ctx0" brushRef="#br0" timeOffset="117891.2844">17401 12104 0,'0'0'0,"0"0"15,-25 60-15,25-60 0,-33 66 16,33-66-16,-41 83 16,41-83-16,0 0 15,-33 88-15,33-88 16,0 0-16,-25 80 0,25-80 16,0 0-16,0 60 15,0-60-15</inkml:trace>
  <inkml:trace contextRef="#ctx0" brushRef="#br0" timeOffset="118478.0765">18021 12053 0,'0'0'0,"0"0"16,0 0-16,0 0 15,74 0-15,-74 0 16,100 0-16,-100 0 16,124-5-16,-124 5 0,124-15 15,-124 15-15,0 0 16</inkml:trace>
  <inkml:trace contextRef="#ctx0" brushRef="#br0" timeOffset="118886.5809">18807 11694 0,'0'0'0,"0"0"15,0 0-15,0 0 0,16 70 16,-16-70-16,17 75 15,-17-75-15,24 93 16,-24-93-16,9 107 16,-9-107-16,8 116 15,-8-116-15,0 0 0,0 0 16,8 88-16,-8-88 16,33 51-16,-33-51 15</inkml:trace>
  <inkml:trace contextRef="#ctx0" brushRef="#br0" timeOffset="119438.0266">19485 11462 0,'0'0'0,"0"0"16,0 0-16,0 0 15,0 0-15,-42 19 0,42-19 16,0 0-16,0 0 16,-41 23-16,41-23 15,0 0-15,0 0 0,-66 23 16,66-23-16,0 0 15,0 0-15,-50 42 16,50-42-16,0 0 0,-41 38 16,41-38-16,0 0 15,0 0-15,-25 55 16,25-55-16,0 0 0,0 0 16,-17 60-16,17-60 15,0 0-15,25 51 16,-25-51-16,58 28 15,-58-28-15,108 10 0,-108-10 16,91 14-16,-91-14 16,0 0-16,82 32 15,-82-32-15,50 56 16,-50-56-16,8 74 0,-8-74 16,-16 84-16,16-84 15,0 0-15,0 0 16,0 0-16,-42 84 0,42-84 15,-16 42-15,16-42 16,0 0-16</inkml:trace>
  <inkml:trace contextRef="#ctx0" brushRef="#br0" timeOffset="119754.8149">19824 11904 0,'0'0'15,"0"0"-15,0 0 16,41 9-16,-41-9 0,0 0 16,66 0-16,-66 0 15,0 0-15,84 5 16,-84-5-16,74 37 15,-74-37-15,50 56 0,-50-56 16,41 83-16,-41-83 16,0 0-16,25 98 15,-25-98-15,0 0 0,50 79 16,-50-79-16,57 42 16,-57-42-16</inkml:trace>
  <inkml:trace contextRef="#ctx0" brushRef="#br0" timeOffset="119992.2533">20288 12025 0,'0'0'16,"0"0"-16,0 0 0,-42 56 15,42-56-15,-33 74 16,33-74-16,0 0 16,0 0-16,-33 75 15,33-75-15,-8 69 0,8-69 16,33 19-16,-33-19 16</inkml:trace>
  <inkml:trace contextRef="#ctx0" brushRef="#br0" timeOffset="120222.3045">20726 11881 0,'0'0'0,"0"0"16,41 9-16,-41-9 15,83 0-15,-83 0 0,124-5 16,-124 5-16,124-4 16,-124 4-16,132-28 15,-132 28-15</inkml:trace>
  <inkml:trace contextRef="#ctx0" brushRef="#br0" timeOffset="120706.8317">21437 11607 0,'0'0'0,"0"0"0,0 0 15,66 3-15,-66-3 16,83 5-16,-83-5 0,0 0 15,91 18-15,-91-18 16,66 48-16,-66-48 16,41 78-16,-41-78 15,0 98-15,0-98 0,-49 107 16,49-107-16,0 0 16,-58 102-16,58-102 15,0 0-15,0 0 16,-75 52-16,75-52 0,0 0 15,-74 0-15,74 0 16,0 0-16,0 0 0,-50-47 16,50 47-16,0 0 15,17-74-15,-17 74 0,0 0 16,41-42-16,-41 42 16,75 0-16,-75 0 15,66 37-15,-66-37 0,0 0 16,58 70-16,-58-70 15,82 60-15,-82-60 16,75 37-16,-75-37 16,82-4-16</inkml:trace>
  <inkml:trace contextRef="#ctx0" brushRef="#br0" timeOffset="121057.9762">22239 11662 0,'0'0'15,"0"0"-15,0 0 16,-50 42-16,50-42 0,-33 65 16,33-65-16,-16 84 15,16-84-15,25 83 16,-25-83-16,74 84 0,-74-84 15,91 61-15,-91-61 16,107 23-16,-107-23 16,83-23-16,-83 23 15,58-66-15,-58 66 0,17-93 16,-17 93-16,-25-102 16,25 102-16,-66-102 15,66 102-15,-91-88 16,91 88-16,-116-66 15,116 66-15,-108-56 0</inkml:trace>
  <inkml:trace contextRef="#ctx0" brushRef="#br1" timeOffset="123112.3708">13662 11085 0,'0'0'0,"0"0"0,0 0 15,0 0-15,0 0 16,0 0-16,0 0 16,0 0-16,0 0 15,-66 37-15,66-37 0,-82 111 16,82-111-16,-83 168 16,83-168-16,-83 209 15,83-209-15,-66 243 16,66-243-16,-33 237 15,33-237-15,8 223 0,-8-223 16,50 214-16,-50-214 16,116 195-16,-116-195 15,173 172-15,-173-172 16</inkml:trace>
  <inkml:trace contextRef="#ctx0" brushRef="#br1" timeOffset="123579.6713">17153 11118 0,'0'0'0,"0"0"0,58 18 16,-58-18-16,74 65 16,-74-65-16,108 131 15,-108-131-15,107 181 16,-107-181-16,116 214 0,-116-214 16,66 232-16,-66-232 15,33 219-15,-33-219 16,-16 209-16,16-209 15,-58 200-15,58-200 16,-91 182-16,91-182 0,-100 144 16</inkml:trace>
  <inkml:trace contextRef="#ctx0" brushRef="#br1" timeOffset="125349.7644">17889 11094 0,'-9'131'0,"9"-131"0,0 0 0,-16 148 16,16-148-16,-8 200 15,8-200-15,0 242 16,0-242-16,16 270 15,-16-270-15,42 279 16,32-23-16,-74-256 16,99 219-16,33-61 0,-132-158 15</inkml:trace>
  <inkml:trace contextRef="#ctx0" brushRef="#br1" timeOffset="125834.2477">22189 10536 0,'58'23'16,"83"37"-16,32 57 15,-7 37-15,-166-154 0,132 181 16,-24 42-16,-17 15 16,-91-238-16,57 232 15,-15 11-15,-42-243 16,8 241-16,-8-241 15,-25 223-15,25-223 16,-58 205-16,58-205 0,-91 172 16</inkml:trace>
  <inkml:trace contextRef="#ctx0" brushRef="#br1" timeOffset="126902.6734">13605 13876 0,'0'0'0,"0"0"0,0 0 16,0 0-16,66-9 15,-66 9-15,82-5 16,-82 5-16,108 19 16,-108-19-16,91 42 0,-91-42 15,66 75-15,-66-75 16,41 97-16,-41-97 15,0 112-15,0-112 16,-33 125-16,33-125 0,-58 116 16,58-116-16,-82 93 15,82-93-15,-99 52 16,99-52-16,0 0 16,-83 14-16,83-14 0,0 0 15,-66-24-15,66 24 16,0 0-16,0 0 15,-42-51-15,42 51 16,0 0-16,9-70 0,-9 70 16,49-28-16,-49 28 15,66 19-15,-66-19 16,75 51-16,-75-51 16,0 0-16,91 69 0,-91-69 15,91 57-15,-91-57 16</inkml:trace>
  <inkml:trace contextRef="#ctx0" brushRef="#br1" timeOffset="127203.3735">14299 14398 0,'0'0'0,"0"0"0,0 0 15,58 0-15,-58 0 16,0 0-16,66 4 16,-66-4-16,0 0 0,83 9 15,-83-9-15,74 47 16,-74-47-16,66 74 15,-66-74-15,0 0 16,50 70-16,-50-70 0,74 46 16</inkml:trace>
  <inkml:trace contextRef="#ctx0" brushRef="#br1" timeOffset="127470.7382">14704 14332 0,'0'0'0,"0"0"16,0 0-16,-24 56 0,24-56 15,-25 74-15,25-74 16,-33 88-16,33-88 15,0 0-15,-33 84 16,33-84-16,-17 56 0,17-56 16,33 14-16,-33-14 15</inkml:trace>
  <inkml:trace contextRef="#ctx0" brushRef="#br1" timeOffset="127804.8209">15301 13616 0,'0'0'15,"0"0"-15,0 0 16,-33 56-16,33-56 0,-33 88 16,33-88-16,-34 126 15,34-126-15,-24 148 16,24-148-16,-9 145 16,9-145-16,-8 148 0,8-148 15,8 126-15,-8-126 16,0 0-16,17 94 15,-17-94-15,0 0 16</inkml:trace>
  <inkml:trace contextRef="#ctx0" brushRef="#br1" timeOffset="128382.0515">15375 13965 0,'0'0'16,"0"0"-16,0 0 15,0 0-15,0 0 0,0 0 16,0 0-16,0 0 16,99 4-16,-99-4 15,0 0-15,0 0 0,75 19 16,-75-19-16,0 0 16,66 46-16,-66-46 15,0 0-15,0 0 0,16 65 16,-16-65-16,0 0 15,0 0-15,0 0 16,0 0-16,-16 66 0,16-66 16,0 0-16,0 0 15,-25 46-15,25-46 16,0 0-16,8 38 0,-8-38 16,0 0-16,42 27 15,-42-27-15,0 0 16,41 42-16,-41-42 15,0 0-15,17 55 0,-17-55 16,0 0-16,-17 61 16,17-61-16,0 0 15,0 0-15,-33 52 0,33-52 16,0 0-16,0 0 16,0 0-16,0 0 15</inkml:trace>
  <inkml:trace contextRef="#ctx0" brushRef="#br1" timeOffset="128672.8888">15838 14201 0,'0'0'15,"0"0"-15,0 0 16,0 0-16,0 0 15,0 0-15,0 0 0,0 0 16,58 15-16,-58-15 16,66 42-16,-66-42 15,0 0-15,83 60 0,-83-60 16,58 89-16,-58-89 16,0 0-16,33 88 15,-33-88-15,0 0 16,41 78-16,-41-78 0,50 43 15</inkml:trace>
  <inkml:trace contextRef="#ctx0" brushRef="#br1" timeOffset="128922.811">16202 14276 0,'0'0'0,"0"0"15,0 0-15,0 0 16,-33 61-16,33-61 16,-41 65-16,41-65 0,0 0 15,-50 84-15,50-84 16,0 0-16,0 0 0,-33 69 15</inkml:trace>
  <inkml:trace contextRef="#ctx0" brushRef="#br1" timeOffset="129411.1852">16648 13988 0,'0'0'0,"0"0"15,0 84-15,0-84 0,9 101 16,-9-101-16,8 126 16,-8-126-16,17 122 15,-17-122-15,0 0 16,0 0-16,16 93 0</inkml:trace>
  <inkml:trace contextRef="#ctx0" brushRef="#br1" timeOffset="129657.7974">16557 14379 0,'0'0'0,"0"0"15,0 0-15,75-6 16,-75 6-16,83 0 16,-83 0-16,0 0 0,82-23 15,-82 23-15,108-46 16,-108 46-16</inkml:trace>
  <inkml:trace contextRef="#ctx0" brushRef="#br1" timeOffset="129975.5233">17145 13988 0,'0'0'0,"0"0"0,0 0 15,0 0-15,0 0 16,8 33-16,-8-33 0,0 0 16,8 65-16,-8-65 15,0 0-15,8 87 16,-8-87-16,0 0 0,0 0 16,0 0-16,0 89 15,0-89-15,0 0 16,0 0-16,9 75 15,-9-75-15,0 0 0,66 46 16,-66-46-16,0 0 16,82 19-16,-82-19 15,108-19-15,-108 19 0</inkml:trace>
  <inkml:trace contextRef="#ctx0" brushRef="#br1" timeOffset="130226.7231">17401 13973 0,'0'0'16,"0"0"-16,0 0 15,16 66-15,-16-66 0,25 93 16,-25-93-16,25 121 15,-25-121-15,25 135 16,-25-135-16,8 144 0,-8-144 16,17 126-16,-17-126 15,0 0-15,16 79 16</inkml:trace>
  <inkml:trace contextRef="#ctx0" brushRef="#br1" timeOffset="130577.261">17665 13741 0,'17'38'0,"-17"-38"15,50 102-15,-50-102 16,74 140-16,-74-140 16,74 162-16,-74-162 15,50 172-15,-50-172 16,25 154-16,-25-154 15,8 139-15,-8-139 0,-16 117 16,16-117-16,0 0 16,0 0-16</inkml:trace>
  <inkml:trace contextRef="#ctx0" brushRef="#br1" timeOffset="130977.0566">18244 14314 0,'0'0'0,"0"0"0,0 0 15,50 18-15,-50-18 16,66 9-16,-66-9 16,116 14-16,-116-14 0,0 0 15,116 0 1</inkml:trace>
  <inkml:trace contextRef="#ctx0" brushRef="#br1" timeOffset="131565.5533">19385 14001 0,'0'0'0,"0"0"15,0 0-15,0 0 16,0 0-16,-49 20 16,49-20-16,0 0 0,-66 23 15,66-23-15,0 0 16,0 0-16,-83 14 16,83-14-16,0 0 15,0 0-15,0 0 0,0 0 16,0 0-16,0 0 0,0 0 15,-75 14-15,75-14 16,0 0-16,-57 27 16,57-27-16,0 0 15,-42 42-15,42-42 0,0 0 16,-16 52-16,16-52 16,0 0-16,16 56 15,-16-56-15,58 37 0,-58-37 16,91 18-16,-91-18 15,99 5-15,-99-5 16,0 0-16,108 0 16,-108 0-16,74 28 0,-74-28 15,0 0-15,50 61 16,-50-61-16,0 83 16,0-83-16,0 0 15,-42 88-15,42-88 0,0 0 16,0 0-16,0 0 15,-66 75-15,66-75 0,0 0 16,-74 28-16</inkml:trace>
  <inkml:trace contextRef="#ctx0" brushRef="#br1" timeOffset="131929.25">19923 13686 0,'0'0'0,"0"0"16,0 0-16,0 0 15,0 0-15,-42 64 16,42-64-16,-41 112 16,41-112-16,-41 154 0,41-154 15,-42 185-15,42-185 16,-24 192-16,24-192 16,-9 167-16,9-167 15,17 130-15,-17-130 0,0 0 16,25 93-16,-25-93 15,49 47-15,-49-47 16</inkml:trace>
  <inkml:trace contextRef="#ctx0" brushRef="#br1" timeOffset="132282.9377">20106 14201 0,'0'0'0,"0"0"0,0 0 16,0 0-16,0 0 15,41 15-15,-41-15 16,0 0-16,66 18 16,-66-18-16,91 42 0,-91-42 15,83 79-15,-83-79 16,0 0-16,58 98 16,-58-98-16,0 0 15,49 102-15,-49-102 0,58 61 16,-58-61-16</inkml:trace>
  <inkml:trace contextRef="#ctx0" brushRef="#br1" timeOffset="132547.5093">20585 14211 0,'0'0'0,"0"0"16,-49 47-16,49-47 15,-50 74-15,50-74 16,-58 102-16,58-102 16,-41 113-16,41-113 15,0 0-15,-33 101 0,33-101 16,0 0-16,0 66 15,0-66-15</inkml:trace>
  <inkml:trace contextRef="#ctx0" brushRef="#br1" timeOffset="132993.1349">21114 14021 0,'0'0'16,"0"0"-16,0 0 15,17 65-15,-17-65 0,25 87 16,-25-87-16,33 122 16,-33-122-16,25 139 15,-25-139-15,0 0 16,16 113-16,-16-113 0,0 0 16</inkml:trace>
  <inkml:trace contextRef="#ctx0" brushRef="#br1" timeOffset="133199.1591">21007 14337 0,'0'0'0,"0"0"16,0 0-16,0 0 15,50 4-15,-50-4 16,82-4-16,-82 4 0,108-19 15,-108 19-15,116-37 16,-116 37-16</inkml:trace>
  <inkml:trace contextRef="#ctx0" brushRef="#br1" timeOffset="133521.4749">21668 13993 0,'0'0'0,"0"0"16,0 0-16,0 0 15,0 0-15,9 60 0,-9-60 16,8 65-16,-8-65 0,0 0 16,0 89-16,0-89 15,0 0-15,0 0 16,0 0-16,0 0 0,0 0 15,0 79-15,0-79 16,0 0-16,17 46 16,-17-46-16,74 5 15,-74-5-15,99-33 0,-99 33 16,0 0-16,91-46 16,-91 46-16,0 0 15,75-65-15,-75 65 16</inkml:trace>
  <inkml:trace contextRef="#ctx0" brushRef="#br1" timeOffset="133733.1121">21850 13983 0,'0'0'15,"0"0"-15,17 66 16,-17-66-16,33 92 15,-33-92-15,41 131 0,-41-131 16,25 139-16,-25-139 16,0 0-16,24 107 15,-24-107-15,25 51 0</inkml:trace>
  <inkml:trace contextRef="#ctx0" brushRef="#br1" timeOffset="134033.9342">21908 13411 0,'0'0'0,"0"0"16,58 32-1,-58-32-15,99 75 0,25 56 16,-124-131-16,124 158 16,-124-158-16,116 194 15,-116-194-15,75 215 16,-75-215-16,33 218 0,-33-218 16,-17 196-16,17-196 15,-58 163-15,58-163 16,0 0-16</inkml:trace>
  <inkml:trace contextRef="#ctx0" brushRef="#br1" timeOffset="134902.2461">16037 15904 0,'0'0'0,"0"0"16,0 0-16,24-14 0,-24 14 15,58-23-15,-58 23 16,83-14-16,-83 14 16,107-5-16,-107 5 15,83 14-15,-83-14 0,50 56 16,-50-56-16,16 84 15,-16-84-15,-16 116 16,16-116-16,-58 116 0,58-116 16,-75 99-16,75-99 15,0 0-15,-91 60 16,91-60-16,0 0 16,0 0-16,-90 9 0,90-9 15,0 0-15,-67-32 16,67 32-16,-33-57 15,33 57-15,0 0 0,33-69 16,-33 69-16,0 0 16,67-38-16,-67 38 15,82 19-15,-82-19 16,0 0-16,0 0 0,83 51 16,-83-51-16,0 0 15,58 52-15</inkml:trace>
  <inkml:trace contextRef="#ctx0" brushRef="#br1" timeOffset="135186.1903">16574 16048 0,'0'0'0,"0"0"15,0 0-15,0 0 16,0 0-16,0 0 16,58 38-16,-58-38 0,0 0 15,66 27-15,-66-27 16,74 38-16,-74-38 16,58 70-16,-58-70 15,58 92-15,-58-92 0,58 99 16,-58-99-16,0 0 15,24 78-15,-24-78 16,34 33-16</inkml:trace>
  <inkml:trace contextRef="#ctx0" brushRef="#br1" timeOffset="135436.1255">17054 16044 0,'0'0'0,"0"0"16,0 0-16,0 0 15,-50 42-15,50-42 16,-34 55-16,34-55 16,-40 75-16,40-75 0,0 0 15,-42 70-15,42-70 16,0 0-16,0 0 0,-8 65 15,8-65-15,33 24 16,-33-24-16</inkml:trace>
  <inkml:trace contextRef="#ctx0" brushRef="#br1" timeOffset="135620.032">17302 16081 0,'0'0'16,"0"0"-16,66 0 15,-66 0-15,74-19 0,-74 19 16,116-32-16</inkml:trace>
  <inkml:trace contextRef="#ctx0" brushRef="#br1" timeOffset="136147.8803">18095 15644 0,'0'0'16,"0"0"-16,0 0 15,0 0-15,-49 18 0,49-18 16,0 0-16,0 0 16,-66 19-16,66-19 15,0 0-15,0 0 0,0 0 16,0 0-16,0 0 16,-58 14-16,58-14 15,0 0-15,0 0 0,0 0 16,-58 27-16,58-27 15,0 0-15,0 0 16,-33 33-16,33-33 0,0 0 16,0 0-16,-25 51 15,25-51-15,0 0 16,25 61-16,-25-61 16,0 0-16,41 55 0,-41-55 15,0 0-15,66 33 16,-66-33-16,0 0 15,75 33-15,-75-33 0,66 60 16,-66-60-16,50 89 16,-50-89-16,0 0 15,8 97-15,-8-97 0,0 0 16,-33 88-16,33-88 16,0 0-16,-25 43 15,25-43-15,0 0 16</inkml:trace>
  <inkml:trace contextRef="#ctx0" brushRef="#br1" timeOffset="136422.0197">18145 15313 0,'0'0'15,"0"0"-15,32 60 16,-32-60-16,67 89 16,16 70-16,-83-159 15,83 185-15,-9 15 0,-74-200 16,33 196-16,-33-196 16,0 182-16,0-182 15,-25 144-15,25-144 0,0 0 16,-58 93-16</inkml:trace>
  <inkml:trace contextRef="#ctx0" brushRef="#br1" timeOffset="136739.1431">16094 15244 0,'0'0'0,"0"0"16,-99 9-16,99-9 0,-99 23 15,99-23-15,-99 71 16,99-71-16,-99 125 15,99-125-15,-91 190 16,91-190-16,-83 237 16,83-237-16,-58 261 0,58-261 15,0 219-15,0-219 16,58 154-16</inkml:trace>
  <inkml:trace contextRef="#ctx0" brushRef="#br1" timeOffset="137156.7114">18897 15090 0,'0'0'0,"-16"23"0,16-23 16,-41 75-16,41-75 16,-75 139-16,75-139 15,-74 200-15,74-200 16,-58 238-16,58-238 16,-25 241-16,25-241 0,0 215 15,0-215-15,33 130 16</inkml:trace>
  <inkml:trace contextRef="#ctx0" brushRef="#br1" timeOffset="137707.5087">18864 15658 0,'0'0'0,"0"0"0,0 0 16,33-10-16,-33 10 16,75-18-16,-75 18 15,99-9-15,-99 9 16,0 0-16,0 0 0,0 0 15,91 0-15,-91 0 16,0 0-16,33 32 0,-33-32 16,0 0-16,0 0 15,-8 46-15,8-46 16,0 0-16,0 0 16,0 0-16,0 0 15,-33 66-15,33-66 0,0 51 16,0-51-16,33 42 15,-33-42-15,0 0 16,49 41-16,-49-41 0,0 0 16,42 66-16,-42-66 15,0 0-15,8 79 16,-8-79-16,0 0 0,-33 78 16,33-78-16,0 0 15,-41 51-15,41-51 16,-33 10-16,33-10 15,8-32-15,-8 32 0,33-65 16,-33 65-16,66-65 16</inkml:trace>
  <inkml:trace contextRef="#ctx0" brushRef="#br1" timeOffset="137941.8545">19443 15872 0,'0'0'0,"0"0"16,0 0-16,0 0 0,0 0 15,0 0-15,0 0 16,0 0-16,0 0 0,0 0 0,0 0 15,0 0-15,0 0 16,0 0-16,42 55 16,-42-55-16,82 38 15,-82-38-15,91 56 16,-91-56-16,0 0 0,75 65 16,-75-65-16,0 0 15,57 87-15,-57-87 0,0 0 16,0 0-16,34 98 15,-34-98-15,33 62 16</inkml:trace>
  <inkml:trace contextRef="#ctx0" brushRef="#br1" timeOffset="138160.6851">19873 15965 0,'0'0'16,"0"0"-16,-33 41 0,33-41 15,-50 66-15,50-66 16,-66 83-16,66-83 16,-58 89-16,58-89 15,0 0-15,-41 78 16,41-78-16,17 39 0</inkml:trace>
  <inkml:trace contextRef="#ctx0" brushRef="#br1" timeOffset="138425.8353">20230 15662 0,'0'0'0,"0"0"15,0 0-15,16 85 16,-16-85-16,42 129 16,-42-129-16,16 168 0,-16-168 15,0 162-15,0-162 16,0 0-16,8 135 15,-8-135-15</inkml:trace>
  <inkml:trace contextRef="#ctx0" brushRef="#br1" timeOffset="138626.4843">20139 15979 0,'0'0'0,"0"0"0,0 0 16,58 9-16,-58-9 16,107 9-16,-107-9 15,124-4-15,-124 4 0,149-23 16,-149 23-16,116-48 16</inkml:trace>
  <inkml:trace contextRef="#ctx0" brushRef="#br1" timeOffset="138927.0837">20758 15588 0,'0'0'0,"0"0"0,0 0 16,0 0-16,0 0 15,-7 70-15,7-70 16,0 0-16,7 79 15,-7-79-15,0 0 0,0 0 16,0 0-16,0 0 16,0 0-16,-7 93 0,7-93 15,0 0-15,16 74 16,-16-74-16,50 56 16,-50-56-16,91 23 15,-91-23-15,0 0 0,82-10 16,-82 10-16,0 0 15,83-41-15</inkml:trace>
  <inkml:trace contextRef="#ctx0" brushRef="#br1" timeOffset="139154.0487">21024 15565 0,'0'0'0,"0"0"0,0 0 16,-9 56-16,9-56 15,9 111-15,-9-111 16,8 149-16,-8-149 0,0 172 16,0-172-16,0 163 15,0-163-15,0 0 16,0 0-16,0 0 0</inkml:trace>
  <inkml:trace contextRef="#ctx0" brushRef="#br1" timeOffset="139510.9765">20883 15067 0,'0'0'0,"0"0"0,0 0 16,0 0-16,0 0 15,74 32-15,-74-32 16,100 94-16,-100-94 15,140 162-15,-24 48 16,-25-2-16,-91-208 0,41 197 16,-41-197-16,8 195 15,-8-195-15,-24 191 16,24-191-16,-50 149 16,50-149-16,0 0 0</inkml:trace>
  <inkml:trace contextRef="#ctx0" brushRef="#br1" timeOffset="141755.5021">18476 17058 0,'0'0'0,"0"0"0,0 0 15,0 0-15,99 0 16,-99 0-16,141 4 16,-141-4-16,157 25 15,-157-25-15,132 40 16,-132-40-16,91 62 15,-91-62-15,58 106 16,-58-106-16,25 140 16,-25-140-16,24 154 15,-24-154-15,33 144 16,-33-144-16,0 0 16,67 92-16,-67-92 0</inkml:trace>
  <inkml:trace contextRef="#ctx0" brushRef="#br1" timeOffset="142035.7166">19509 17087 0,'0'0'0,"0"0"15,0 0-15,-82 40 16,82-40-16,-91 47 0,91-47 16,-91 88-1,91-88-15,-91 127 16,91-127-16,-108 149 16,108-149-16,-107 143 0,107-143 15,0 0-15,0 0 16,-75 108-16</inkml:trace>
  <inkml:trace contextRef="#ctx0" brushRef="#br1" timeOffset="142353.7582">19774 17319 0,'0'0'0,"0"0"16,0 0-16,0 0 15,0 0-15,107 8 16,-107-8-16,117 6 16,-117-6-16,0 0 15,0 0-15,0 0 16</inkml:trace>
  <inkml:trace contextRef="#ctx0" brushRef="#br1" timeOffset="142544.8321">19766 17681 0,'0'0'0,"0"0"16,0 0-16,-33 52 15,33-52-15,41 37 16,-41-37-16,107 37 0,-107-37 15</inkml:trace>
  <inkml:trace contextRef="#ctx0" brushRef="#br1" timeOffset="143519.5613">20783 16867 0,'0'0'16,"0"0"-16,0 0 16,0 0-16,0 0 0,0 0 15,-49 0-15,49 0 16,0 0-16,-58 0 15,58 0 1,0 0-16,0 0 0,-74 0 16,74 0-16,0 0 15,-83 5-15,83-5 16,0 0-16,-74 9 16,74-9-16,0 0 15,0 0-15,0 0 16,-42 32-16,42-32 15,0 0-15,0 38 16,0-38-16,0 0 0,50 33 16,-50-33-16,0 0 15,0 0-15,66 42 16,-66-42-16,66 41 16,-66-41-16,42 74 15,-42-74-15,0 0 16,8 80-16,-8-80 15,0 0-15,0 0 16,-17 66-16,17-66 16,-58 51-16,58-51 15,0 0-15,-74 13 16,74-13-16,0 0 0,-66-10 16,66 10-1,-8-46-15</inkml:trace>
  <inkml:trace contextRef="#ctx0" brushRef="#br1" timeOffset="143762.025">21172 16886 0,'0'0'15,"0"0"-15,0 0 16,-49 55-16,49-55 15,-50 85-15,50-85 16,-74 119-16,74-119 16,-91 160-16,91-160 15,-116 153-15,116-153 16,0 0-16,-91 121 16,91-121-16,-33 65 15</inkml:trace>
  <inkml:trace contextRef="#ctx0" brushRef="#br1" timeOffset="144237.0643">21073 17407 0,'0'0'0,"0"0"16,0 0-16,0 0 15,0 0-15,0 0 16,33 4-16,-33-4 16,66 24-16,-66-24 15,83 52-15,-83-52 16,50 87-16,-50-87 16,8 107-16,-8-107 15,-41 93-15,41-93 16,0 0-16,-67 70 15,67-70-15,-99 32 16,99-32-16,0 0 16,0 0-16,-66-14 15,66 14-15,0 0 16,-25-51-16,25 51 16,0 0-16,33-55 15,-33 55-15,75-29 16,-75 29-16,0 0 15,74 18-15,-74-18 16,0 0-16,50 57 16,-50-57-16,49 56 15,-49-56-15,67 47 16</inkml:trace>
  <inkml:trace contextRef="#ctx0" brushRef="#br1" timeOffset="144433.433">21685 17989 0,'0'0'0,"0"0"15,-25 60-15,25-60 16,0 0-16,-25 89 0,25-89 15,-16 116-15,16-116 16</inkml:trace>
  <inkml:trace contextRef="#ctx0" brushRef="#br1" timeOffset="144838.4873">21867 17087 0,'0'0'0,"0"0"16,0 0-16,0 0 15,0 0-15,0 0 16,0 0-16,0 0 0,0 64 15,0-64 1,74 28-16,-74-28 0,0 0 16,100 10-16</inkml:trace>
  <inkml:trace contextRef="#ctx0" brushRef="#br1" timeOffset="145324.6588">22520 16798 0,'0'0'15,"0"0"-15,0 0 16,0 0-16,0 0 16,0 0-16,-41 64 15,24 7-15,17-71 16,0 0-16,-25 88 15,25-88-15,0 0 0,0 0 16,0 0 0,0 0-16,0 0 0,-16 79 15,16-79-15,25 70 16,-25-70-16,58 19 16,-58-19-16,82-5 15,-82 5-15,0 0 16,99-5-16,-99 5 15,0 0-15,0 0 16,0 0-16,0 0 0,91-23 16</inkml:trace>
  <inkml:trace contextRef="#ctx0" brushRef="#br1" timeOffset="145558.5067">22801 16895 0,'0'0'0,"0"0"0,0 0 16,0 0-16,-33 56 15,33-56-15,-16 88 16,16-88-16,-17 150 16,17-150-16,-41 200 15,41-200 1,0 0-16,-17 185 0,17-185 15,25 107-15,-25-107 16</inkml:trace>
  <inkml:trace contextRef="#ctx0" brushRef="#br1" timeOffset="145794.6943">23289 17058 0,'0'0'15,"0"0"-15,-33 51 16,33-51-16,-25 75 16,25-75-16,-58 135 15,-33 33-15,91-168 16,-107 194-16,107-194 16,-91 181-16,91-181 15,0 0-15,-66 145 16,66-145-1,8 65-15</inkml:trace>
  <inkml:trace contextRef="#ctx0" brushRef="#br1" timeOffset="146241.2021">23197 17635 0,'0'0'0,"0"0"15,0 0-15,0 0 16,0 0-16,0 0 16,51 9-16,-51-9 15,115 28-15,-115-28 16,133 47-16,-133-47 16,0 0-16,99 41 15,-99-41-15,25 65 16,-25-65-16,-33 65 15,33-65-15,0 0 16,-91 80-16,91-80 16,0 0-16,-83 69 15,83-69-15,-33 74 16,33-74-16,25 75 16,-25-75-1,74 79-15,-74-79 0,0 0 16,91 80-1,-91-80-15,42 97 16,-42-97-16,-42 103 16,42-103-16,-132 88 15,132-88-15,-174 32 16,174-32 0</inkml:trace>
  <inkml:trace contextRef="#ctx0" brushRef="#br1" timeOffset="199822.0503">19774 13973 0,'0'0'0,"0"0"15,0 0-15,0 0 0,0 0 16,0 0-16,0 0 15,33-13-15,-33 13 16,0 0-16,41-10 16,-41 10-16,0 0 0,0 0 15,0 0-15,66 10 16,-66-10-16,0 0 16,0 0-16,59 28 0,-59-28 15,0 0-15,17 56 16,-17-56-16,0 0 15,-17 55-15,17-55 0,0 0 16,0 0-16,-50 51 16,50-51-16,0 0 0,0 0 15,0 0-15,0 0 16,0 0-16,0 0 16,-42 33-16,42-33 0,0 0 15,0 0-15,0 0 16,0 0-16,25 47 15,-25-47-15,0 0 16,0 0-16,59 23 0,-59-23 16,0 0-16,50 42 15,-50-42-15,0 0 16,33 65-16,-33-65 0,0 0 16,8 79-16,-8-79 15,0 0-15,-33 70 16,33-70-16,0 0 15,0 0-15,-75 60 0,75-60 16,0 0-16,0 0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870E9C-10F3-4D3D-A93E-C6DA154DD74F}" type="datetimeFigureOut">
              <a:rPr lang="en-US" smtClean="0"/>
              <a:t>10/0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82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73575"/>
            <a:ext cx="548640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3281E4-78F1-4B19-9E28-B01B14AE1C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6602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6503"/>
            <a:fld id="{8865C05B-2984-40B3-8149-5AF893A6B9FC}" type="slidenum">
              <a:rPr lang="en-US">
                <a:solidFill>
                  <a:prstClr val="black"/>
                </a:solidFill>
                <a:latin typeface="Calibri" panose="020F0502020204030204"/>
              </a:rPr>
              <a:pPr defTabSz="916503"/>
              <a:t>23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978574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2283C4-67C2-47AE-91E5-EB906CD2C1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145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FE6121-A7E7-45FF-A37D-48A889747A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72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BF5AB2-0E99-437B-94D8-6A335BA06FE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6666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5F4C23-86D8-4703-AFFD-2E19BF29D4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018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06864E-E0B5-4E7E-9C44-C7D2AF52661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249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57AE63-D3D7-40D4-B997-966CD6F60C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27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7CFAEC-ED32-4CBF-83E4-3E70F3A4E37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679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13D9B2-E4E1-4037-82BC-C033FC62671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769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5C2AD5-D7DA-47A9-9F94-72143374AE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5684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4AA96-05A7-4458-815B-44E2EBC1173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3600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518472-A5AD-4032-BFB3-9A2F657821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384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120077-74F7-47A3-98C3-E33E5F90AA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922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5785F9D-F856-4B3A-A4D5-CB618ECEF92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482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emf"/><Relationship Id="rId4" Type="http://schemas.openxmlformats.org/officeDocument/2006/relationships/image" Target="../media/image7.png"/><Relationship Id="rId9" Type="http://schemas.openxmlformats.org/officeDocument/2006/relationships/customXml" Target="../ink/ink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4" Type="http://schemas.openxmlformats.org/officeDocument/2006/relationships/image" Target="../media/image7.png"/><Relationship Id="rId9" Type="http://schemas.openxmlformats.org/officeDocument/2006/relationships/customXml" Target="../ink/ink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emf"/><Relationship Id="rId4" Type="http://schemas.openxmlformats.org/officeDocument/2006/relationships/image" Target="../media/image18.wmf"/><Relationship Id="rId9" Type="http://schemas.openxmlformats.org/officeDocument/2006/relationships/customXml" Target="../ink/ink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customXml" Target="../ink/ink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emf"/><Relationship Id="rId4" Type="http://schemas.openxmlformats.org/officeDocument/2006/relationships/image" Target="../media/image20.wmf"/><Relationship Id="rId9" Type="http://schemas.openxmlformats.org/officeDocument/2006/relationships/customXml" Target="../ink/ink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emf"/><Relationship Id="rId4" Type="http://schemas.openxmlformats.org/officeDocument/2006/relationships/image" Target="../media/image22.wmf"/><Relationship Id="rId9" Type="http://schemas.openxmlformats.org/officeDocument/2006/relationships/customXml" Target="../ink/ink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9.emf"/><Relationship Id="rId4" Type="http://schemas.openxmlformats.org/officeDocument/2006/relationships/image" Target="../media/image10.wmf"/><Relationship Id="rId9" Type="http://schemas.openxmlformats.org/officeDocument/2006/relationships/customXml" Target="../ink/ink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customXml" Target="../ink/ink14.xml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7.png"/><Relationship Id="rId4" Type="http://schemas.openxmlformats.org/officeDocument/2006/relationships/image" Target="../media/image25.wmf"/><Relationship Id="rId9" Type="http://schemas.openxmlformats.org/officeDocument/2006/relationships/image" Target="../media/image1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customXml" Target="../ink/ink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emf"/><Relationship Id="rId4" Type="http://schemas.openxmlformats.org/officeDocument/2006/relationships/image" Target="../media/image30.wmf"/><Relationship Id="rId9" Type="http://schemas.openxmlformats.org/officeDocument/2006/relationships/customXml" Target="../ink/ink1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11" Type="http://schemas.openxmlformats.org/officeDocument/2006/relationships/customXml" Target="../ink/ink16.xml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7.png"/><Relationship Id="rId4" Type="http://schemas.openxmlformats.org/officeDocument/2006/relationships/image" Target="../media/image32.wmf"/><Relationship Id="rId9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2.bin"/><Relationship Id="rId7" Type="http://schemas.openxmlformats.org/officeDocument/2006/relationships/customXml" Target="../ink/ink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png"/><Relationship Id="rId5" Type="http://schemas.openxmlformats.org/officeDocument/2006/relationships/image" Target="../media/image1.jpeg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wmf"/><Relationship Id="rId18" Type="http://schemas.openxmlformats.org/officeDocument/2006/relationships/customXml" Target="../ink/ink20.xml"/><Relationship Id="rId26" Type="http://schemas.openxmlformats.org/officeDocument/2006/relationships/customXml" Target="../ink/ink22.xml"/><Relationship Id="rId39" Type="http://schemas.openxmlformats.org/officeDocument/2006/relationships/image" Target="../media/image36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0.wmf"/><Relationship Id="rId34" Type="http://schemas.openxmlformats.org/officeDocument/2006/relationships/customXml" Target="../ink/ink24.xml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16.wmf"/><Relationship Id="rId25" Type="http://schemas.openxmlformats.org/officeDocument/2006/relationships/image" Target="../media/image26.wmf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34.wmf"/><Relationship Id="rId41" Type="http://schemas.openxmlformats.org/officeDocument/2006/relationships/image" Target="../media/image12.emf"/><Relationship Id="rId1" Type="http://schemas.openxmlformats.org/officeDocument/2006/relationships/vmlDrawing" Target="../drawings/vmlDrawing17.vml"/><Relationship Id="rId6" Type="http://schemas.openxmlformats.org/officeDocument/2006/relationships/customXml" Target="../ink/ink18.xml"/><Relationship Id="rId11" Type="http://schemas.openxmlformats.org/officeDocument/2006/relationships/image" Target="../media/image140.e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39.bin"/><Relationship Id="rId37" Type="http://schemas.openxmlformats.org/officeDocument/2006/relationships/image" Target="../media/image36.emf"/><Relationship Id="rId40" Type="http://schemas.openxmlformats.org/officeDocument/2006/relationships/customXml" Target="../ink/ink26.xml"/><Relationship Id="rId5" Type="http://schemas.openxmlformats.org/officeDocument/2006/relationships/image" Target="../media/image8.wmf"/><Relationship Id="rId15" Type="http://schemas.openxmlformats.org/officeDocument/2006/relationships/image" Target="../media/image25.emf"/><Relationship Id="rId23" Type="http://schemas.openxmlformats.org/officeDocument/2006/relationships/image" Target="../media/image32.emf"/><Relationship Id="rId28" Type="http://schemas.openxmlformats.org/officeDocument/2006/relationships/oleObject" Target="../embeddings/oleObject38.bin"/><Relationship Id="rId36" Type="http://schemas.openxmlformats.org/officeDocument/2006/relationships/customXml" Target="../ink/ink25.xml"/><Relationship Id="rId19" Type="http://schemas.openxmlformats.org/officeDocument/2006/relationships/image" Target="../media/image26.emf"/><Relationship Id="rId31" Type="http://schemas.openxmlformats.org/officeDocument/2006/relationships/image" Target="../media/image50.emf"/><Relationship Id="rId4" Type="http://schemas.openxmlformats.org/officeDocument/2006/relationships/oleObject" Target="../embeddings/oleObject33.bin"/><Relationship Id="rId14" Type="http://schemas.openxmlformats.org/officeDocument/2006/relationships/customXml" Target="../ink/ink19.xml"/><Relationship Id="rId22" Type="http://schemas.openxmlformats.org/officeDocument/2006/relationships/customXml" Target="../ink/ink21.xml"/><Relationship Id="rId27" Type="http://schemas.openxmlformats.org/officeDocument/2006/relationships/image" Target="../media/image40.emf"/><Relationship Id="rId30" Type="http://schemas.openxmlformats.org/officeDocument/2006/relationships/customXml" Target="../ink/ink23.xml"/><Relationship Id="rId35" Type="http://schemas.openxmlformats.org/officeDocument/2006/relationships/image" Target="../media/image5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wmf"/><Relationship Id="rId9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4" Type="http://schemas.openxmlformats.org/officeDocument/2006/relationships/image" Target="../media/image5.wmf"/><Relationship Id="rId9" Type="http://schemas.openxmlformats.org/officeDocument/2006/relationships/customXml" Target="../ink/ink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emf"/><Relationship Id="rId4" Type="http://schemas.openxmlformats.org/officeDocument/2006/relationships/image" Target="../media/image8.wmf"/><Relationship Id="rId9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7.bin"/><Relationship Id="rId7" Type="http://schemas.openxmlformats.org/officeDocument/2006/relationships/customXml" Target="../ink/ink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image" Target="../media/image1.jpe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customXml" Target="../ink/ink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62419"/>
            <a:ext cx="8062912" cy="1470025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56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4.4 &amp; 4.5</a:t>
            </a:r>
            <a:r>
              <a:rPr lang="en-US" sz="4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Part 1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4000" b="1" dirty="0" smtClean="0">
                <a:effectLst/>
              </a:rPr>
              <a:t>Factoring Polynomials</a:t>
            </a:r>
            <a:br>
              <a:rPr lang="en-US" sz="4000" b="1" dirty="0" smtClean="0">
                <a:effectLst/>
              </a:rPr>
            </a:br>
            <a:r>
              <a:rPr lang="en-US" sz="4000" b="1" dirty="0" smtClean="0">
                <a:effectLst/>
              </a:rPr>
              <a:t>&amp; Solving by Factor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4572000"/>
            <a:ext cx="739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Learning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ind common and binomial factors of quadrat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actor special quadrat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actor cub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olve quadratic equations by facto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457200" y="1017644"/>
            <a:ext cx="88517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5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82601" y="1676399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Factor</a:t>
            </a: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1774991" y="0"/>
            <a:ext cx="434809" cy="1128944"/>
            <a:chOff x="6096000" y="2438400"/>
            <a:chExt cx="1371600" cy="3562350"/>
          </a:xfrm>
        </p:grpSpPr>
        <p:pic>
          <p:nvPicPr>
            <p:cNvPr id="9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54554383"/>
              </p:ext>
            </p:extLst>
          </p:nvPr>
        </p:nvGraphicFramePr>
        <p:xfrm>
          <a:off x="381000" y="2347913"/>
          <a:ext cx="23733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47913"/>
                        <a:ext cx="2373313" cy="700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31805"/>
              </p:ext>
            </p:extLst>
          </p:nvPr>
        </p:nvGraphicFramePr>
        <p:xfrm>
          <a:off x="4419600" y="2347912"/>
          <a:ext cx="27241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47912"/>
                        <a:ext cx="2724150" cy="622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/>
              <p14:cNvContentPartPr/>
              <p14:nvPr/>
            </p14:nvContentPartPr>
            <p14:xfrm>
              <a:off x="220680" y="791640"/>
              <a:ext cx="8595360" cy="52790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1320" y="782280"/>
                <a:ext cx="8614080" cy="529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2460791" y="0"/>
            <a:ext cx="434809" cy="1128944"/>
            <a:chOff x="6096000" y="2438400"/>
            <a:chExt cx="1371600" cy="3562350"/>
          </a:xfrm>
        </p:grpSpPr>
        <p:pic>
          <p:nvPicPr>
            <p:cNvPr id="9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57200" y="1017644"/>
            <a:ext cx="88517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6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14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57317796"/>
              </p:ext>
            </p:extLst>
          </p:nvPr>
        </p:nvGraphicFramePr>
        <p:xfrm>
          <a:off x="431800" y="2195513"/>
          <a:ext cx="25812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4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195513"/>
                        <a:ext cx="2581275" cy="700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82601" y="1676399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+mn-lt"/>
              </a:rPr>
              <a:t>Factor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47384"/>
              </p:ext>
            </p:extLst>
          </p:nvPr>
        </p:nvGraphicFramePr>
        <p:xfrm>
          <a:off x="4572000" y="2192163"/>
          <a:ext cx="28432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825480" imgH="203040" progId="Equation.DSMT4">
                  <p:embed/>
                </p:oleObj>
              </mc:Choice>
              <mc:Fallback>
                <p:oleObj name="Equation" r:id="rId7" imgW="825480" imgH="203040" progId="Equation.DSMT4">
                  <p:embed/>
                  <p:pic>
                    <p:nvPicPr>
                      <p:cNvPr id="307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92163"/>
                        <a:ext cx="2843213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7" name="Ink 16"/>
              <p14:cNvContentPartPr/>
              <p14:nvPr/>
            </p14:nvContentPartPr>
            <p14:xfrm>
              <a:off x="473760" y="128880"/>
              <a:ext cx="8264880" cy="53427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64400" y="119520"/>
                <a:ext cx="8283600" cy="5361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1102726"/>
            <a:ext cx="345947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Solve by Factor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05857176"/>
              </p:ext>
            </p:extLst>
          </p:nvPr>
        </p:nvGraphicFramePr>
        <p:xfrm>
          <a:off x="4889500" y="2500313"/>
          <a:ext cx="29749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500313"/>
                        <a:ext cx="2974975" cy="700087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1730002"/>
            <a:ext cx="88517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7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55218"/>
              </p:ext>
            </p:extLst>
          </p:nvPr>
        </p:nvGraphicFramePr>
        <p:xfrm>
          <a:off x="469232" y="2500312"/>
          <a:ext cx="28860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32" y="2500312"/>
                        <a:ext cx="2886075" cy="700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2908306" y="0"/>
            <a:ext cx="434809" cy="1128944"/>
            <a:chOff x="6096000" y="2438400"/>
            <a:chExt cx="1371600" cy="3562350"/>
          </a:xfrm>
        </p:grpSpPr>
        <p:pic>
          <p:nvPicPr>
            <p:cNvPr id="11" name="Picture 10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589680" y="328320"/>
              <a:ext cx="7913880" cy="6392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0320" y="318960"/>
                <a:ext cx="7932600" cy="641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5835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62419"/>
            <a:ext cx="8062912" cy="1470025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56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4.4 &amp; 4.5</a:t>
            </a:r>
            <a:r>
              <a:rPr lang="en-US" sz="4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Part 3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4000" b="1" dirty="0" smtClean="0">
                <a:effectLst/>
              </a:rPr>
              <a:t>Factoring Polynomials</a:t>
            </a:r>
            <a:br>
              <a:rPr lang="en-US" sz="4000" b="1" dirty="0" smtClean="0">
                <a:effectLst/>
              </a:rPr>
            </a:br>
            <a:r>
              <a:rPr lang="en-US" sz="4000" b="1" dirty="0" smtClean="0">
                <a:effectLst/>
              </a:rPr>
              <a:t>&amp; Solving by Factor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4572000"/>
            <a:ext cx="739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Learning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ind common and binomial factors of quadrat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actor special quadrat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actor cub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olve quadratic equations by facto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463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0562" y="1066800"/>
            <a:ext cx="5380037" cy="792162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effectLst/>
              </a:rPr>
              <a:t>FACTORING Question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3628422" y="1858962"/>
            <a:ext cx="4800600" cy="4038600"/>
          </a:xfrm>
        </p:spPr>
        <p:txBody>
          <a:bodyPr>
            <a:normAutofit fontScale="85000" lnSpcReduction="20000"/>
          </a:bodyPr>
          <a:lstStyle/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Tx/>
              <a:buAutoNum type="arabicPeriod"/>
            </a:pPr>
            <a:r>
              <a:rPr lang="en-US" sz="3000" dirty="0" smtClean="0">
                <a:latin typeface="Candara" pitchFamily="34" charset="0"/>
              </a:rPr>
              <a:t>Is there a GCF other than 1?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Tx/>
              <a:buAutoNum type="arabicPeriod"/>
            </a:pPr>
            <a:r>
              <a:rPr lang="en-US" sz="3000" dirty="0" smtClean="0">
                <a:latin typeface="Candara" pitchFamily="34" charset="0"/>
              </a:rPr>
              <a:t>How many terms are there?</a:t>
            </a:r>
          </a:p>
          <a:p>
            <a:pPr marL="609600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latin typeface="Candara" pitchFamily="34" charset="0"/>
              </a:rPr>
              <a:t>  4 : grouping</a:t>
            </a:r>
          </a:p>
          <a:p>
            <a:pPr marL="609600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latin typeface="Candara" pitchFamily="34" charset="0"/>
              </a:rPr>
              <a:t>  3 : 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  <a:tabLst>
                <a:tab pos="1255713" algn="l"/>
              </a:tabLst>
            </a:pPr>
            <a:r>
              <a:rPr lang="en-US" sz="2600" dirty="0" smtClean="0">
                <a:latin typeface="Candara" pitchFamily="34" charset="0"/>
              </a:rPr>
              <a:t>     perfect square trinomial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     x-factor 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     guess &amp; check</a:t>
            </a:r>
          </a:p>
          <a:p>
            <a:pPr marL="630238" indent="-155575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latin typeface="Candara" pitchFamily="34" charset="0"/>
              </a:rPr>
              <a:t>  2 : 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difference of squares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difference of cubes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sum of cubes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 typeface="+mj-lt"/>
              <a:buAutoNum type="arabicPeriod" startAt="3"/>
            </a:pPr>
            <a:r>
              <a:rPr lang="en-US" sz="3000" dirty="0" smtClean="0">
                <a:latin typeface="Candara" pitchFamily="34" charset="0"/>
              </a:rPr>
              <a:t>Is it fully factored?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12750" y="2857500"/>
            <a:ext cx="1416050" cy="3676650"/>
            <a:chOff x="6096000" y="2438400"/>
            <a:chExt cx="1371600" cy="3562350"/>
          </a:xfrm>
        </p:grpSpPr>
        <p:pic>
          <p:nvPicPr>
            <p:cNvPr id="5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Oval Callout 6"/>
          <p:cNvSpPr/>
          <p:nvPr/>
        </p:nvSpPr>
        <p:spPr bwMode="auto">
          <a:xfrm>
            <a:off x="1327150" y="2716213"/>
            <a:ext cx="1847850" cy="895350"/>
          </a:xfrm>
          <a:prstGeom prst="wedgeEllipseCallout">
            <a:avLst>
              <a:gd name="adj1" fmla="val -43352"/>
              <a:gd name="adj2" fmla="val 666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241425" y="2980800"/>
            <a:ext cx="1958975" cy="8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b="1" dirty="0" smtClean="0">
                <a:solidFill>
                  <a:schemeClr val="bg1"/>
                </a:solidFill>
              </a:rPr>
              <a:t>Hey guys!</a:t>
            </a:r>
            <a:endParaRPr lang="en-US" altLang="en-US" b="1" dirty="0">
              <a:solidFill>
                <a:schemeClr val="bg1"/>
              </a:solidFill>
            </a:endParaRPr>
          </a:p>
          <a:p>
            <a:endParaRPr lang="en-US" alt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289949" y="3005337"/>
            <a:ext cx="1958975" cy="43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b="1" dirty="0" smtClean="0">
                <a:solidFill>
                  <a:schemeClr val="bg1"/>
                </a:solidFill>
              </a:rPr>
              <a:t>Let’s do this!</a:t>
            </a:r>
            <a:endParaRPr lang="en-US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566880" y="2562120"/>
              <a:ext cx="4314600" cy="290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57520" y="2552760"/>
                <a:ext cx="4333320" cy="292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4606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8" grpId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595195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8 – Perfect Square Trinomials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7170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548241246"/>
              </p:ext>
            </p:extLst>
          </p:nvPr>
        </p:nvGraphicFramePr>
        <p:xfrm>
          <a:off x="152400" y="1905000"/>
          <a:ext cx="33575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3" imgW="1104840" imgH="203040" progId="Equation.DSMT4">
                  <p:embed/>
                </p:oleObj>
              </mc:Choice>
              <mc:Fallback>
                <p:oleObj name="Equation" r:id="rId3" imgW="1104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000"/>
                        <a:ext cx="3357563" cy="617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45141"/>
              </p:ext>
            </p:extLst>
          </p:nvPr>
        </p:nvGraphicFramePr>
        <p:xfrm>
          <a:off x="4794250" y="1905000"/>
          <a:ext cx="36703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05000"/>
                        <a:ext cx="3670300" cy="617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359441" y="0"/>
            <a:ext cx="434809" cy="1128944"/>
            <a:chOff x="6096000" y="2438400"/>
            <a:chExt cx="1371600" cy="3562350"/>
          </a:xfrm>
        </p:grpSpPr>
        <p:pic>
          <p:nvPicPr>
            <p:cNvPr id="8" name="Picture 7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94840" y="55080"/>
              <a:ext cx="8458560" cy="6247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5480" y="45720"/>
                <a:ext cx="8477280" cy="6265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57200" y="1007975"/>
            <a:ext cx="91723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9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74878"/>
              </p:ext>
            </p:extLst>
          </p:nvPr>
        </p:nvGraphicFramePr>
        <p:xfrm>
          <a:off x="533400" y="1619250"/>
          <a:ext cx="2517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19250"/>
                        <a:ext cx="2517775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6240"/>
              </p:ext>
            </p:extLst>
          </p:nvPr>
        </p:nvGraphicFramePr>
        <p:xfrm>
          <a:off x="4953000" y="1752600"/>
          <a:ext cx="28479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52600"/>
                        <a:ext cx="2847975" cy="660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4975391" y="0"/>
            <a:ext cx="434809" cy="1128944"/>
            <a:chOff x="6096000" y="2438400"/>
            <a:chExt cx="1371600" cy="3562350"/>
          </a:xfrm>
        </p:grpSpPr>
        <p:pic>
          <p:nvPicPr>
            <p:cNvPr id="7" name="Picture 6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172440" y="113760"/>
              <a:ext cx="8089920" cy="5263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3080" y="104400"/>
                <a:ext cx="8108640" cy="5282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1102726"/>
            <a:ext cx="345947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Solve by Factor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762858797"/>
              </p:ext>
            </p:extLst>
          </p:nvPr>
        </p:nvGraphicFramePr>
        <p:xfrm>
          <a:off x="4800600" y="2511425"/>
          <a:ext cx="3762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1425"/>
                        <a:ext cx="3762375" cy="6762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1730002"/>
            <a:ext cx="110158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10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755563"/>
              </p:ext>
            </p:extLst>
          </p:nvPr>
        </p:nvGraphicFramePr>
        <p:xfrm>
          <a:off x="489284" y="2500312"/>
          <a:ext cx="28860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838080" imgH="203040" progId="Equation.DSMT4">
                  <p:embed/>
                </p:oleObj>
              </mc:Choice>
              <mc:Fallback>
                <p:oleObj name="Equation" r:id="rId5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84" y="2500312"/>
                        <a:ext cx="2886075" cy="700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5562600" y="0"/>
            <a:ext cx="434809" cy="1128944"/>
            <a:chOff x="6096000" y="2438400"/>
            <a:chExt cx="1371600" cy="3562350"/>
          </a:xfrm>
        </p:grpSpPr>
        <p:pic>
          <p:nvPicPr>
            <p:cNvPr id="11" name="Picture 10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166680" y="3111120"/>
              <a:ext cx="8473680" cy="3265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7320" y="3101760"/>
                <a:ext cx="8492400" cy="3284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3004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457200" y="1343025"/>
            <a:ext cx="496969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11  Difference of Squares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5570"/>
              </p:ext>
            </p:extLst>
          </p:nvPr>
        </p:nvGraphicFramePr>
        <p:xfrm>
          <a:off x="533400" y="2454275"/>
          <a:ext cx="1377950" cy="59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54275"/>
                        <a:ext cx="1377950" cy="59587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91413"/>
              </p:ext>
            </p:extLst>
          </p:nvPr>
        </p:nvGraphicFramePr>
        <p:xfrm>
          <a:off x="3505200" y="2454275"/>
          <a:ext cx="16383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54275"/>
                        <a:ext cx="1638300" cy="595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86311"/>
              </p:ext>
            </p:extLst>
          </p:nvPr>
        </p:nvGraphicFramePr>
        <p:xfrm>
          <a:off x="6858000" y="2454275"/>
          <a:ext cx="14144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54275"/>
                        <a:ext cx="1414462" cy="669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6118391" y="0"/>
            <a:ext cx="434809" cy="1128944"/>
            <a:chOff x="6096000" y="2438400"/>
            <a:chExt cx="1371600" cy="3562350"/>
          </a:xfrm>
        </p:grpSpPr>
        <p:pic>
          <p:nvPicPr>
            <p:cNvPr id="9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530280" y="1004760"/>
              <a:ext cx="8402400" cy="5233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0920" y="995400"/>
                <a:ext cx="8421120" cy="525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5274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1137476"/>
            <a:ext cx="345947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Solve by Factor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772831335"/>
              </p:ext>
            </p:extLst>
          </p:nvPr>
        </p:nvGraphicFramePr>
        <p:xfrm>
          <a:off x="4800600" y="2457450"/>
          <a:ext cx="37607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57450"/>
                        <a:ext cx="3760788" cy="63341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1764752"/>
            <a:ext cx="110158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12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22442"/>
              </p:ext>
            </p:extLst>
          </p:nvPr>
        </p:nvGraphicFramePr>
        <p:xfrm>
          <a:off x="457200" y="2424112"/>
          <a:ext cx="27130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24112"/>
                        <a:ext cx="2713038" cy="700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6934200" y="0"/>
            <a:ext cx="434809" cy="1128944"/>
            <a:chOff x="6096000" y="2438400"/>
            <a:chExt cx="1371600" cy="3562350"/>
          </a:xfrm>
        </p:grpSpPr>
        <p:pic>
          <p:nvPicPr>
            <p:cNvPr id="11" name="Picture 10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3080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0562" y="1066800"/>
            <a:ext cx="5380037" cy="792162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effectLst/>
              </a:rPr>
              <a:t>FACTORING Question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3628422" y="1858962"/>
            <a:ext cx="4800600" cy="4038600"/>
          </a:xfrm>
        </p:spPr>
        <p:txBody>
          <a:bodyPr>
            <a:normAutofit fontScale="85000" lnSpcReduction="20000"/>
          </a:bodyPr>
          <a:lstStyle/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Tx/>
              <a:buAutoNum type="arabicPeriod"/>
            </a:pPr>
            <a:r>
              <a:rPr lang="en-US" sz="3000" dirty="0" smtClean="0">
                <a:latin typeface="Candara" pitchFamily="34" charset="0"/>
              </a:rPr>
              <a:t>Is there a GCF other than 1?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Tx/>
              <a:buAutoNum type="arabicPeriod"/>
            </a:pPr>
            <a:r>
              <a:rPr lang="en-US" sz="3000" dirty="0" smtClean="0">
                <a:latin typeface="Candara" pitchFamily="34" charset="0"/>
              </a:rPr>
              <a:t>How many terms are there?</a:t>
            </a:r>
          </a:p>
          <a:p>
            <a:pPr marL="609600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latin typeface="Candara" pitchFamily="34" charset="0"/>
              </a:rPr>
              <a:t>  4 : grouping</a:t>
            </a:r>
          </a:p>
          <a:p>
            <a:pPr marL="609600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latin typeface="Candara" pitchFamily="34" charset="0"/>
              </a:rPr>
              <a:t>  3 : 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  <a:tabLst>
                <a:tab pos="1255713" algn="l"/>
              </a:tabLst>
            </a:pPr>
            <a:r>
              <a:rPr lang="en-US" sz="2600" dirty="0" smtClean="0">
                <a:latin typeface="Candara" pitchFamily="34" charset="0"/>
              </a:rPr>
              <a:t>     perfect square trinomial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     x-factor 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     guess &amp; check</a:t>
            </a:r>
          </a:p>
          <a:p>
            <a:pPr marL="630238" indent="-155575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latin typeface="Candara" pitchFamily="34" charset="0"/>
              </a:rPr>
              <a:t>  2 : 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difference of squares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difference of cubes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sum of cubes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 typeface="+mj-lt"/>
              <a:buAutoNum type="arabicPeriod" startAt="3"/>
            </a:pPr>
            <a:r>
              <a:rPr lang="en-US" sz="3000" dirty="0" smtClean="0">
                <a:latin typeface="Candara" pitchFamily="34" charset="0"/>
              </a:rPr>
              <a:t>Is it fully factored?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12750" y="2857500"/>
            <a:ext cx="1416050" cy="3676650"/>
            <a:chOff x="6096000" y="2438400"/>
            <a:chExt cx="1371600" cy="3562350"/>
          </a:xfrm>
        </p:grpSpPr>
        <p:pic>
          <p:nvPicPr>
            <p:cNvPr id="5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Oval Callout 6"/>
          <p:cNvSpPr/>
          <p:nvPr/>
        </p:nvSpPr>
        <p:spPr bwMode="auto">
          <a:xfrm>
            <a:off x="1327150" y="2716213"/>
            <a:ext cx="1847850" cy="895350"/>
          </a:xfrm>
          <a:prstGeom prst="wedgeEllipseCallout">
            <a:avLst>
              <a:gd name="adj1" fmla="val -43352"/>
              <a:gd name="adj2" fmla="val 666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241425" y="2757488"/>
            <a:ext cx="19589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Hi!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I’m Fred!</a:t>
            </a:r>
          </a:p>
          <a:p>
            <a:endParaRPr lang="en-US" alt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271588" y="2754313"/>
            <a:ext cx="19589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I Love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b="1">
                <a:solidFill>
                  <a:schemeClr val="bg1"/>
                </a:solidFill>
              </a:rPr>
              <a:t>Factoring!!</a:t>
            </a:r>
          </a:p>
          <a:p>
            <a:endParaRPr lang="en-US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349440" y="1610640"/>
              <a:ext cx="5034960" cy="1397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40080" y="1601280"/>
                <a:ext cx="5053680" cy="1415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8" grpId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34091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chemeClr val="accent1"/>
                </a:solidFill>
                <a:effectLst/>
              </a:rPr>
              <a:t>Perfect Cub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3201"/>
              </p:ext>
            </p:extLst>
          </p:nvPr>
        </p:nvGraphicFramePr>
        <p:xfrm>
          <a:off x="304800" y="1578653"/>
          <a:ext cx="3657600" cy="55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1841400" imgH="279360" progId="Equation.DSMT4">
                  <p:embed/>
                </p:oleObj>
              </mc:Choice>
              <mc:Fallback>
                <p:oleObj name="Equation" r:id="rId3" imgW="18414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78653"/>
                        <a:ext cx="3657600" cy="55494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371157"/>
              </p:ext>
            </p:extLst>
          </p:nvPr>
        </p:nvGraphicFramePr>
        <p:xfrm>
          <a:off x="4800600" y="1578653"/>
          <a:ext cx="3505200" cy="53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841400" imgH="279360" progId="Equation.DSMT4">
                  <p:embed/>
                </p:oleObj>
              </mc:Choice>
              <mc:Fallback>
                <p:oleObj name="Equation" r:id="rId5" imgW="1841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78653"/>
                        <a:ext cx="3505200" cy="5317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0" y="2667000"/>
            <a:ext cx="68580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 smtClean="0">
                <a:solidFill>
                  <a:schemeClr val="accent1"/>
                </a:solidFill>
              </a:rPr>
              <a:t>SOFAS</a:t>
            </a:r>
            <a:endParaRPr lang="en-US" sz="4500" dirty="0">
              <a:solidFill>
                <a:schemeClr val="accent1"/>
              </a:solidFill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7489991" y="0"/>
            <a:ext cx="434809" cy="1128944"/>
            <a:chOff x="6096000" y="2438400"/>
            <a:chExt cx="1371600" cy="3562350"/>
          </a:xfrm>
        </p:grpSpPr>
        <p:pic>
          <p:nvPicPr>
            <p:cNvPr id="7" name="Picture 6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345600" y="599400"/>
              <a:ext cx="6874920" cy="5471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36240" y="590040"/>
                <a:ext cx="6893640" cy="5490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457200" y="1189038"/>
            <a:ext cx="110158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13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8194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41642424"/>
              </p:ext>
            </p:extLst>
          </p:nvPr>
        </p:nvGraphicFramePr>
        <p:xfrm>
          <a:off x="6019800" y="1836738"/>
          <a:ext cx="17018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836738"/>
                        <a:ext cx="1701800" cy="747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87801"/>
              </p:ext>
            </p:extLst>
          </p:nvPr>
        </p:nvGraphicFramePr>
        <p:xfrm>
          <a:off x="387350" y="1919287"/>
          <a:ext cx="15367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919287"/>
                        <a:ext cx="1536700" cy="665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66759"/>
              </p:ext>
            </p:extLst>
          </p:nvPr>
        </p:nvGraphicFramePr>
        <p:xfrm>
          <a:off x="457200" y="3838573"/>
          <a:ext cx="19510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38573"/>
                        <a:ext cx="1951038" cy="665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8175791" y="0"/>
            <a:ext cx="434809" cy="1128944"/>
            <a:chOff x="6096000" y="2438400"/>
            <a:chExt cx="1371600" cy="3562350"/>
          </a:xfrm>
        </p:grpSpPr>
        <p:pic>
          <p:nvPicPr>
            <p:cNvPr id="8" name="Picture 7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381240" y="2607120"/>
              <a:ext cx="8134200" cy="2618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1880" y="2597760"/>
                <a:ext cx="8152920" cy="263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57200" y="1162050"/>
            <a:ext cx="1101584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14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9218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64023700"/>
              </p:ext>
            </p:extLst>
          </p:nvPr>
        </p:nvGraphicFramePr>
        <p:xfrm>
          <a:off x="604838" y="2000250"/>
          <a:ext cx="1981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000250"/>
                        <a:ext cx="1981200" cy="742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 flipH="1">
            <a:off x="8687855" y="0"/>
            <a:ext cx="434809" cy="1128944"/>
            <a:chOff x="6096000" y="2438400"/>
            <a:chExt cx="1371600" cy="3562350"/>
          </a:xfrm>
        </p:grpSpPr>
        <p:pic>
          <p:nvPicPr>
            <p:cNvPr id="6" name="Picture 5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04040" y="1381320"/>
              <a:ext cx="8429040" cy="522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4680" y="1371960"/>
                <a:ext cx="8447760" cy="524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6771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74459" y="1352095"/>
            <a:ext cx="2026228" cy="120344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5093" y="2979932"/>
            <a:ext cx="2389798" cy="16224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41025" y="2559988"/>
            <a:ext cx="2389798" cy="16224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9400" y="4724400"/>
            <a:ext cx="2389798" cy="18959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191385" y="4733478"/>
            <a:ext cx="3799168" cy="1906438"/>
            <a:chOff x="6698671" y="4100946"/>
            <a:chExt cx="2542309" cy="1143000"/>
          </a:xfrm>
        </p:grpSpPr>
        <p:sp>
          <p:nvSpPr>
            <p:cNvPr id="8" name="Rectangle 7"/>
            <p:cNvSpPr/>
            <p:nvPr/>
          </p:nvSpPr>
          <p:spPr>
            <a:xfrm>
              <a:off x="6698671" y="4100946"/>
              <a:ext cx="1271155" cy="1143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969825" y="4100946"/>
              <a:ext cx="1271155" cy="1143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14" name="Elbow Connector 13"/>
          <p:cNvCxnSpPr>
            <a:stCxn id="4" idx="1"/>
            <a:endCxn id="5" idx="0"/>
          </p:cNvCxnSpPr>
          <p:nvPr/>
        </p:nvCxnSpPr>
        <p:spPr>
          <a:xfrm rot="10800000" flipV="1">
            <a:off x="1439992" y="2126916"/>
            <a:ext cx="2034467" cy="85301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4" idx="3"/>
            <a:endCxn id="6" idx="0"/>
          </p:cNvCxnSpPr>
          <p:nvPr/>
        </p:nvCxnSpPr>
        <p:spPr>
          <a:xfrm>
            <a:off x="5500687" y="1953818"/>
            <a:ext cx="2335237" cy="60617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4" idx="2"/>
            <a:endCxn id="7" idx="0"/>
          </p:cNvCxnSpPr>
          <p:nvPr/>
        </p:nvCxnSpPr>
        <p:spPr>
          <a:xfrm rot="5400000">
            <a:off x="2718650" y="2964554"/>
            <a:ext cx="2177937" cy="1359911"/>
          </a:xfrm>
          <a:prstGeom prst="bentConnector3">
            <a:avLst>
              <a:gd name="adj1" fmla="val 6132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4" idx="2"/>
          </p:cNvCxnSpPr>
          <p:nvPr/>
        </p:nvCxnSpPr>
        <p:spPr>
          <a:xfrm rot="16200000" flipH="1">
            <a:off x="4341403" y="2701711"/>
            <a:ext cx="2177939" cy="1885598"/>
          </a:xfrm>
          <a:prstGeom prst="bentConnector3">
            <a:avLst>
              <a:gd name="adj1" fmla="val 57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918084" y="2085473"/>
            <a:ext cx="115916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Term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61443" y="1746928"/>
            <a:ext cx="115916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 Terms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874391" y="415641"/>
            <a:ext cx="3597847" cy="507831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actoring Method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806974" y="3581400"/>
            <a:ext cx="1159163" cy="461665"/>
          </a:xfrm>
          <a:prstGeom prst="rect">
            <a:avLst/>
          </a:prstGeom>
          <a:solidFill>
            <a:schemeClr val="bg1"/>
          </a:solidFill>
          <a:ln w="158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Terms</a:t>
            </a: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/>
          </p:nvPr>
        </p:nvGraphicFramePr>
        <p:xfrm>
          <a:off x="7072743" y="3032049"/>
          <a:ext cx="1526362" cy="28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2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743" y="3032049"/>
                        <a:ext cx="1526362" cy="2840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6" name="Ink 25"/>
              <p14:cNvContentPartPr/>
              <p14:nvPr/>
            </p14:nvContentPartPr>
            <p14:xfrm>
              <a:off x="7072743" y="3032049"/>
              <a:ext cx="1690224" cy="1033588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063385" y="3022692"/>
                <a:ext cx="1708940" cy="1052302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5478618" y="5210041"/>
          <a:ext cx="1410588" cy="34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618" y="5210041"/>
                        <a:ext cx="1410588" cy="3473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2" name="Ink 21"/>
              <p14:cNvContentPartPr/>
              <p14:nvPr/>
            </p14:nvContentPartPr>
            <p14:xfrm>
              <a:off x="5335343" y="5707706"/>
              <a:ext cx="1651560" cy="50688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325984" y="5698346"/>
                <a:ext cx="1670279" cy="5256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7" name="Object 5"/>
          <p:cNvGraphicFramePr>
            <a:graphicFrameLocks noChangeAspect="1"/>
          </p:cNvGraphicFramePr>
          <p:nvPr>
            <p:extLst/>
          </p:nvPr>
        </p:nvGraphicFramePr>
        <p:xfrm>
          <a:off x="7197026" y="5066098"/>
          <a:ext cx="1061456" cy="28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026" y="5066098"/>
                        <a:ext cx="1061456" cy="2878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8" name="Ink 27"/>
              <p14:cNvContentPartPr/>
              <p14:nvPr/>
            </p14:nvContentPartPr>
            <p14:xfrm>
              <a:off x="7324250" y="4793712"/>
              <a:ext cx="1562236" cy="1806498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314891" y="4784352"/>
                <a:ext cx="1580954" cy="182521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9" name="Object 5"/>
          <p:cNvGraphicFramePr>
            <a:graphicFrameLocks noChangeAspect="1"/>
          </p:cNvGraphicFramePr>
          <p:nvPr>
            <p:extLst/>
          </p:nvPr>
        </p:nvGraphicFramePr>
        <p:xfrm>
          <a:off x="2960677" y="5148204"/>
          <a:ext cx="2018228" cy="371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20" imgW="1104840" imgH="203040" progId="Equation.DSMT4">
                  <p:embed/>
                </p:oleObj>
              </mc:Choice>
              <mc:Fallback>
                <p:oleObj name="Equation" r:id="rId20" imgW="1104840" imgH="203040" progId="Equation.DSMT4">
                  <p:embed/>
                  <p:pic>
                    <p:nvPicPr>
                      <p:cNvPr id="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77" y="5148204"/>
                        <a:ext cx="2018228" cy="3712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0" name="Ink 29"/>
              <p14:cNvContentPartPr/>
              <p14:nvPr/>
            </p14:nvContentPartPr>
            <p14:xfrm>
              <a:off x="3129229" y="4855528"/>
              <a:ext cx="1917050" cy="162708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119869" y="4846167"/>
                <a:ext cx="1935770" cy="1645803"/>
              </a:xfrm>
              <a:prstGeom prst="rect">
                <a:avLst/>
              </a:prstGeom>
            </p:spPr>
          </p:pic>
        </mc:Fallback>
      </mc:AlternateContent>
      <p:sp>
        <p:nvSpPr>
          <p:cNvPr id="33" name="Rectangle 32"/>
          <p:cNvSpPr/>
          <p:nvPr/>
        </p:nvSpPr>
        <p:spPr>
          <a:xfrm>
            <a:off x="304800" y="231427"/>
            <a:ext cx="2389798" cy="16224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/>
          </p:nvPr>
        </p:nvGraphicFramePr>
        <p:xfrm>
          <a:off x="881369" y="423547"/>
          <a:ext cx="899310" cy="32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24" imgW="558720" imgH="203040" progId="Equation.DSMT4">
                  <p:embed/>
                </p:oleObj>
              </mc:Choice>
              <mc:Fallback>
                <p:oleObj name="Equation" r:id="rId24" imgW="558720" imgH="20304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69" y="423547"/>
                        <a:ext cx="899310" cy="3267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5" name="Ink 34"/>
              <p14:cNvContentPartPr/>
              <p14:nvPr/>
            </p14:nvContentPartPr>
            <p14:xfrm>
              <a:off x="655579" y="892274"/>
              <a:ext cx="1448316" cy="763186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46219" y="882914"/>
                <a:ext cx="1467036" cy="781906"/>
              </a:xfrm>
              <a:prstGeom prst="rect">
                <a:avLst/>
              </a:prstGeom>
            </p:spPr>
          </p:pic>
        </mc:Fallback>
      </mc:AlternateContent>
      <p:cxnSp>
        <p:nvCxnSpPr>
          <p:cNvPr id="3" name="Straight Connector 2"/>
          <p:cNvCxnSpPr>
            <a:stCxn id="33" idx="2"/>
            <a:endCxn id="23" idx="0"/>
          </p:cNvCxnSpPr>
          <p:nvPr/>
        </p:nvCxnSpPr>
        <p:spPr>
          <a:xfrm flipH="1">
            <a:off x="1497666" y="1853845"/>
            <a:ext cx="2033" cy="231628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46218" y="4602350"/>
            <a:ext cx="2389798" cy="16224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/>
          </p:nvPr>
        </p:nvGraphicFramePr>
        <p:xfrm>
          <a:off x="918084" y="5015980"/>
          <a:ext cx="991424" cy="33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28" imgW="596880" imgH="203040" progId="Equation.DSMT4">
                  <p:embed/>
                </p:oleObj>
              </mc:Choice>
              <mc:Fallback>
                <p:oleObj name="Equation" r:id="rId28" imgW="596880" imgH="203040" progId="Equation.DSMT4">
                  <p:embed/>
                  <p:pic>
                    <p:nvPicPr>
                      <p:cNvPr id="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84" y="5015980"/>
                        <a:ext cx="991424" cy="3380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8" name="Ink 37"/>
              <p14:cNvContentPartPr/>
              <p14:nvPr/>
            </p14:nvContentPartPr>
            <p14:xfrm>
              <a:off x="315252" y="5528430"/>
              <a:ext cx="2234728" cy="358552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05891" y="5519070"/>
                <a:ext cx="2253450" cy="377272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9" name="Object 5"/>
          <p:cNvGraphicFramePr>
            <a:graphicFrameLocks noChangeAspect="1"/>
          </p:cNvGraphicFramePr>
          <p:nvPr>
            <p:extLst/>
          </p:nvPr>
        </p:nvGraphicFramePr>
        <p:xfrm>
          <a:off x="1011150" y="3268882"/>
          <a:ext cx="898358" cy="38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2" imgW="469800" imgH="203040" progId="Equation.DSMT4">
                  <p:embed/>
                </p:oleObj>
              </mc:Choice>
              <mc:Fallback>
                <p:oleObj name="Equation" r:id="rId32" imgW="469800" imgH="203040" progId="Equation.DSMT4">
                  <p:embed/>
                  <p:pic>
                    <p:nvPicPr>
                      <p:cNvPr id="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150" y="3268882"/>
                        <a:ext cx="898358" cy="3888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0" name="Ink 39"/>
              <p14:cNvContentPartPr/>
              <p14:nvPr/>
            </p14:nvContentPartPr>
            <p14:xfrm>
              <a:off x="601852" y="3882245"/>
              <a:ext cx="1742370" cy="351884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2492" y="3872881"/>
                <a:ext cx="1761090" cy="3706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" name="Ink 1"/>
              <p14:cNvContentPartPr/>
              <p14:nvPr/>
            </p14:nvContentPartPr>
            <p14:xfrm>
              <a:off x="378360" y="212760"/>
              <a:ext cx="8488440" cy="4953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69000" y="203400"/>
                <a:ext cx="8507160" cy="49723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1" name="Object 5"/>
          <p:cNvGraphicFramePr>
            <a:graphicFrameLocks noChangeAspect="1"/>
          </p:cNvGraphicFramePr>
          <p:nvPr>
            <p:extLst/>
          </p:nvPr>
        </p:nvGraphicFramePr>
        <p:xfrm>
          <a:off x="3905070" y="1728047"/>
          <a:ext cx="698500" cy="1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8" imgW="736560" imgH="203040" progId="Equation.DSMT4">
                  <p:embed/>
                </p:oleObj>
              </mc:Choice>
              <mc:Fallback>
                <p:oleObj name="Equation" r:id="rId38" imgW="736560" imgH="203040" progId="Equation.DSMT4">
                  <p:embed/>
                  <p:pic>
                    <p:nvPicPr>
                      <p:cNvPr id="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070" y="1728047"/>
                        <a:ext cx="698500" cy="1920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42" name="Ink 41"/>
              <p14:cNvContentPartPr/>
              <p14:nvPr/>
            </p14:nvContentPartPr>
            <p14:xfrm>
              <a:off x="3906087" y="1955075"/>
              <a:ext cx="830158" cy="195936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896727" y="1945710"/>
                <a:ext cx="848878" cy="21466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844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3" name="Text Box 30"/>
          <p:cNvSpPr txBox="1">
            <a:spLocks noChangeArrowheads="1"/>
          </p:cNvSpPr>
          <p:nvPr/>
        </p:nvSpPr>
        <p:spPr bwMode="auto">
          <a:xfrm>
            <a:off x="457200" y="931862"/>
            <a:ext cx="406130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latin typeface="+mj-lt"/>
              </a:rPr>
              <a:t>Ex </a:t>
            </a:r>
            <a:r>
              <a:rPr lang="en-US" sz="3400" b="1" u="sng" dirty="0" smtClean="0">
                <a:latin typeface="+mj-lt"/>
              </a:rPr>
              <a:t>1 – Pull out the GCF</a:t>
            </a:r>
            <a:endParaRPr lang="en-US" sz="3400" b="1" u="sng" dirty="0">
              <a:latin typeface="+mj-lt"/>
            </a:endParaRPr>
          </a:p>
        </p:txBody>
      </p:sp>
      <p:graphicFrame>
        <p:nvGraphicFramePr>
          <p:cNvPr id="2050" name="Object 3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45823353"/>
              </p:ext>
            </p:extLst>
          </p:nvPr>
        </p:nvGraphicFramePr>
        <p:xfrm>
          <a:off x="1905000" y="1662113"/>
          <a:ext cx="46355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62113"/>
                        <a:ext cx="4635500" cy="7000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33"/>
          <p:cNvSpPr txBox="1">
            <a:spLocks noChangeArrowheads="1"/>
          </p:cNvSpPr>
          <p:nvPr/>
        </p:nvSpPr>
        <p:spPr bwMode="auto">
          <a:xfrm>
            <a:off x="609600" y="1585912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Factor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06573"/>
              </p:ext>
            </p:extLst>
          </p:nvPr>
        </p:nvGraphicFramePr>
        <p:xfrm>
          <a:off x="1828800" y="4252912"/>
          <a:ext cx="400685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52912"/>
                        <a:ext cx="4006850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76200" y="2764631"/>
            <a:ext cx="1416050" cy="3676650"/>
            <a:chOff x="6096000" y="2438400"/>
            <a:chExt cx="1371600" cy="3562350"/>
          </a:xfrm>
        </p:grpSpPr>
        <p:pic>
          <p:nvPicPr>
            <p:cNvPr id="9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1381320" y="75600"/>
              <a:ext cx="7702920" cy="5777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71960" y="66240"/>
                <a:ext cx="7721640" cy="5796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950326"/>
            <a:ext cx="345947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Solve by Factor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38855044"/>
              </p:ext>
            </p:extLst>
          </p:nvPr>
        </p:nvGraphicFramePr>
        <p:xfrm>
          <a:off x="5730875" y="2359025"/>
          <a:ext cx="1901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359025"/>
                        <a:ext cx="1901825" cy="6762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1577602"/>
            <a:ext cx="91723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2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10290"/>
              </p:ext>
            </p:extLst>
          </p:nvPr>
        </p:nvGraphicFramePr>
        <p:xfrm>
          <a:off x="457200" y="2347912"/>
          <a:ext cx="33686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47912"/>
                        <a:ext cx="3368675" cy="7000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49823" y="156101"/>
            <a:ext cx="434809" cy="1128944"/>
            <a:chOff x="6096000" y="2438400"/>
            <a:chExt cx="1371600" cy="3562350"/>
          </a:xfrm>
        </p:grpSpPr>
        <p:pic>
          <p:nvPicPr>
            <p:cNvPr id="11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589680" y="1471680"/>
              <a:ext cx="8235360" cy="5208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0320" y="1462320"/>
                <a:ext cx="8254080" cy="522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14200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1036605"/>
            <a:ext cx="454662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3</a:t>
            </a:r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  Factor by Group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89108021"/>
              </p:ext>
            </p:extLst>
          </p:nvPr>
        </p:nvGraphicFramePr>
        <p:xfrm>
          <a:off x="304800" y="2266950"/>
          <a:ext cx="37623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66950"/>
                        <a:ext cx="3762375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09600" y="1690655"/>
            <a:ext cx="251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Factor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52519"/>
              </p:ext>
            </p:extLst>
          </p:nvPr>
        </p:nvGraphicFramePr>
        <p:xfrm>
          <a:off x="4800600" y="2271712"/>
          <a:ext cx="37623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71712"/>
                        <a:ext cx="3762375" cy="7000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914400" y="0"/>
            <a:ext cx="434809" cy="1128944"/>
            <a:chOff x="6096000" y="2438400"/>
            <a:chExt cx="1371600" cy="3562350"/>
          </a:xfrm>
        </p:grpSpPr>
        <p:pic>
          <p:nvPicPr>
            <p:cNvPr id="10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01960" y="162360"/>
              <a:ext cx="8459280" cy="4650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2600" y="153000"/>
                <a:ext cx="8478000" cy="4669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457200" y="1102726"/>
            <a:ext cx="345947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 smtClean="0">
                <a:solidFill>
                  <a:schemeClr val="accent1"/>
                </a:solidFill>
                <a:latin typeface="+mj-lt"/>
              </a:rPr>
              <a:t>Solve by Factoring</a:t>
            </a:r>
            <a:endParaRPr lang="en-US" sz="3400" b="1" u="sng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61763337"/>
              </p:ext>
            </p:extLst>
          </p:nvPr>
        </p:nvGraphicFramePr>
        <p:xfrm>
          <a:off x="1026426" y="2511425"/>
          <a:ext cx="3762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426" y="2511425"/>
                        <a:ext cx="3762375" cy="6762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1730002"/>
            <a:ext cx="88517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400" b="1" u="sng" dirty="0">
                <a:solidFill>
                  <a:schemeClr val="accent1"/>
                </a:solidFill>
                <a:latin typeface="+mj-lt"/>
              </a:rPr>
              <a:t>Ex 4</a:t>
            </a:r>
          </a:p>
        </p:txBody>
      </p:sp>
      <p:grpSp>
        <p:nvGrpSpPr>
          <p:cNvPr id="10" name="Group 4"/>
          <p:cNvGrpSpPr>
            <a:grpSpLocks/>
          </p:cNvGrpSpPr>
          <p:nvPr/>
        </p:nvGrpSpPr>
        <p:grpSpPr bwMode="auto">
          <a:xfrm>
            <a:off x="1371600" y="0"/>
            <a:ext cx="434809" cy="1128944"/>
            <a:chOff x="6096000" y="2438400"/>
            <a:chExt cx="1371600" cy="3562350"/>
          </a:xfrm>
        </p:grpSpPr>
        <p:pic>
          <p:nvPicPr>
            <p:cNvPr id="11" name="Picture 10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533160" y="682920"/>
              <a:ext cx="8408160" cy="5583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3800" y="673560"/>
                <a:ext cx="8426880" cy="560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68558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88106"/>
            <a:ext cx="7886700" cy="1325563"/>
          </a:xfrm>
        </p:spPr>
        <p:txBody>
          <a:bodyPr>
            <a:normAutofit/>
          </a:bodyPr>
          <a:lstStyle/>
          <a:p>
            <a:r>
              <a:rPr lang="en-US" sz="6000" dirty="0" smtClean="0"/>
              <a:t>Exit Slip</a:t>
            </a:r>
            <a:endParaRPr lang="en-US" sz="6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371600"/>
            <a:ext cx="7886700" cy="48768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3200" dirty="0" smtClean="0"/>
              <a:t>Factor the following expression:</a:t>
            </a:r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/>
          </a:p>
          <a:p>
            <a:pPr marL="514350" indent="-514350">
              <a:buFont typeface="+mj-lt"/>
              <a:buAutoNum type="arabicPeriod" startAt="2"/>
            </a:pPr>
            <a:r>
              <a:rPr lang="en-US" sz="3200" dirty="0" smtClean="0"/>
              <a:t>Solve:</a:t>
            </a:r>
          </a:p>
          <a:p>
            <a:pPr marL="0" indent="0">
              <a:buNone/>
            </a:pPr>
            <a:endParaRPr lang="en-US" sz="3200" dirty="0"/>
          </a:p>
          <a:p>
            <a:pPr marL="514350" indent="-514350">
              <a:buFont typeface="+mj-lt"/>
              <a:buAutoNum type="arabicPeriod" startAt="2"/>
            </a:pPr>
            <a:endParaRPr lang="en-US" sz="3200" dirty="0" smtClean="0"/>
          </a:p>
          <a:p>
            <a:pPr marL="0" indent="0">
              <a:buNone/>
            </a:pPr>
            <a:r>
              <a:rPr lang="en-US" sz="3200" dirty="0" smtClean="0"/>
              <a:t>Must get your work checked by me to get credit before you leave </a:t>
            </a:r>
            <a:r>
              <a:rPr lang="en-US" sz="3200" dirty="0" smtClean="0">
                <a:sym typeface="Wingdings" panose="05000000000000000000" pitchFamily="2" charset="2"/>
              </a:rPr>
              <a:t>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90496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45629"/>
              </p:ext>
            </p:extLst>
          </p:nvPr>
        </p:nvGraphicFramePr>
        <p:xfrm>
          <a:off x="970406" y="1847337"/>
          <a:ext cx="4959617" cy="63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1396800" imgH="177480" progId="Equation.DSMT4">
                  <p:embed/>
                </p:oleObj>
              </mc:Choice>
              <mc:Fallback>
                <p:oleObj name="Equation" r:id="rId5" imgW="1396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406" y="1847337"/>
                        <a:ext cx="4959617" cy="63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6383"/>
              </p:ext>
            </p:extLst>
          </p:nvPr>
        </p:nvGraphicFramePr>
        <p:xfrm>
          <a:off x="1085583" y="3951930"/>
          <a:ext cx="23002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5583" y="3951930"/>
                        <a:ext cx="23002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801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262419"/>
            <a:ext cx="8062912" cy="1470025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56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4.4 &amp; 4.5</a:t>
            </a:r>
            <a:r>
              <a:rPr lang="en-US" sz="4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Part 2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4000" b="1" dirty="0" smtClean="0">
                <a:effectLst/>
              </a:rPr>
              <a:t>Factoring Polynomials</a:t>
            </a:r>
            <a:br>
              <a:rPr lang="en-US" sz="4000" b="1" dirty="0" smtClean="0">
                <a:effectLst/>
              </a:rPr>
            </a:br>
            <a:r>
              <a:rPr lang="en-US" sz="4000" b="1" dirty="0" smtClean="0">
                <a:effectLst/>
              </a:rPr>
              <a:t>&amp; Solving by Factor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4572000"/>
            <a:ext cx="739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accent1">
                    <a:lumMod val="75000"/>
                  </a:schemeClr>
                </a:solidFill>
              </a:rPr>
              <a:t>Learning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ind common and binomial factors of quadrat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actor special quadrat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factor cubic expres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solve quadratic equations by facto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40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0562" y="1066800"/>
            <a:ext cx="5380037" cy="792162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>
                <a:effectLst/>
              </a:rPr>
              <a:t>FACTORING Question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3628422" y="1858962"/>
            <a:ext cx="4800600" cy="4038600"/>
          </a:xfrm>
        </p:spPr>
        <p:txBody>
          <a:bodyPr>
            <a:normAutofit fontScale="85000" lnSpcReduction="20000"/>
          </a:bodyPr>
          <a:lstStyle/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Tx/>
              <a:buAutoNum type="arabicPeriod"/>
            </a:pPr>
            <a:r>
              <a:rPr lang="en-US" sz="3000" dirty="0" smtClean="0">
                <a:latin typeface="Candara" pitchFamily="34" charset="0"/>
              </a:rPr>
              <a:t>Is there a GCF other than 1?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Tx/>
              <a:buAutoNum type="arabicPeriod"/>
            </a:pPr>
            <a:r>
              <a:rPr lang="en-US" sz="3000" dirty="0" smtClean="0">
                <a:latin typeface="Candara" pitchFamily="34" charset="0"/>
              </a:rPr>
              <a:t>How many terms are there?</a:t>
            </a:r>
          </a:p>
          <a:p>
            <a:pPr marL="609600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latin typeface="Candara" pitchFamily="34" charset="0"/>
              </a:rPr>
              <a:t>  4 : grouping</a:t>
            </a:r>
          </a:p>
          <a:p>
            <a:pPr marL="609600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latin typeface="Candara" pitchFamily="34" charset="0"/>
              </a:rPr>
              <a:t>  3 : 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  <a:tabLst>
                <a:tab pos="1255713" algn="l"/>
              </a:tabLst>
            </a:pPr>
            <a:r>
              <a:rPr lang="en-US" sz="2600" dirty="0" smtClean="0">
                <a:latin typeface="Candara" pitchFamily="34" charset="0"/>
              </a:rPr>
              <a:t>     perfect square trinomial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     x-factor </a:t>
            </a:r>
          </a:p>
          <a:p>
            <a:pPr marL="1255713" lvl="1" indent="-1444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     guess &amp; check</a:t>
            </a:r>
          </a:p>
          <a:p>
            <a:pPr marL="630238" indent="-155575">
              <a:lnSpc>
                <a:spcPct val="90000"/>
              </a:lnSpc>
              <a:buClr>
                <a:schemeClr val="accent1"/>
              </a:buClr>
            </a:pPr>
            <a:r>
              <a:rPr lang="en-US" sz="3000" dirty="0" smtClean="0">
                <a:latin typeface="Candara" pitchFamily="34" charset="0"/>
              </a:rPr>
              <a:t>  2 : 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difference of squares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difference of cubes</a:t>
            </a:r>
          </a:p>
          <a:p>
            <a:pPr marL="1547813" lvl="1" indent="-461963">
              <a:lnSpc>
                <a:spcPct val="90000"/>
              </a:lnSpc>
              <a:buClr>
                <a:schemeClr val="accent1"/>
              </a:buClr>
            </a:pPr>
            <a:r>
              <a:rPr lang="en-US" sz="2600" dirty="0" smtClean="0">
                <a:latin typeface="Candara" pitchFamily="34" charset="0"/>
              </a:rPr>
              <a:t>sum of cubes</a:t>
            </a:r>
          </a:p>
          <a:p>
            <a:pPr marL="609600" indent="-609600" eaLnBrk="1" hangingPunct="1">
              <a:lnSpc>
                <a:spcPct val="90000"/>
              </a:lnSpc>
              <a:buClr>
                <a:schemeClr val="accent1"/>
              </a:buClr>
              <a:buFont typeface="+mj-lt"/>
              <a:buAutoNum type="arabicPeriod" startAt="3"/>
            </a:pPr>
            <a:r>
              <a:rPr lang="en-US" sz="3000" dirty="0" smtClean="0">
                <a:latin typeface="Candara" pitchFamily="34" charset="0"/>
              </a:rPr>
              <a:t>Is it fully factored?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12750" y="2857500"/>
            <a:ext cx="1416050" cy="3676650"/>
            <a:chOff x="6096000" y="2438400"/>
            <a:chExt cx="1371600" cy="3562350"/>
          </a:xfrm>
        </p:grpSpPr>
        <p:pic>
          <p:nvPicPr>
            <p:cNvPr id="5" name="Picture 8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Oval Callout 6"/>
          <p:cNvSpPr/>
          <p:nvPr/>
        </p:nvSpPr>
        <p:spPr bwMode="auto">
          <a:xfrm>
            <a:off x="1327150" y="2716213"/>
            <a:ext cx="1847850" cy="895350"/>
          </a:xfrm>
          <a:prstGeom prst="wedgeEllipseCallout">
            <a:avLst>
              <a:gd name="adj1" fmla="val -43352"/>
              <a:gd name="adj2" fmla="val 666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241425" y="2757488"/>
            <a:ext cx="19589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b="1" dirty="0">
                <a:solidFill>
                  <a:schemeClr val="bg1"/>
                </a:solidFill>
              </a:rPr>
              <a:t>Hi!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b="1" dirty="0">
                <a:solidFill>
                  <a:schemeClr val="bg1"/>
                </a:solidFill>
              </a:rPr>
              <a:t>I’m Fred!</a:t>
            </a:r>
          </a:p>
          <a:p>
            <a:endParaRPr lang="en-US" alt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271588" y="3198814"/>
            <a:ext cx="1958975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71450" indent="-171450"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143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0002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4574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46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71850" indent="-17145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en-US" altLang="en-US" b="1" dirty="0">
                <a:solidFill>
                  <a:schemeClr val="bg1"/>
                </a:solidFill>
              </a:rPr>
              <a:t>I </a:t>
            </a:r>
            <a:r>
              <a:rPr lang="en-US" altLang="en-US" b="1" dirty="0" smtClean="0">
                <a:solidFill>
                  <a:schemeClr val="bg1"/>
                </a:solidFill>
              </a:rPr>
              <a:t>still love</a:t>
            </a:r>
            <a:endParaRPr lang="en-US" altLang="en-US" b="1" dirty="0">
              <a:solidFill>
                <a:schemeClr val="bg1"/>
              </a:solidFill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n-US" altLang="en-US" b="1" dirty="0">
                <a:solidFill>
                  <a:schemeClr val="bg1"/>
                </a:solidFill>
              </a:rPr>
              <a:t>Factoring!!</a:t>
            </a:r>
          </a:p>
          <a:p>
            <a:endParaRPr lang="en-US" alt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808080" y="2980800"/>
              <a:ext cx="4609080" cy="1377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98720" y="2971440"/>
                <a:ext cx="4627800" cy="139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2433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8" grpId="1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05</TotalTime>
  <Words>339</Words>
  <Application>Microsoft Office PowerPoint</Application>
  <PresentationFormat>On-screen Show (4:3)</PresentationFormat>
  <Paragraphs>10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andara</vt:lpstr>
      <vt:lpstr>Wingdings</vt:lpstr>
      <vt:lpstr>Office Theme</vt:lpstr>
      <vt:lpstr>Equation</vt:lpstr>
      <vt:lpstr> 4.4 &amp; 4.5 Part 1   Factoring Polynomials &amp; Solving by Factoring</vt:lpstr>
      <vt:lpstr>FACTORING Questions</vt:lpstr>
      <vt:lpstr>PowerPoint Presentation</vt:lpstr>
      <vt:lpstr>PowerPoint Presentation</vt:lpstr>
      <vt:lpstr>PowerPoint Presentation</vt:lpstr>
      <vt:lpstr>PowerPoint Presentation</vt:lpstr>
      <vt:lpstr>Exit Slip</vt:lpstr>
      <vt:lpstr> 4.4 &amp; 4.5 Part 2   Factoring Polynomials &amp; Solving by Factoring</vt:lpstr>
      <vt:lpstr>FACTORING Questions</vt:lpstr>
      <vt:lpstr>PowerPoint Presentation</vt:lpstr>
      <vt:lpstr>PowerPoint Presentation</vt:lpstr>
      <vt:lpstr>PowerPoint Presentation</vt:lpstr>
      <vt:lpstr> 4.4 &amp; 4.5 Part 3   Factoring Polynomials &amp; Solving by Factoring</vt:lpstr>
      <vt:lpstr>FACTORING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fect Cubes</vt:lpstr>
      <vt:lpstr>PowerPoint Presentation</vt:lpstr>
      <vt:lpstr>PowerPoint Presentation</vt:lpstr>
      <vt:lpstr>PowerPoint Presentation</vt:lpstr>
    </vt:vector>
  </TitlesOfParts>
  <Company>LCS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November 8,2005 Section 5.4  Factors</dc:title>
  <dc:creator>Leon High School</dc:creator>
  <cp:lastModifiedBy>Reaves, Nathan</cp:lastModifiedBy>
  <cp:revision>76</cp:revision>
  <cp:lastPrinted>2016-10-21T15:04:09Z</cp:lastPrinted>
  <dcterms:created xsi:type="dcterms:W3CDTF">2005-11-07T20:15:10Z</dcterms:created>
  <dcterms:modified xsi:type="dcterms:W3CDTF">2018-10-08T17:58:32Z</dcterms:modified>
</cp:coreProperties>
</file>